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A10DF0E" w14:textId="77777777" w:rsidR="00FE79FE" w:rsidRPr="00CB1D8D" w:rsidRDefault="00FE79FE"/>
    <w:p w14:paraId="6449D421" w14:textId="77777777" w:rsidR="00013002" w:rsidRPr="00CB1D8D" w:rsidRDefault="00013002" w:rsidP="00DE5556">
      <w:pPr>
        <w:tabs>
          <w:tab w:val="clear" w:pos="794"/>
          <w:tab w:val="clear" w:pos="1191"/>
          <w:tab w:val="clear" w:pos="1588"/>
          <w:tab w:val="clear" w:pos="1985"/>
        </w:tabs>
      </w:pPr>
    </w:p>
    <w:p w14:paraId="7F5BF118" w14:textId="442D811F" w:rsidR="004A6FEB" w:rsidRPr="00DF03BB" w:rsidRDefault="004A6FEB" w:rsidP="004B5A12">
      <w:pPr>
        <w:pStyle w:val="CoverNumber"/>
        <w:tabs>
          <w:tab w:val="left" w:pos="7655"/>
        </w:tabs>
        <w:rPr>
          <w:lang w:val="fr-FR"/>
        </w:rPr>
      </w:pPr>
      <w:bookmarkStart w:id="0" w:name="_Toc142546444"/>
      <w:bookmarkStart w:id="1" w:name="_Toc203485211"/>
      <w:bookmarkStart w:id="2" w:name="_Toc203489684"/>
      <w:r w:rsidRPr="00DF03BB">
        <w:rPr>
          <w:lang w:val="fr-FR"/>
        </w:rPr>
        <w:t xml:space="preserve">Recommendation ITU-R </w:t>
      </w:r>
      <w:r w:rsidR="00512A4E" w:rsidRPr="00DF03BB">
        <w:rPr>
          <w:lang w:val="fr-FR"/>
        </w:rPr>
        <w:t>P</w:t>
      </w:r>
      <w:r w:rsidR="0036627C" w:rsidRPr="00DF03BB">
        <w:rPr>
          <w:lang w:val="fr-FR"/>
        </w:rPr>
        <w:t>.</w:t>
      </w:r>
      <w:bookmarkEnd w:id="0"/>
      <w:r w:rsidR="004F08FB">
        <w:rPr>
          <w:lang w:val="fr-FR"/>
        </w:rPr>
        <w:t>530-19</w:t>
      </w:r>
      <w:bookmarkEnd w:id="1"/>
      <w:bookmarkEnd w:id="2"/>
    </w:p>
    <w:p w14:paraId="053D1045" w14:textId="6FA26872" w:rsidR="004A6FEB" w:rsidRPr="00DF03BB" w:rsidRDefault="004A6FEB" w:rsidP="0036627C">
      <w:pPr>
        <w:pStyle w:val="CoverDate"/>
        <w:rPr>
          <w:lang w:val="fr-FR"/>
        </w:rPr>
      </w:pPr>
      <w:r w:rsidRPr="00DF03BB">
        <w:rPr>
          <w:lang w:val="fr-FR"/>
        </w:rPr>
        <w:t>(</w:t>
      </w:r>
      <w:r w:rsidR="001F14F8" w:rsidRPr="00DF03BB">
        <w:rPr>
          <w:lang w:val="fr-FR"/>
        </w:rPr>
        <w:t>0</w:t>
      </w:r>
      <w:r w:rsidR="004F08FB">
        <w:rPr>
          <w:lang w:val="fr-FR"/>
        </w:rPr>
        <w:t>9</w:t>
      </w:r>
      <w:r w:rsidRPr="00DF03BB">
        <w:rPr>
          <w:lang w:val="fr-FR"/>
        </w:rPr>
        <w:t>/</w:t>
      </w:r>
      <w:r w:rsidR="001F14F8" w:rsidRPr="00DF03BB">
        <w:rPr>
          <w:lang w:val="fr-FR"/>
        </w:rPr>
        <w:t>202</w:t>
      </w:r>
      <w:r w:rsidR="00425E11" w:rsidRPr="00DF03BB">
        <w:rPr>
          <w:lang w:val="fr-FR"/>
        </w:rPr>
        <w:t>5</w:t>
      </w:r>
      <w:r w:rsidRPr="00DF03BB">
        <w:rPr>
          <w:lang w:val="fr-FR"/>
        </w:rPr>
        <w:t>)</w:t>
      </w:r>
    </w:p>
    <w:p w14:paraId="12A5E5EF" w14:textId="45CDE388" w:rsidR="004A6FEB" w:rsidRPr="00DF03BB" w:rsidRDefault="00512A4E" w:rsidP="0036627C">
      <w:pPr>
        <w:pStyle w:val="CoverSeries"/>
        <w:rPr>
          <w:lang w:val="fr-FR"/>
        </w:rPr>
      </w:pPr>
      <w:r w:rsidRPr="00DF03BB">
        <w:rPr>
          <w:lang w:val="fr-FR"/>
        </w:rPr>
        <w:t>P</w:t>
      </w:r>
      <w:r w:rsidR="004A6FEB" w:rsidRPr="00DF03BB">
        <w:rPr>
          <w:lang w:val="fr-FR"/>
        </w:rPr>
        <w:t xml:space="preserve"> Series: </w:t>
      </w:r>
      <w:r w:rsidRPr="00DF03BB">
        <w:rPr>
          <w:bCs w:val="0"/>
          <w:lang w:val="fr-FR"/>
        </w:rPr>
        <w:t>Radio</w:t>
      </w:r>
      <w:r w:rsidR="00E252DA">
        <w:rPr>
          <w:bCs w:val="0"/>
          <w:lang w:val="fr-FR"/>
        </w:rPr>
        <w:t>-</w:t>
      </w:r>
      <w:r w:rsidRPr="00DF03BB">
        <w:rPr>
          <w:bCs w:val="0"/>
          <w:lang w:val="fr-FR"/>
        </w:rPr>
        <w:t>wave propagation</w:t>
      </w:r>
    </w:p>
    <w:p w14:paraId="0172C484" w14:textId="769997E1" w:rsidR="004A6FEB" w:rsidRPr="00CB1D8D" w:rsidRDefault="00212671" w:rsidP="0036627C">
      <w:pPr>
        <w:pStyle w:val="CoverTitle"/>
        <w:rPr>
          <w:lang w:val="en-GB"/>
        </w:rPr>
      </w:pPr>
      <w:r w:rsidRPr="009D740A">
        <w:t>Propagation data and prediction methods required for the design of terrestrial line-of-sight systems</w:t>
      </w:r>
    </w:p>
    <w:p w14:paraId="2AE9A265" w14:textId="77777777" w:rsidR="00FE79FE" w:rsidRPr="00CB1D8D" w:rsidRDefault="00FE79FE" w:rsidP="005373E0"/>
    <w:p w14:paraId="6007B723" w14:textId="77777777" w:rsidR="00A71FE5" w:rsidRPr="00CB1D8D" w:rsidRDefault="00A71FE5" w:rsidP="005373E0"/>
    <w:p w14:paraId="230992C5" w14:textId="77777777" w:rsidR="00EE47C4" w:rsidRPr="00CB1D8D" w:rsidRDefault="00EE47C4" w:rsidP="005373E0">
      <w:pPr>
        <w:sectPr w:rsidR="00EE47C4" w:rsidRPr="00CB1D8D" w:rsidSect="0027411A">
          <w:headerReference w:type="even" r:id="rId8"/>
          <w:headerReference w:type="default" r:id="rId9"/>
          <w:footerReference w:type="default" r:id="rId10"/>
          <w:pgSz w:w="11907" w:h="16840" w:code="9"/>
          <w:pgMar w:top="1089" w:right="1089" w:bottom="284" w:left="1089" w:header="737" w:footer="284" w:gutter="0"/>
          <w:pgNumType w:start="1"/>
          <w:cols w:space="720"/>
          <w:docGrid w:linePitch="326"/>
        </w:sectPr>
      </w:pPr>
    </w:p>
    <w:p w14:paraId="415051A7" w14:textId="77777777" w:rsidR="00586EF8" w:rsidRPr="00CB1D8D" w:rsidRDefault="00586EF8" w:rsidP="007565C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40" w:after="0"/>
        <w:rPr>
          <w:bCs/>
          <w:sz w:val="24"/>
          <w:szCs w:val="24"/>
        </w:rPr>
      </w:pPr>
      <w:bookmarkStart w:id="3" w:name="c2tope"/>
      <w:bookmarkEnd w:id="3"/>
      <w:r w:rsidRPr="00CB1D8D">
        <w:rPr>
          <w:bCs/>
          <w:sz w:val="24"/>
          <w:szCs w:val="24"/>
        </w:rPr>
        <w:lastRenderedPageBreak/>
        <w:t>Foreword</w:t>
      </w:r>
    </w:p>
    <w:p w14:paraId="41595573" w14:textId="77777777" w:rsidR="00586EF8" w:rsidRPr="00CB1D8D" w:rsidRDefault="00586EF8" w:rsidP="00586EF8">
      <w:pPr>
        <w:spacing w:before="240"/>
        <w:rPr>
          <w:sz w:val="20"/>
        </w:rPr>
      </w:pPr>
      <w:r w:rsidRPr="00CB1D8D">
        <w:rPr>
          <w:sz w:val="20"/>
        </w:rPr>
        <w:t>The role of the Radiocommunication Sector is to ensure the rational, equitable, efficient and economical use of the radio-frequency spectrum by all radiocommunication services, including satellite services, and carry out studies without limit of frequency range on the basis of which Recommendations are adopted.</w:t>
      </w:r>
    </w:p>
    <w:p w14:paraId="1B2FF831" w14:textId="77777777" w:rsidR="00586EF8" w:rsidRPr="00CB1D8D" w:rsidRDefault="00586EF8" w:rsidP="00586EF8">
      <w:pPr>
        <w:rPr>
          <w:sz w:val="20"/>
        </w:rPr>
      </w:pPr>
      <w:r w:rsidRPr="00CB1D8D">
        <w:rPr>
          <w:sz w:val="20"/>
        </w:rPr>
        <w:t>The regulatory and policy functions of the Radiocommunication Sector are performed by World and Regional Radiocommunication Conferences and Radiocommunication Assemblies supported by Study Groups.</w:t>
      </w:r>
    </w:p>
    <w:p w14:paraId="1A513A5B" w14:textId="77777777" w:rsidR="00B714F3" w:rsidRPr="00CB1D8D" w:rsidRDefault="00B714F3" w:rsidP="002F5199">
      <w:pPr>
        <w:pStyle w:val="Heading1"/>
        <w:spacing w:before="680"/>
        <w:jc w:val="center"/>
        <w:rPr>
          <w:szCs w:val="24"/>
        </w:rPr>
      </w:pPr>
      <w:bookmarkStart w:id="4" w:name="_Toc142546445"/>
      <w:bookmarkStart w:id="5" w:name="_Toc203485212"/>
      <w:bookmarkStart w:id="6" w:name="_Toc203489685"/>
      <w:r w:rsidRPr="00CB1D8D">
        <w:rPr>
          <w:szCs w:val="24"/>
        </w:rPr>
        <w:t>Policy on Intellectual Property Right (IPR)</w:t>
      </w:r>
      <w:bookmarkEnd w:id="4"/>
      <w:bookmarkEnd w:id="5"/>
      <w:bookmarkEnd w:id="6"/>
    </w:p>
    <w:p w14:paraId="272EA4B3" w14:textId="77777777" w:rsidR="007970D4" w:rsidRPr="00B714F3" w:rsidRDefault="007970D4" w:rsidP="007970D4">
      <w:pPr>
        <w:tabs>
          <w:tab w:val="clear" w:pos="794"/>
          <w:tab w:val="clear" w:pos="1191"/>
          <w:tab w:val="clear" w:pos="1588"/>
          <w:tab w:val="clear" w:pos="1985"/>
        </w:tabs>
        <w:spacing w:before="240"/>
        <w:rPr>
          <w:sz w:val="20"/>
          <w:lang w:val="en-US"/>
        </w:rPr>
      </w:pPr>
      <w:r w:rsidRPr="00B714F3">
        <w:rPr>
          <w:sz w:val="20"/>
          <w:lang w:val="en-US"/>
        </w:rPr>
        <w:t>ITU-R policy on IPR is described in the Common Patent Policy for ITU-T/ITU-R/ISO/IEC referenced in Resolution ITU</w:t>
      </w:r>
      <w:r>
        <w:rPr>
          <w:sz w:val="20"/>
          <w:lang w:val="en-US"/>
        </w:rPr>
        <w:noBreakHyphen/>
      </w:r>
      <w:r w:rsidRPr="00B714F3">
        <w:rPr>
          <w:sz w:val="20"/>
          <w:lang w:val="en-US"/>
        </w:rPr>
        <w:t xml:space="preserve">R 1. Forms to be used for the submission of patent statements and licensing declarations by patent holders are available from </w:t>
      </w:r>
      <w:hyperlink r:id="rId11" w:history="1">
        <w:r w:rsidRPr="00927178">
          <w:rPr>
            <w:rStyle w:val="Hyperlink"/>
            <w:sz w:val="20"/>
            <w:lang w:val="en-US"/>
          </w:rPr>
          <w:t>https://www.itu.int/ITU-R/go/patents/en</w:t>
        </w:r>
      </w:hyperlink>
      <w:r w:rsidRPr="00B714F3">
        <w:rPr>
          <w:sz w:val="20"/>
          <w:lang w:val="en-US"/>
        </w:rPr>
        <w:t xml:space="preserve"> where the Guidelines for Implementation of the Common Patent Policy for ITU</w:t>
      </w:r>
      <w:r w:rsidRPr="00B714F3">
        <w:rPr>
          <w:sz w:val="20"/>
          <w:lang w:val="en-US"/>
        </w:rPr>
        <w:noBreakHyphen/>
        <w:t>T/ITU</w:t>
      </w:r>
      <w:r w:rsidRPr="00B714F3">
        <w:rPr>
          <w:sz w:val="20"/>
          <w:lang w:val="en-US"/>
        </w:rPr>
        <w:noBreakHyphen/>
        <w:t xml:space="preserve">R/ISO/IEC and the ITU-R patent information database can also be found. </w:t>
      </w:r>
    </w:p>
    <w:p w14:paraId="484510F2" w14:textId="77777777" w:rsidR="00586EF8" w:rsidRPr="00CB1D8D" w:rsidRDefault="00586EF8" w:rsidP="00586EF8">
      <w:pPr>
        <w:jc w:val="center"/>
        <w:rPr>
          <w:sz w:val="22"/>
        </w:rPr>
      </w:pPr>
    </w:p>
    <w:p w14:paraId="1CA7E271" w14:textId="77777777" w:rsidR="00A971A1" w:rsidRPr="00CB1D8D" w:rsidRDefault="00A971A1" w:rsidP="00586EF8">
      <w:pPr>
        <w:jc w:val="center"/>
        <w:rPr>
          <w:sz w:val="22"/>
        </w:rPr>
      </w:pPr>
    </w:p>
    <w:tbl>
      <w:tblPr>
        <w:tblW w:w="5000" w:type="pct"/>
        <w:tblBorders>
          <w:top w:val="single" w:sz="12" w:space="0" w:color="000080"/>
          <w:left w:val="single" w:sz="12" w:space="0" w:color="000080"/>
          <w:bottom w:val="single" w:sz="12" w:space="0" w:color="000080"/>
          <w:right w:val="single" w:sz="12" w:space="0" w:color="000080"/>
        </w:tblBorders>
        <w:tblLook w:val="0020" w:firstRow="1" w:lastRow="0" w:firstColumn="0" w:lastColumn="0" w:noHBand="0" w:noVBand="0"/>
      </w:tblPr>
      <w:tblGrid>
        <w:gridCol w:w="1170"/>
        <w:gridCol w:w="8439"/>
      </w:tblGrid>
      <w:tr w:rsidR="00036EE3" w:rsidRPr="00CB1D8D" w14:paraId="274359E7" w14:textId="77777777" w:rsidTr="0063559E">
        <w:tc>
          <w:tcPr>
            <w:tcW w:w="9360" w:type="dxa"/>
            <w:gridSpan w:val="2"/>
          </w:tcPr>
          <w:p w14:paraId="6FA6CA50" w14:textId="77777777" w:rsidR="00036EE3" w:rsidRPr="00CB1D8D" w:rsidRDefault="00036EE3" w:rsidP="00036EE3">
            <w:pPr>
              <w:pStyle w:val="Chaptitle"/>
              <w:keepLines w:val="0"/>
              <w:tabs>
                <w:tab w:val="clear" w:pos="794"/>
                <w:tab w:val="clear" w:pos="1191"/>
                <w:tab w:val="clear" w:pos="1588"/>
                <w:tab w:val="clear" w:pos="1985"/>
              </w:tabs>
              <w:overflowPunct/>
              <w:spacing w:before="180"/>
              <w:textAlignment w:val="auto"/>
              <w:rPr>
                <w:sz w:val="22"/>
                <w:szCs w:val="22"/>
              </w:rPr>
            </w:pPr>
            <w:r w:rsidRPr="00CB1D8D">
              <w:rPr>
                <w:sz w:val="22"/>
                <w:szCs w:val="22"/>
              </w:rPr>
              <w:t xml:space="preserve">Series of ITU-R Recommendations </w:t>
            </w:r>
          </w:p>
          <w:p w14:paraId="6CAC40EB" w14:textId="77777777" w:rsidR="00036EE3" w:rsidRPr="00CB1D8D" w:rsidRDefault="00036EE3" w:rsidP="00036EE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rPr>
            </w:pPr>
            <w:r w:rsidRPr="00CB1D8D">
              <w:rPr>
                <w:b w:val="0"/>
                <w:sz w:val="18"/>
                <w:szCs w:val="18"/>
              </w:rPr>
              <w:t xml:space="preserve">(Also available online at </w:t>
            </w:r>
            <w:hyperlink r:id="rId12" w:history="1">
              <w:r w:rsidR="00AF5326" w:rsidRPr="00CB1D8D">
                <w:rPr>
                  <w:rStyle w:val="Hyperlink"/>
                  <w:b w:val="0"/>
                  <w:sz w:val="18"/>
                  <w:szCs w:val="18"/>
                </w:rPr>
                <w:t>https://www.itu.int/publ/R-REC/en</w:t>
              </w:r>
            </w:hyperlink>
            <w:r w:rsidRPr="00CB1D8D">
              <w:rPr>
                <w:b w:val="0"/>
                <w:sz w:val="18"/>
                <w:szCs w:val="18"/>
              </w:rPr>
              <w:t>)</w:t>
            </w:r>
          </w:p>
        </w:tc>
      </w:tr>
      <w:tr w:rsidR="00A971A1" w:rsidRPr="00CB1D8D" w14:paraId="164CC312" w14:textId="77777777" w:rsidTr="0063559E">
        <w:tc>
          <w:tcPr>
            <w:tcW w:w="1140" w:type="dxa"/>
            <w:tcBorders>
              <w:bottom w:val="nil"/>
            </w:tcBorders>
            <w:vAlign w:val="bottom"/>
          </w:tcPr>
          <w:p w14:paraId="5DDCC75C" w14:textId="77777777" w:rsidR="00A971A1" w:rsidRPr="00CB1D8D" w:rsidRDefault="00A971A1" w:rsidP="0036528E">
            <w:pPr>
              <w:spacing w:before="200" w:after="100"/>
              <w:ind w:left="57"/>
              <w:jc w:val="left"/>
              <w:rPr>
                <w:b/>
                <w:bCs/>
                <w:sz w:val="20"/>
              </w:rPr>
            </w:pPr>
            <w:r w:rsidRPr="00CB1D8D">
              <w:rPr>
                <w:b/>
                <w:bCs/>
                <w:sz w:val="20"/>
              </w:rPr>
              <w:t>Series</w:t>
            </w:r>
          </w:p>
        </w:tc>
        <w:tc>
          <w:tcPr>
            <w:tcW w:w="8220" w:type="dxa"/>
            <w:tcBorders>
              <w:bottom w:val="nil"/>
            </w:tcBorders>
            <w:vAlign w:val="bottom"/>
          </w:tcPr>
          <w:p w14:paraId="79D90975" w14:textId="77777777" w:rsidR="00A971A1" w:rsidRPr="00CB1D8D" w:rsidRDefault="00A971A1" w:rsidP="0036528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40" w:after="100"/>
              <w:rPr>
                <w:bCs/>
                <w:sz w:val="20"/>
              </w:rPr>
            </w:pPr>
            <w:r w:rsidRPr="00CB1D8D">
              <w:rPr>
                <w:bCs/>
                <w:sz w:val="20"/>
              </w:rPr>
              <w:t>Title</w:t>
            </w:r>
          </w:p>
        </w:tc>
      </w:tr>
      <w:tr w:rsidR="00A31928" w:rsidRPr="00CB1D8D" w14:paraId="6883953B" w14:textId="77777777" w:rsidTr="0063559E">
        <w:tc>
          <w:tcPr>
            <w:tcW w:w="1140" w:type="dxa"/>
            <w:tcBorders>
              <w:top w:val="nil"/>
              <w:bottom w:val="nil"/>
            </w:tcBorders>
          </w:tcPr>
          <w:p w14:paraId="19E43CDE" w14:textId="77777777" w:rsidR="00A31928" w:rsidRPr="00CB1D8D" w:rsidRDefault="00A31928" w:rsidP="006B1D2B">
            <w:pPr>
              <w:spacing w:before="30" w:after="30"/>
              <w:ind w:left="57"/>
              <w:jc w:val="left"/>
              <w:rPr>
                <w:rFonts w:hAnsi="Times New Roman Bold"/>
                <w:b/>
                <w:color w:val="000080"/>
                <w:sz w:val="20"/>
              </w:rPr>
            </w:pPr>
            <w:r w:rsidRPr="00CB1D8D">
              <w:rPr>
                <w:b/>
                <w:bCs/>
                <w:sz w:val="20"/>
              </w:rPr>
              <w:t>BO</w:t>
            </w:r>
          </w:p>
        </w:tc>
        <w:tc>
          <w:tcPr>
            <w:tcW w:w="8220" w:type="dxa"/>
            <w:tcBorders>
              <w:top w:val="nil"/>
              <w:bottom w:val="nil"/>
            </w:tcBorders>
          </w:tcPr>
          <w:p w14:paraId="63FFD462" w14:textId="77777777" w:rsidR="00A31928" w:rsidRPr="00CB1D8D"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color w:val="000080"/>
                <w:sz w:val="20"/>
              </w:rPr>
            </w:pPr>
            <w:r w:rsidRPr="00CB1D8D">
              <w:rPr>
                <w:b w:val="0"/>
                <w:sz w:val="20"/>
              </w:rPr>
              <w:t>Satellite delivery</w:t>
            </w:r>
          </w:p>
        </w:tc>
      </w:tr>
      <w:tr w:rsidR="00A31928" w:rsidRPr="00CB1D8D" w14:paraId="5E62DBE5" w14:textId="77777777" w:rsidTr="0063559E">
        <w:tc>
          <w:tcPr>
            <w:tcW w:w="1140" w:type="dxa"/>
            <w:tcBorders>
              <w:top w:val="nil"/>
            </w:tcBorders>
            <w:shd w:val="clear" w:color="auto" w:fill="FFFFFF" w:themeFill="background1"/>
          </w:tcPr>
          <w:p w14:paraId="1B00EC46" w14:textId="77777777" w:rsidR="00A31928" w:rsidRPr="00CB1D8D" w:rsidRDefault="00A31928" w:rsidP="006B1D2B">
            <w:pPr>
              <w:spacing w:before="30" w:after="30"/>
              <w:ind w:left="57"/>
              <w:jc w:val="left"/>
              <w:rPr>
                <w:b/>
                <w:bCs/>
                <w:sz w:val="20"/>
              </w:rPr>
            </w:pPr>
            <w:r w:rsidRPr="00CB1D8D">
              <w:rPr>
                <w:b/>
                <w:bCs/>
                <w:sz w:val="20"/>
              </w:rPr>
              <w:t>BR</w:t>
            </w:r>
          </w:p>
        </w:tc>
        <w:tc>
          <w:tcPr>
            <w:tcW w:w="8220" w:type="dxa"/>
            <w:tcBorders>
              <w:top w:val="nil"/>
            </w:tcBorders>
            <w:shd w:val="clear" w:color="auto" w:fill="FFFFFF" w:themeFill="background1"/>
          </w:tcPr>
          <w:p w14:paraId="0D750C3B" w14:textId="77777777" w:rsidR="00A31928" w:rsidRPr="00CB1D8D"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CB1D8D">
              <w:rPr>
                <w:b w:val="0"/>
                <w:sz w:val="20"/>
              </w:rPr>
              <w:t>Recording for production, archival and play-out; film for television</w:t>
            </w:r>
          </w:p>
        </w:tc>
      </w:tr>
      <w:tr w:rsidR="00A31928" w:rsidRPr="00CB1D8D" w14:paraId="4BBAB858" w14:textId="77777777" w:rsidTr="0063559E">
        <w:tc>
          <w:tcPr>
            <w:tcW w:w="1140" w:type="dxa"/>
          </w:tcPr>
          <w:p w14:paraId="119ABD55" w14:textId="77777777" w:rsidR="00A31928" w:rsidRPr="00CB1D8D" w:rsidRDefault="00A31928" w:rsidP="006B1D2B">
            <w:pPr>
              <w:spacing w:before="30" w:after="30"/>
              <w:ind w:left="57"/>
              <w:jc w:val="left"/>
              <w:rPr>
                <w:b/>
                <w:bCs/>
                <w:sz w:val="20"/>
              </w:rPr>
            </w:pPr>
            <w:r w:rsidRPr="00CB1D8D">
              <w:rPr>
                <w:b/>
                <w:bCs/>
                <w:sz w:val="20"/>
              </w:rPr>
              <w:t>BS</w:t>
            </w:r>
          </w:p>
        </w:tc>
        <w:tc>
          <w:tcPr>
            <w:tcW w:w="8220" w:type="dxa"/>
          </w:tcPr>
          <w:p w14:paraId="785E10E2" w14:textId="77777777" w:rsidR="00A31928" w:rsidRPr="00CB1D8D"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CB1D8D">
              <w:rPr>
                <w:b w:val="0"/>
                <w:sz w:val="20"/>
              </w:rPr>
              <w:t>Broadcasting service (sound)</w:t>
            </w:r>
          </w:p>
        </w:tc>
      </w:tr>
      <w:tr w:rsidR="00A31928" w:rsidRPr="00CB1D8D" w14:paraId="2381F830" w14:textId="77777777" w:rsidTr="0063559E">
        <w:tc>
          <w:tcPr>
            <w:tcW w:w="1140" w:type="dxa"/>
          </w:tcPr>
          <w:p w14:paraId="553EE6C1" w14:textId="77777777" w:rsidR="00A31928" w:rsidRPr="00CB1D8D" w:rsidRDefault="00A31928" w:rsidP="006B1D2B">
            <w:pPr>
              <w:spacing w:before="30" w:after="30"/>
              <w:ind w:left="57"/>
              <w:jc w:val="left"/>
              <w:rPr>
                <w:b/>
                <w:bCs/>
                <w:sz w:val="20"/>
              </w:rPr>
            </w:pPr>
            <w:r w:rsidRPr="00CB1D8D">
              <w:rPr>
                <w:b/>
                <w:bCs/>
                <w:sz w:val="20"/>
              </w:rPr>
              <w:t>BT</w:t>
            </w:r>
          </w:p>
        </w:tc>
        <w:tc>
          <w:tcPr>
            <w:tcW w:w="8220" w:type="dxa"/>
          </w:tcPr>
          <w:p w14:paraId="69274B55" w14:textId="77777777" w:rsidR="00A31928" w:rsidRPr="00CB1D8D"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CB1D8D">
              <w:rPr>
                <w:b w:val="0"/>
                <w:sz w:val="20"/>
              </w:rPr>
              <w:t>Broadcasting service (television)</w:t>
            </w:r>
          </w:p>
        </w:tc>
      </w:tr>
      <w:tr w:rsidR="00A31928" w:rsidRPr="00CB1D8D" w14:paraId="2A764578" w14:textId="77777777" w:rsidTr="0063559E">
        <w:tc>
          <w:tcPr>
            <w:tcW w:w="1140" w:type="dxa"/>
          </w:tcPr>
          <w:p w14:paraId="4C1B0A06" w14:textId="77777777" w:rsidR="00A31928" w:rsidRPr="00CB1D8D" w:rsidRDefault="00A31928" w:rsidP="006B1D2B">
            <w:pPr>
              <w:spacing w:before="30" w:after="30"/>
              <w:ind w:left="57"/>
              <w:jc w:val="left"/>
              <w:rPr>
                <w:b/>
                <w:bCs/>
                <w:sz w:val="20"/>
              </w:rPr>
            </w:pPr>
            <w:r w:rsidRPr="00CB1D8D">
              <w:rPr>
                <w:b/>
                <w:bCs/>
                <w:sz w:val="20"/>
              </w:rPr>
              <w:t>F</w:t>
            </w:r>
          </w:p>
        </w:tc>
        <w:tc>
          <w:tcPr>
            <w:tcW w:w="8220" w:type="dxa"/>
          </w:tcPr>
          <w:p w14:paraId="445C780C" w14:textId="77777777" w:rsidR="00A31928" w:rsidRPr="00CB1D8D" w:rsidRDefault="00A31928" w:rsidP="006B1D2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sidRPr="00CB1D8D">
              <w:rPr>
                <w:sz w:val="20"/>
              </w:rPr>
              <w:t>Fixed service</w:t>
            </w:r>
          </w:p>
        </w:tc>
      </w:tr>
      <w:tr w:rsidR="00A31928" w:rsidRPr="00CB1D8D" w14:paraId="7307AE43" w14:textId="77777777" w:rsidTr="0063559E">
        <w:tc>
          <w:tcPr>
            <w:tcW w:w="1140" w:type="dxa"/>
            <w:shd w:val="clear" w:color="auto" w:fill="FFFFFF" w:themeFill="background1"/>
          </w:tcPr>
          <w:p w14:paraId="1653CFA8" w14:textId="77777777" w:rsidR="00A31928" w:rsidRPr="00CB1D8D" w:rsidRDefault="00A31928" w:rsidP="00512A4E">
            <w:pPr>
              <w:spacing w:before="30" w:after="30"/>
              <w:ind w:left="57"/>
              <w:jc w:val="left"/>
              <w:rPr>
                <w:b/>
                <w:bCs/>
                <w:sz w:val="20"/>
              </w:rPr>
            </w:pPr>
            <w:r w:rsidRPr="00CB1D8D">
              <w:rPr>
                <w:b/>
                <w:bCs/>
                <w:sz w:val="20"/>
              </w:rPr>
              <w:t>M</w:t>
            </w:r>
          </w:p>
        </w:tc>
        <w:tc>
          <w:tcPr>
            <w:tcW w:w="8220" w:type="dxa"/>
            <w:shd w:val="clear" w:color="auto" w:fill="FFFFFF" w:themeFill="background1"/>
          </w:tcPr>
          <w:p w14:paraId="28522950" w14:textId="77777777" w:rsidR="00A31928" w:rsidRPr="00CB1D8D" w:rsidRDefault="00A31928" w:rsidP="00A3435A">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sidRPr="00CB1D8D">
              <w:rPr>
                <w:sz w:val="20"/>
              </w:rPr>
              <w:t>Mobile, radiodetermination, amateur and related satellite services</w:t>
            </w:r>
          </w:p>
        </w:tc>
      </w:tr>
      <w:tr w:rsidR="00A31928" w:rsidRPr="00CB1D8D" w14:paraId="7B445A34" w14:textId="77777777" w:rsidTr="0063559E">
        <w:tc>
          <w:tcPr>
            <w:tcW w:w="1140" w:type="dxa"/>
            <w:shd w:val="clear" w:color="auto" w:fill="F2F2F2" w:themeFill="background1" w:themeFillShade="F2"/>
          </w:tcPr>
          <w:p w14:paraId="08B53621" w14:textId="77777777" w:rsidR="00A31928" w:rsidRPr="00CB1D8D" w:rsidRDefault="00A31928" w:rsidP="00512A4E">
            <w:pPr>
              <w:spacing w:before="30" w:after="30"/>
              <w:ind w:left="57"/>
              <w:jc w:val="left"/>
              <w:rPr>
                <w:rFonts w:hAnsi="Times New Roman Bold"/>
                <w:color w:val="000080"/>
                <w:sz w:val="20"/>
              </w:rPr>
            </w:pPr>
            <w:r w:rsidRPr="00CB1D8D">
              <w:rPr>
                <w:rFonts w:hAnsi="Times New Roman Bold"/>
                <w:b/>
                <w:color w:val="000080"/>
                <w:sz w:val="20"/>
              </w:rPr>
              <w:t>P</w:t>
            </w:r>
          </w:p>
        </w:tc>
        <w:tc>
          <w:tcPr>
            <w:tcW w:w="8220" w:type="dxa"/>
            <w:shd w:val="clear" w:color="auto" w:fill="F2F2F2" w:themeFill="background1" w:themeFillShade="F2"/>
          </w:tcPr>
          <w:p w14:paraId="2AEA5825" w14:textId="1C039172" w:rsidR="00A31928" w:rsidRPr="00CB1D8D" w:rsidRDefault="00A31928" w:rsidP="00512A4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color w:val="000080"/>
                <w:sz w:val="20"/>
              </w:rPr>
            </w:pPr>
            <w:r w:rsidRPr="00CB1D8D">
              <w:rPr>
                <w:rFonts w:hAnsi="Times New Roman Bold"/>
                <w:color w:val="000080"/>
                <w:sz w:val="20"/>
              </w:rPr>
              <w:t>Radio</w:t>
            </w:r>
            <w:r w:rsidR="00E252DA">
              <w:rPr>
                <w:rFonts w:hAnsi="Times New Roman Bold"/>
                <w:color w:val="000080"/>
                <w:sz w:val="20"/>
              </w:rPr>
              <w:t>-</w:t>
            </w:r>
            <w:r w:rsidRPr="00CB1D8D">
              <w:rPr>
                <w:rFonts w:hAnsi="Times New Roman Bold"/>
                <w:color w:val="000080"/>
                <w:sz w:val="20"/>
              </w:rPr>
              <w:t>wave propagation</w:t>
            </w:r>
          </w:p>
        </w:tc>
      </w:tr>
      <w:tr w:rsidR="00A31928" w:rsidRPr="00CB1D8D" w14:paraId="62855590" w14:textId="77777777" w:rsidTr="0063559E">
        <w:tc>
          <w:tcPr>
            <w:tcW w:w="1140" w:type="dxa"/>
          </w:tcPr>
          <w:p w14:paraId="08458A22" w14:textId="77777777" w:rsidR="00A31928" w:rsidRPr="00CB1D8D" w:rsidRDefault="00A31928" w:rsidP="006B1D2B">
            <w:pPr>
              <w:spacing w:before="30" w:after="30"/>
              <w:ind w:left="57"/>
              <w:jc w:val="left"/>
              <w:rPr>
                <w:b/>
                <w:bCs/>
                <w:sz w:val="20"/>
              </w:rPr>
            </w:pPr>
            <w:r w:rsidRPr="00CB1D8D">
              <w:rPr>
                <w:b/>
                <w:bCs/>
                <w:sz w:val="20"/>
              </w:rPr>
              <w:t>RA</w:t>
            </w:r>
          </w:p>
        </w:tc>
        <w:tc>
          <w:tcPr>
            <w:tcW w:w="8220" w:type="dxa"/>
          </w:tcPr>
          <w:p w14:paraId="6ED0FCF6" w14:textId="77777777" w:rsidR="00A31928" w:rsidRPr="00CB1D8D" w:rsidRDefault="00A31928" w:rsidP="006B1D2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sidRPr="00CB1D8D">
              <w:rPr>
                <w:sz w:val="20"/>
              </w:rPr>
              <w:t>Radio astronomy</w:t>
            </w:r>
          </w:p>
        </w:tc>
      </w:tr>
      <w:tr w:rsidR="00A31928" w:rsidRPr="00CB1D8D" w14:paraId="6800B550" w14:textId="77777777" w:rsidTr="0063559E">
        <w:tc>
          <w:tcPr>
            <w:tcW w:w="1140" w:type="dxa"/>
          </w:tcPr>
          <w:p w14:paraId="30305A3E" w14:textId="77777777" w:rsidR="00A31928" w:rsidRPr="00CB1D8D" w:rsidRDefault="00A31928" w:rsidP="006B1D2B">
            <w:pPr>
              <w:spacing w:before="30" w:after="30"/>
              <w:ind w:left="57"/>
              <w:jc w:val="left"/>
              <w:rPr>
                <w:b/>
                <w:bCs/>
                <w:sz w:val="20"/>
              </w:rPr>
            </w:pPr>
            <w:r w:rsidRPr="00CB1D8D">
              <w:rPr>
                <w:b/>
                <w:bCs/>
                <w:sz w:val="20"/>
              </w:rPr>
              <w:t>RS</w:t>
            </w:r>
          </w:p>
        </w:tc>
        <w:tc>
          <w:tcPr>
            <w:tcW w:w="8220" w:type="dxa"/>
          </w:tcPr>
          <w:p w14:paraId="4A02C9B3" w14:textId="77777777" w:rsidR="00A31928" w:rsidRPr="00CB1D8D" w:rsidRDefault="00A31928" w:rsidP="006B1D2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sidRPr="00CB1D8D">
              <w:rPr>
                <w:sz w:val="20"/>
              </w:rPr>
              <w:t>Remote sensing systems</w:t>
            </w:r>
          </w:p>
        </w:tc>
      </w:tr>
      <w:tr w:rsidR="00A31928" w:rsidRPr="00CB1D8D" w14:paraId="02D68E58" w14:textId="77777777" w:rsidTr="0063559E">
        <w:tc>
          <w:tcPr>
            <w:tcW w:w="1140" w:type="dxa"/>
          </w:tcPr>
          <w:p w14:paraId="7E389D5E" w14:textId="77777777" w:rsidR="00A31928" w:rsidRPr="00CB1D8D" w:rsidRDefault="00A31928" w:rsidP="006B1D2B">
            <w:pPr>
              <w:spacing w:before="30" w:after="30"/>
              <w:ind w:left="57"/>
              <w:jc w:val="left"/>
              <w:rPr>
                <w:b/>
                <w:bCs/>
                <w:sz w:val="20"/>
              </w:rPr>
            </w:pPr>
            <w:r w:rsidRPr="00CB1D8D">
              <w:rPr>
                <w:b/>
                <w:bCs/>
                <w:sz w:val="20"/>
              </w:rPr>
              <w:t>S</w:t>
            </w:r>
          </w:p>
        </w:tc>
        <w:tc>
          <w:tcPr>
            <w:tcW w:w="8220" w:type="dxa"/>
          </w:tcPr>
          <w:p w14:paraId="5CFA2126" w14:textId="77777777" w:rsidR="00A31928" w:rsidRPr="00CB1D8D" w:rsidRDefault="00A31928" w:rsidP="006B1D2B">
            <w:pPr>
              <w:spacing w:before="30" w:after="30"/>
              <w:jc w:val="left"/>
              <w:rPr>
                <w:sz w:val="20"/>
              </w:rPr>
            </w:pPr>
            <w:r w:rsidRPr="00CB1D8D">
              <w:rPr>
                <w:sz w:val="20"/>
              </w:rPr>
              <w:t>Fixed-satellite service</w:t>
            </w:r>
          </w:p>
        </w:tc>
      </w:tr>
      <w:tr w:rsidR="00A31928" w:rsidRPr="00CB1D8D" w14:paraId="55C5B53C" w14:textId="77777777" w:rsidTr="0063559E">
        <w:tc>
          <w:tcPr>
            <w:tcW w:w="1140" w:type="dxa"/>
          </w:tcPr>
          <w:p w14:paraId="7C1F69C8" w14:textId="77777777" w:rsidR="00A31928" w:rsidRPr="00CB1D8D" w:rsidRDefault="00A31928" w:rsidP="006B1D2B">
            <w:pPr>
              <w:spacing w:before="30" w:after="30"/>
              <w:ind w:left="57"/>
              <w:jc w:val="left"/>
              <w:rPr>
                <w:b/>
                <w:bCs/>
                <w:sz w:val="20"/>
              </w:rPr>
            </w:pPr>
            <w:r w:rsidRPr="00CB1D8D">
              <w:rPr>
                <w:b/>
                <w:bCs/>
                <w:sz w:val="20"/>
              </w:rPr>
              <w:t>SA</w:t>
            </w:r>
          </w:p>
        </w:tc>
        <w:tc>
          <w:tcPr>
            <w:tcW w:w="8220" w:type="dxa"/>
          </w:tcPr>
          <w:p w14:paraId="5C2A171E" w14:textId="77777777" w:rsidR="00A31928" w:rsidRPr="00CB1D8D" w:rsidRDefault="00A31928" w:rsidP="006B1D2B">
            <w:pPr>
              <w:spacing w:before="30" w:after="30"/>
              <w:jc w:val="left"/>
              <w:rPr>
                <w:sz w:val="20"/>
              </w:rPr>
            </w:pPr>
            <w:r w:rsidRPr="00CB1D8D">
              <w:rPr>
                <w:sz w:val="20"/>
              </w:rPr>
              <w:t>Space applications and meteorology</w:t>
            </w:r>
          </w:p>
        </w:tc>
      </w:tr>
      <w:tr w:rsidR="00A31928" w:rsidRPr="00CB1D8D" w14:paraId="3A32AA59" w14:textId="77777777" w:rsidTr="0063559E">
        <w:tc>
          <w:tcPr>
            <w:tcW w:w="1140" w:type="dxa"/>
            <w:tcBorders>
              <w:bottom w:val="nil"/>
            </w:tcBorders>
          </w:tcPr>
          <w:p w14:paraId="1CC6A8BF" w14:textId="77777777" w:rsidR="00A31928" w:rsidRPr="00CB1D8D" w:rsidRDefault="00A31928" w:rsidP="006B1D2B">
            <w:pPr>
              <w:spacing w:before="30" w:after="30"/>
              <w:ind w:left="57"/>
              <w:jc w:val="left"/>
              <w:rPr>
                <w:b/>
                <w:bCs/>
                <w:sz w:val="20"/>
              </w:rPr>
            </w:pPr>
            <w:r w:rsidRPr="00CB1D8D">
              <w:rPr>
                <w:b/>
                <w:bCs/>
                <w:sz w:val="20"/>
              </w:rPr>
              <w:t>SF</w:t>
            </w:r>
          </w:p>
        </w:tc>
        <w:tc>
          <w:tcPr>
            <w:tcW w:w="8220" w:type="dxa"/>
            <w:tcBorders>
              <w:bottom w:val="nil"/>
            </w:tcBorders>
          </w:tcPr>
          <w:p w14:paraId="0C447B16" w14:textId="77777777" w:rsidR="00A31928" w:rsidRPr="00CB1D8D" w:rsidRDefault="00A31928" w:rsidP="006B1D2B">
            <w:pPr>
              <w:spacing w:before="30" w:after="30"/>
              <w:jc w:val="left"/>
              <w:rPr>
                <w:sz w:val="20"/>
              </w:rPr>
            </w:pPr>
            <w:r w:rsidRPr="00CB1D8D">
              <w:rPr>
                <w:sz w:val="20"/>
              </w:rPr>
              <w:t>Frequency sharing and coordination between fixed-satellite and fixed service systems</w:t>
            </w:r>
          </w:p>
        </w:tc>
      </w:tr>
      <w:tr w:rsidR="00A31928" w:rsidRPr="00CB1D8D" w14:paraId="48FB28CB" w14:textId="77777777" w:rsidTr="0063559E">
        <w:tc>
          <w:tcPr>
            <w:tcW w:w="1140" w:type="dxa"/>
            <w:tcBorders>
              <w:top w:val="nil"/>
              <w:bottom w:val="nil"/>
            </w:tcBorders>
          </w:tcPr>
          <w:p w14:paraId="44BDEA61" w14:textId="77777777" w:rsidR="00A31928" w:rsidRPr="00CB1D8D" w:rsidRDefault="00A31928" w:rsidP="006B1D2B">
            <w:pPr>
              <w:spacing w:before="30" w:after="30"/>
              <w:ind w:left="57"/>
              <w:jc w:val="left"/>
              <w:rPr>
                <w:rFonts w:ascii="Times New Roman Bold" w:hAnsi="Times New Roman Bold" w:cs="Times New Roman Bold"/>
                <w:b/>
                <w:bCs/>
                <w:sz w:val="20"/>
              </w:rPr>
            </w:pPr>
            <w:r w:rsidRPr="00CB1D8D">
              <w:rPr>
                <w:rFonts w:ascii="Times New Roman Bold" w:hAnsi="Times New Roman Bold" w:cs="Times New Roman Bold"/>
                <w:b/>
                <w:bCs/>
                <w:sz w:val="20"/>
              </w:rPr>
              <w:t>SM</w:t>
            </w:r>
          </w:p>
        </w:tc>
        <w:tc>
          <w:tcPr>
            <w:tcW w:w="8220" w:type="dxa"/>
            <w:tcBorders>
              <w:top w:val="nil"/>
              <w:bottom w:val="nil"/>
            </w:tcBorders>
          </w:tcPr>
          <w:p w14:paraId="44D5611B" w14:textId="77777777" w:rsidR="00A31928" w:rsidRPr="00CB1D8D" w:rsidRDefault="00A31928" w:rsidP="006B1D2B">
            <w:pPr>
              <w:spacing w:before="30" w:after="30"/>
              <w:jc w:val="left"/>
              <w:rPr>
                <w:rFonts w:hAnsi="Times New Roman Bold"/>
                <w:sz w:val="20"/>
              </w:rPr>
            </w:pPr>
            <w:r w:rsidRPr="00CB1D8D">
              <w:rPr>
                <w:rFonts w:hAnsi="Times New Roman Bold"/>
                <w:sz w:val="20"/>
              </w:rPr>
              <w:t>Spectrum management</w:t>
            </w:r>
          </w:p>
        </w:tc>
      </w:tr>
      <w:tr w:rsidR="00A31928" w:rsidRPr="00CB1D8D" w14:paraId="5B6A4978" w14:textId="77777777" w:rsidTr="0063559E">
        <w:tc>
          <w:tcPr>
            <w:tcW w:w="1140" w:type="dxa"/>
            <w:tcBorders>
              <w:top w:val="nil"/>
            </w:tcBorders>
          </w:tcPr>
          <w:p w14:paraId="6658C15F" w14:textId="77777777" w:rsidR="00A31928" w:rsidRPr="00CB1D8D" w:rsidRDefault="00A31928" w:rsidP="006B1D2B">
            <w:pPr>
              <w:spacing w:before="30" w:after="30"/>
              <w:ind w:left="57"/>
              <w:jc w:val="left"/>
              <w:rPr>
                <w:b/>
                <w:bCs/>
                <w:sz w:val="20"/>
              </w:rPr>
            </w:pPr>
            <w:r w:rsidRPr="00CB1D8D">
              <w:rPr>
                <w:b/>
                <w:bCs/>
                <w:sz w:val="20"/>
              </w:rPr>
              <w:t>SNG</w:t>
            </w:r>
          </w:p>
        </w:tc>
        <w:tc>
          <w:tcPr>
            <w:tcW w:w="8220" w:type="dxa"/>
            <w:tcBorders>
              <w:top w:val="nil"/>
            </w:tcBorders>
          </w:tcPr>
          <w:p w14:paraId="75FF3A3E" w14:textId="77777777" w:rsidR="00A31928" w:rsidRPr="00CB1D8D" w:rsidRDefault="00A31928" w:rsidP="006B1D2B">
            <w:pPr>
              <w:spacing w:before="30" w:after="30"/>
              <w:jc w:val="left"/>
              <w:rPr>
                <w:sz w:val="20"/>
              </w:rPr>
            </w:pPr>
            <w:r w:rsidRPr="00CB1D8D">
              <w:rPr>
                <w:sz w:val="20"/>
              </w:rPr>
              <w:t>Satellite news gathering</w:t>
            </w:r>
          </w:p>
        </w:tc>
      </w:tr>
      <w:tr w:rsidR="00A31928" w:rsidRPr="00CB1D8D" w14:paraId="69F0AAE7" w14:textId="77777777" w:rsidTr="0063559E">
        <w:tc>
          <w:tcPr>
            <w:tcW w:w="1140" w:type="dxa"/>
          </w:tcPr>
          <w:p w14:paraId="17915EA2" w14:textId="77777777" w:rsidR="00A31928" w:rsidRPr="00CB1D8D" w:rsidRDefault="00A31928" w:rsidP="006B1D2B">
            <w:pPr>
              <w:spacing w:before="30" w:after="30"/>
              <w:ind w:left="57"/>
              <w:jc w:val="left"/>
              <w:rPr>
                <w:b/>
                <w:bCs/>
                <w:sz w:val="20"/>
              </w:rPr>
            </w:pPr>
            <w:r w:rsidRPr="00CB1D8D">
              <w:rPr>
                <w:b/>
                <w:bCs/>
                <w:sz w:val="20"/>
              </w:rPr>
              <w:t>TF</w:t>
            </w:r>
          </w:p>
        </w:tc>
        <w:tc>
          <w:tcPr>
            <w:tcW w:w="8220" w:type="dxa"/>
          </w:tcPr>
          <w:p w14:paraId="3EE81EC1" w14:textId="77777777" w:rsidR="00A31928" w:rsidRPr="00CB1D8D" w:rsidRDefault="00A31928" w:rsidP="006B1D2B">
            <w:pPr>
              <w:spacing w:before="30" w:after="30"/>
              <w:jc w:val="left"/>
              <w:rPr>
                <w:sz w:val="20"/>
              </w:rPr>
            </w:pPr>
            <w:r w:rsidRPr="00CB1D8D">
              <w:rPr>
                <w:sz w:val="20"/>
              </w:rPr>
              <w:t>Time signals and frequency standards emissions</w:t>
            </w:r>
          </w:p>
        </w:tc>
      </w:tr>
      <w:tr w:rsidR="00A31928" w:rsidRPr="00CB1D8D" w14:paraId="6A26D486" w14:textId="77777777" w:rsidTr="0063559E">
        <w:tc>
          <w:tcPr>
            <w:tcW w:w="1140" w:type="dxa"/>
          </w:tcPr>
          <w:p w14:paraId="50D9431F" w14:textId="77777777" w:rsidR="00A31928" w:rsidRPr="00CB1D8D" w:rsidRDefault="00A31928" w:rsidP="006B1D2B">
            <w:pPr>
              <w:spacing w:before="30" w:after="30"/>
              <w:ind w:left="57"/>
              <w:jc w:val="left"/>
              <w:rPr>
                <w:b/>
                <w:bCs/>
                <w:sz w:val="20"/>
              </w:rPr>
            </w:pPr>
            <w:r w:rsidRPr="00CB1D8D">
              <w:rPr>
                <w:b/>
                <w:bCs/>
                <w:sz w:val="20"/>
              </w:rPr>
              <w:t>V</w:t>
            </w:r>
          </w:p>
        </w:tc>
        <w:tc>
          <w:tcPr>
            <w:tcW w:w="8220" w:type="dxa"/>
          </w:tcPr>
          <w:p w14:paraId="39F0E8FC" w14:textId="77777777" w:rsidR="00A31928" w:rsidRPr="00CB1D8D" w:rsidRDefault="00A31928" w:rsidP="00906589">
            <w:pPr>
              <w:spacing w:before="30" w:after="180"/>
              <w:jc w:val="left"/>
              <w:rPr>
                <w:sz w:val="20"/>
              </w:rPr>
            </w:pPr>
            <w:r w:rsidRPr="00CB1D8D">
              <w:rPr>
                <w:sz w:val="20"/>
              </w:rPr>
              <w:t>Vocabulary and related subjects</w:t>
            </w:r>
          </w:p>
        </w:tc>
      </w:tr>
    </w:tbl>
    <w:p w14:paraId="6EB415BC" w14:textId="77777777" w:rsidR="00036EE3" w:rsidRPr="00CB1D8D" w:rsidRDefault="00036EE3" w:rsidP="007B1357">
      <w:pPr>
        <w:spacing w:before="30" w:after="30"/>
        <w:jc w:val="center"/>
        <w:rPr>
          <w:sz w:val="20"/>
        </w:rPr>
      </w:pPr>
    </w:p>
    <w:p w14:paraId="42E31F80" w14:textId="77777777" w:rsidR="00036EE3" w:rsidRPr="00CB1D8D" w:rsidRDefault="00036EE3" w:rsidP="007B1357">
      <w:pPr>
        <w:spacing w:before="0"/>
        <w:jc w:val="center"/>
        <w:rPr>
          <w:sz w:val="22"/>
        </w:rPr>
      </w:pPr>
    </w:p>
    <w:tbl>
      <w:tblPr>
        <w:tblW w:w="5000" w:type="pct"/>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609"/>
      </w:tblGrid>
      <w:tr w:rsidR="00036EE3" w:rsidRPr="00CB1D8D" w14:paraId="0731FC2A" w14:textId="77777777" w:rsidTr="00AA0D99">
        <w:tc>
          <w:tcPr>
            <w:tcW w:w="9360" w:type="dxa"/>
          </w:tcPr>
          <w:p w14:paraId="1E3C37B6" w14:textId="77777777" w:rsidR="00036EE3" w:rsidRPr="00CB1D8D" w:rsidRDefault="00036EE3" w:rsidP="00B51DD9">
            <w:pPr>
              <w:spacing w:after="120"/>
              <w:jc w:val="left"/>
              <w:rPr>
                <w:sz w:val="20"/>
              </w:rPr>
            </w:pPr>
            <w:r w:rsidRPr="00CB1D8D">
              <w:rPr>
                <w:b/>
                <w:bCs/>
                <w:i/>
                <w:iCs/>
                <w:sz w:val="20"/>
              </w:rPr>
              <w:t>Note</w:t>
            </w:r>
            <w:r w:rsidRPr="00CB1D8D">
              <w:rPr>
                <w:sz w:val="20"/>
              </w:rPr>
              <w:t xml:space="preserve">: </w:t>
            </w:r>
            <w:r w:rsidRPr="00CB1D8D">
              <w:rPr>
                <w:i/>
                <w:iCs/>
                <w:sz w:val="20"/>
              </w:rPr>
              <w:t>This ITU-R Recommendation was approved in English under the procedure detailed in Resolution ITU-R 1.</w:t>
            </w:r>
          </w:p>
        </w:tc>
      </w:tr>
    </w:tbl>
    <w:p w14:paraId="23A38FD5" w14:textId="77777777" w:rsidR="00B714F3" w:rsidRPr="00CB1D8D" w:rsidRDefault="00B714F3" w:rsidP="002F5199">
      <w:pPr>
        <w:spacing w:before="0"/>
        <w:jc w:val="center"/>
        <w:rPr>
          <w:sz w:val="22"/>
        </w:rPr>
      </w:pPr>
    </w:p>
    <w:p w14:paraId="54D1972C" w14:textId="77777777" w:rsidR="00B714F3" w:rsidRPr="00CB1D8D" w:rsidRDefault="00B714F3" w:rsidP="002F5199">
      <w:pPr>
        <w:spacing w:before="0"/>
        <w:jc w:val="center"/>
        <w:rPr>
          <w:sz w:val="22"/>
        </w:rPr>
      </w:pPr>
    </w:p>
    <w:p w14:paraId="07A1670D" w14:textId="77777777" w:rsidR="00470E28" w:rsidRPr="00CB1D8D" w:rsidRDefault="002F5199" w:rsidP="007B1357">
      <w:pPr>
        <w:spacing w:before="0"/>
        <w:jc w:val="right"/>
        <w:rPr>
          <w:i/>
          <w:iCs/>
          <w:sz w:val="20"/>
        </w:rPr>
      </w:pPr>
      <w:r w:rsidRPr="00CB1D8D">
        <w:rPr>
          <w:i/>
          <w:iCs/>
          <w:sz w:val="20"/>
        </w:rPr>
        <w:t>Electronic Publication</w:t>
      </w:r>
    </w:p>
    <w:p w14:paraId="55FB1F0F" w14:textId="0F7CDB8F" w:rsidR="002F5199" w:rsidRPr="00CB1D8D" w:rsidRDefault="002F5199" w:rsidP="000B1B2B">
      <w:pPr>
        <w:spacing w:before="0"/>
        <w:jc w:val="right"/>
        <w:rPr>
          <w:sz w:val="20"/>
        </w:rPr>
      </w:pPr>
      <w:r w:rsidRPr="00CB1D8D">
        <w:rPr>
          <w:sz w:val="20"/>
        </w:rPr>
        <w:t>Geneva, 20</w:t>
      </w:r>
      <w:r w:rsidR="005E69F0" w:rsidRPr="00CB1D8D">
        <w:rPr>
          <w:sz w:val="20"/>
        </w:rPr>
        <w:t>2</w:t>
      </w:r>
      <w:r w:rsidR="00425E11">
        <w:rPr>
          <w:sz w:val="20"/>
        </w:rPr>
        <w:t>5</w:t>
      </w:r>
    </w:p>
    <w:p w14:paraId="1DE36B47" w14:textId="77777777" w:rsidR="00470E28" w:rsidRPr="00CB1D8D" w:rsidRDefault="00470E28" w:rsidP="00906589">
      <w:pPr>
        <w:jc w:val="center"/>
        <w:rPr>
          <w:sz w:val="22"/>
        </w:rPr>
      </w:pPr>
    </w:p>
    <w:p w14:paraId="38973AB1" w14:textId="6637C31B" w:rsidR="00586EF8" w:rsidRPr="00CB1D8D" w:rsidRDefault="00586EF8" w:rsidP="00877E6E">
      <w:pPr>
        <w:jc w:val="center"/>
        <w:rPr>
          <w:sz w:val="20"/>
        </w:rPr>
      </w:pPr>
      <w:r w:rsidRPr="00CB1D8D">
        <w:rPr>
          <w:sz w:val="20"/>
        </w:rPr>
        <w:sym w:font="Symbol" w:char="F0E3"/>
      </w:r>
      <w:r w:rsidRPr="00CB1D8D">
        <w:rPr>
          <w:sz w:val="20"/>
        </w:rPr>
        <w:t xml:space="preserve"> ITU </w:t>
      </w:r>
      <w:bookmarkStart w:id="7" w:name="iiannee"/>
      <w:bookmarkEnd w:id="7"/>
      <w:r w:rsidRPr="00CB1D8D">
        <w:rPr>
          <w:sz w:val="20"/>
        </w:rPr>
        <w:t>20</w:t>
      </w:r>
      <w:r w:rsidR="0074147D" w:rsidRPr="00CB1D8D">
        <w:rPr>
          <w:sz w:val="20"/>
        </w:rPr>
        <w:t>2</w:t>
      </w:r>
      <w:r w:rsidR="00425E11">
        <w:rPr>
          <w:sz w:val="20"/>
        </w:rPr>
        <w:t>5</w:t>
      </w:r>
    </w:p>
    <w:p w14:paraId="1CB35F1C" w14:textId="77777777" w:rsidR="00586EF8" w:rsidRPr="00CB1D8D" w:rsidRDefault="00586EF8" w:rsidP="00470E28">
      <w:pPr>
        <w:rPr>
          <w:sz w:val="18"/>
          <w:szCs w:val="18"/>
        </w:rPr>
      </w:pPr>
      <w:r w:rsidRPr="00CB1D8D">
        <w:rPr>
          <w:sz w:val="18"/>
          <w:szCs w:val="18"/>
        </w:rPr>
        <w:t>All rights reserved. No part of thi</w:t>
      </w:r>
      <w:r w:rsidR="00470E28" w:rsidRPr="00CB1D8D">
        <w:rPr>
          <w:sz w:val="18"/>
          <w:szCs w:val="18"/>
        </w:rPr>
        <w:t xml:space="preserve">s publication may be reproduced, </w:t>
      </w:r>
      <w:r w:rsidRPr="00CB1D8D">
        <w:rPr>
          <w:sz w:val="18"/>
          <w:szCs w:val="18"/>
        </w:rPr>
        <w:t xml:space="preserve">by any means </w:t>
      </w:r>
      <w:r w:rsidR="00470E28" w:rsidRPr="00CB1D8D">
        <w:rPr>
          <w:sz w:val="18"/>
          <w:szCs w:val="18"/>
        </w:rPr>
        <w:t xml:space="preserve">whatsoever, </w:t>
      </w:r>
      <w:r w:rsidRPr="00CB1D8D">
        <w:rPr>
          <w:sz w:val="18"/>
          <w:szCs w:val="18"/>
        </w:rPr>
        <w:t xml:space="preserve">without written permission </w:t>
      </w:r>
      <w:r w:rsidR="00470E28" w:rsidRPr="00CB1D8D">
        <w:rPr>
          <w:sz w:val="18"/>
          <w:szCs w:val="18"/>
        </w:rPr>
        <w:t>of</w:t>
      </w:r>
      <w:r w:rsidRPr="00CB1D8D">
        <w:rPr>
          <w:sz w:val="18"/>
          <w:szCs w:val="18"/>
        </w:rPr>
        <w:t xml:space="preserve"> ITU.</w:t>
      </w:r>
    </w:p>
    <w:p w14:paraId="2854819A" w14:textId="77777777" w:rsidR="007565CC" w:rsidRPr="00CB1D8D" w:rsidRDefault="007565CC" w:rsidP="00A971A1">
      <w:pPr>
        <w:spacing w:before="160"/>
        <w:rPr>
          <w:i/>
          <w:sz w:val="20"/>
        </w:rPr>
        <w:sectPr w:rsidR="007565CC" w:rsidRPr="00CB1D8D" w:rsidSect="002058CE">
          <w:headerReference w:type="even" r:id="rId13"/>
          <w:headerReference w:type="default" r:id="rId14"/>
          <w:pgSz w:w="11907" w:h="16834" w:code="9"/>
          <w:pgMar w:top="1418" w:right="1134" w:bottom="1134" w:left="1134" w:header="720" w:footer="482" w:gutter="0"/>
          <w:paperSrc w:first="15" w:other="15"/>
          <w:pgNumType w:fmt="lowerRoman" w:start="2"/>
          <w:cols w:space="720"/>
        </w:sectPr>
      </w:pPr>
    </w:p>
    <w:p w14:paraId="4CFCAEE9" w14:textId="4DC7EEB0" w:rsidR="00B874C6" w:rsidRPr="00CB1D8D" w:rsidRDefault="00B874C6" w:rsidP="00A936CB">
      <w:pPr>
        <w:pStyle w:val="RecNo"/>
        <w:spacing w:before="0"/>
      </w:pPr>
      <w:bookmarkStart w:id="8" w:name="irecnoe"/>
      <w:bookmarkEnd w:id="8"/>
      <w:r w:rsidRPr="00CB1D8D">
        <w:lastRenderedPageBreak/>
        <w:t xml:space="preserve">RECOMMENDATION  </w:t>
      </w:r>
      <w:r w:rsidRPr="00CB1D8D">
        <w:rPr>
          <w:rStyle w:val="href"/>
        </w:rPr>
        <w:t xml:space="preserve">ITU-R  </w:t>
      </w:r>
      <w:r w:rsidR="00512A4E" w:rsidRPr="00CB1D8D">
        <w:rPr>
          <w:rStyle w:val="href"/>
        </w:rPr>
        <w:t>P</w:t>
      </w:r>
      <w:r w:rsidRPr="00CB1D8D">
        <w:rPr>
          <w:rStyle w:val="href"/>
        </w:rPr>
        <w:t>.</w:t>
      </w:r>
      <w:r w:rsidR="00212671">
        <w:rPr>
          <w:rStyle w:val="href"/>
        </w:rPr>
        <w:t>530</w:t>
      </w:r>
      <w:r w:rsidR="007F4AE1" w:rsidRPr="00CB1D8D">
        <w:rPr>
          <w:rStyle w:val="href"/>
        </w:rPr>
        <w:t>-</w:t>
      </w:r>
      <w:r w:rsidR="00212671">
        <w:rPr>
          <w:rStyle w:val="href"/>
        </w:rPr>
        <w:t>19</w:t>
      </w:r>
    </w:p>
    <w:p w14:paraId="60B7D963" w14:textId="35CEF2BE" w:rsidR="007F4AE1" w:rsidRPr="00CB1D8D" w:rsidRDefault="00A06E4B" w:rsidP="007F4AE1">
      <w:pPr>
        <w:pStyle w:val="Rectitle"/>
      </w:pPr>
      <w:bookmarkStart w:id="9" w:name="_Hlk137483025"/>
      <w:r w:rsidRPr="009D740A">
        <w:t xml:space="preserve">Propagation data and prediction methods required for the design </w:t>
      </w:r>
      <w:r>
        <w:br/>
      </w:r>
      <w:r w:rsidRPr="009D740A">
        <w:t>of terrestrial line-of-sight systems</w:t>
      </w:r>
    </w:p>
    <w:bookmarkEnd w:id="9"/>
    <w:p w14:paraId="081B8C00" w14:textId="1F2D53A3" w:rsidR="007F4AE1" w:rsidRPr="00CB1D8D" w:rsidRDefault="007F4AE1" w:rsidP="007F4AE1">
      <w:pPr>
        <w:pStyle w:val="Recref"/>
      </w:pPr>
      <w:r w:rsidRPr="00CB1D8D">
        <w:t xml:space="preserve">(Question </w:t>
      </w:r>
      <w:hyperlink r:id="rId15" w:history="1">
        <w:r w:rsidRPr="00CB1D8D">
          <w:rPr>
            <w:rStyle w:val="Hyperlink"/>
            <w:color w:val="auto"/>
            <w:u w:val="none"/>
          </w:rPr>
          <w:t>ITU</w:t>
        </w:r>
        <w:r w:rsidRPr="00CB1D8D">
          <w:rPr>
            <w:rStyle w:val="Hyperlink"/>
            <w:color w:val="auto"/>
            <w:u w:val="none"/>
          </w:rPr>
          <w:noBreakHyphen/>
          <w:t>R 203/3</w:t>
        </w:r>
      </w:hyperlink>
      <w:r w:rsidRPr="00CB1D8D">
        <w:t>)</w:t>
      </w:r>
    </w:p>
    <w:p w14:paraId="0638EC17" w14:textId="77777777" w:rsidR="00A8112D" w:rsidRDefault="00A8112D" w:rsidP="00A8112D">
      <w:pPr>
        <w:pStyle w:val="Blanc"/>
      </w:pPr>
    </w:p>
    <w:p w14:paraId="23D69818" w14:textId="1775332C" w:rsidR="007F4AE1" w:rsidRPr="00CB1D8D" w:rsidRDefault="007F4AE1" w:rsidP="007F4AE1">
      <w:pPr>
        <w:pStyle w:val="Recdate"/>
      </w:pPr>
      <w:r w:rsidRPr="00CB1D8D">
        <w:t>(</w:t>
      </w:r>
      <w:r w:rsidR="00EC6B0B" w:rsidRPr="009D740A">
        <w:t>1978-1982-1986-1990-1992-1994-1995-1997-1999-2001-2001-2005-2007-2009-2012-2013-2015</w:t>
      </w:r>
      <w:r w:rsidR="00EC6B0B" w:rsidRPr="009D740A">
        <w:noBreakHyphen/>
        <w:t>2017-2021</w:t>
      </w:r>
      <w:r w:rsidR="00425E11">
        <w:t>-2025</w:t>
      </w:r>
      <w:r w:rsidRPr="00CB1D8D">
        <w:t>)</w:t>
      </w:r>
    </w:p>
    <w:p w14:paraId="1CAF2E29" w14:textId="77777777" w:rsidR="00E228AE" w:rsidRPr="008947EA" w:rsidRDefault="00E228AE" w:rsidP="00E228AE">
      <w:pPr>
        <w:pStyle w:val="HeadingSum"/>
        <w:rPr>
          <w:szCs w:val="22"/>
          <w:lang w:val="en-GB"/>
        </w:rPr>
      </w:pPr>
      <w:r w:rsidRPr="008947EA">
        <w:rPr>
          <w:szCs w:val="22"/>
          <w:lang w:val="en-GB"/>
        </w:rPr>
        <w:t>Scope</w:t>
      </w:r>
    </w:p>
    <w:p w14:paraId="078AA42E" w14:textId="77777777" w:rsidR="00E228AE" w:rsidRDefault="00E228AE" w:rsidP="00E228AE">
      <w:pPr>
        <w:pStyle w:val="Summary"/>
        <w:rPr>
          <w:lang w:val="en-GB"/>
        </w:rPr>
      </w:pPr>
      <w:r w:rsidRPr="008947EA">
        <w:rPr>
          <w:lang w:val="en-GB"/>
        </w:rPr>
        <w:t>This Recommendation provides prediction methods for the propagation effects that should be taken into account in the design of digital fixed line-of-sight links, both in clear-air and rainfall conditions. It also provides link design guidance in clear step-by-step procedures including the use of mitigation techniques to minimize propagation impairments. The final outage predicted is the base for other Recommendations addressing error performance and availability.</w:t>
      </w:r>
    </w:p>
    <w:p w14:paraId="6CC9358D" w14:textId="3A0442E5" w:rsidR="00E228AE" w:rsidRPr="001833B4" w:rsidRDefault="00E228AE" w:rsidP="00E228AE">
      <w:pPr>
        <w:pStyle w:val="Headingb"/>
      </w:pPr>
      <w:r w:rsidRPr="001833B4">
        <w:t>Keywords</w:t>
      </w:r>
    </w:p>
    <w:p w14:paraId="7E184EF1" w14:textId="77777777" w:rsidR="00E228AE" w:rsidRPr="001833B4" w:rsidRDefault="00E228AE" w:rsidP="00E228AE">
      <w:pPr>
        <w:rPr>
          <w:lang w:eastAsia="zh-CN"/>
        </w:rPr>
      </w:pPr>
      <w:r w:rsidRPr="001833B4">
        <w:rPr>
          <w:lang w:eastAsia="zh-CN"/>
        </w:rPr>
        <w:t>Fading, enhancement, diversity improvement, cross-polar interference</w:t>
      </w:r>
    </w:p>
    <w:p w14:paraId="4D55E851" w14:textId="32EE0BA6" w:rsidR="007F4AE1" w:rsidRPr="00CB1D8D" w:rsidRDefault="007F4AE1" w:rsidP="007F4AE1">
      <w:pPr>
        <w:pStyle w:val="Headingb"/>
      </w:pPr>
      <w:r w:rsidRPr="007970D4">
        <w:t>Related ITU Recommendations</w:t>
      </w:r>
    </w:p>
    <w:p w14:paraId="36F94F58" w14:textId="5AE587B7" w:rsidR="00932BA8" w:rsidRPr="007970D4" w:rsidRDefault="00932BA8" w:rsidP="007970D4">
      <w:pPr>
        <w:pStyle w:val="Reftext"/>
      </w:pPr>
      <w:r w:rsidRPr="007970D4">
        <w:t xml:space="preserve">Recommendation </w:t>
      </w:r>
      <w:hyperlink r:id="rId16" w:history="1">
        <w:r w:rsidRPr="007970D4">
          <w:t>ITU-R P.310</w:t>
        </w:r>
      </w:hyperlink>
      <w:r w:rsidRPr="007970D4">
        <w:t xml:space="preserve"> – Definitions of terms relating to propagation in non-ionized media</w:t>
      </w:r>
    </w:p>
    <w:p w14:paraId="1565B5D8" w14:textId="6482D155" w:rsidR="00932BA8" w:rsidRPr="007970D4" w:rsidRDefault="00932BA8" w:rsidP="007970D4">
      <w:pPr>
        <w:pStyle w:val="Reftext"/>
      </w:pPr>
      <w:r w:rsidRPr="007970D4">
        <w:t xml:space="preserve">Recommendation </w:t>
      </w:r>
      <w:hyperlink r:id="rId17" w:history="1">
        <w:r w:rsidRPr="007970D4">
          <w:t>ITU-R P.452</w:t>
        </w:r>
      </w:hyperlink>
      <w:r w:rsidRPr="007970D4">
        <w:t xml:space="preserve"> – Prediction procedure for the evaluation of interference between stations on the surface of the Earth at frequencies above about 100 MHz</w:t>
      </w:r>
    </w:p>
    <w:p w14:paraId="79FDCEE5" w14:textId="7546EF67" w:rsidR="00932BA8" w:rsidRPr="007970D4" w:rsidRDefault="00932BA8" w:rsidP="007970D4">
      <w:pPr>
        <w:pStyle w:val="Reftext"/>
      </w:pPr>
      <w:r w:rsidRPr="007970D4">
        <w:t xml:space="preserve">Recommendation </w:t>
      </w:r>
      <w:hyperlink r:id="rId18" w:history="1">
        <w:r w:rsidRPr="007970D4">
          <w:t>ITU-R P.453</w:t>
        </w:r>
      </w:hyperlink>
      <w:r w:rsidRPr="007970D4">
        <w:t xml:space="preserve"> – The radio refractive index: its formula and refractivity data</w:t>
      </w:r>
    </w:p>
    <w:p w14:paraId="18F72692" w14:textId="0DF6F1DD" w:rsidR="00932BA8" w:rsidRPr="007970D4" w:rsidRDefault="00932BA8" w:rsidP="007970D4">
      <w:pPr>
        <w:pStyle w:val="Reftext"/>
      </w:pPr>
      <w:r w:rsidRPr="007970D4">
        <w:t xml:space="preserve">Recommendation </w:t>
      </w:r>
      <w:hyperlink r:id="rId19" w:history="1">
        <w:r w:rsidRPr="007970D4">
          <w:t>ITU-R P.525</w:t>
        </w:r>
      </w:hyperlink>
      <w:r w:rsidRPr="007970D4">
        <w:t xml:space="preserve"> – Calculation of free-space attenuation</w:t>
      </w:r>
    </w:p>
    <w:p w14:paraId="5C8F80C9" w14:textId="019D69A2" w:rsidR="00932BA8" w:rsidRPr="007970D4" w:rsidRDefault="00932BA8" w:rsidP="007970D4">
      <w:pPr>
        <w:pStyle w:val="Reftext"/>
      </w:pPr>
      <w:r w:rsidRPr="007970D4">
        <w:t xml:space="preserve">Recommendation </w:t>
      </w:r>
      <w:hyperlink r:id="rId20" w:history="1">
        <w:r w:rsidRPr="007970D4">
          <w:t>ITU-R P.526</w:t>
        </w:r>
      </w:hyperlink>
      <w:r w:rsidRPr="007970D4">
        <w:t xml:space="preserve"> – Propagation by diffraction</w:t>
      </w:r>
    </w:p>
    <w:p w14:paraId="084C7F62" w14:textId="2455DDCC" w:rsidR="00932BA8" w:rsidRPr="007970D4" w:rsidRDefault="00932BA8" w:rsidP="007970D4">
      <w:pPr>
        <w:pStyle w:val="Reftext"/>
      </w:pPr>
      <w:r w:rsidRPr="007970D4">
        <w:t xml:space="preserve">Recommendation </w:t>
      </w:r>
      <w:hyperlink r:id="rId21" w:history="1">
        <w:r w:rsidRPr="007970D4">
          <w:t>ITU-R P.527</w:t>
        </w:r>
      </w:hyperlink>
      <w:r w:rsidRPr="007970D4">
        <w:t xml:space="preserve"> – Electrical characteristics of the surface of the Earth</w:t>
      </w:r>
    </w:p>
    <w:p w14:paraId="79BF7657" w14:textId="62B7370F" w:rsidR="00932BA8" w:rsidRPr="007970D4" w:rsidRDefault="00932BA8" w:rsidP="007970D4">
      <w:pPr>
        <w:pStyle w:val="Reftext"/>
      </w:pPr>
      <w:r w:rsidRPr="007970D4">
        <w:t xml:space="preserve">Recommendation </w:t>
      </w:r>
      <w:hyperlink r:id="rId22" w:history="1">
        <w:r w:rsidRPr="007970D4">
          <w:t>ITU-R P.581</w:t>
        </w:r>
      </w:hyperlink>
      <w:r w:rsidRPr="007970D4">
        <w:t xml:space="preserve"> – The concept of </w:t>
      </w:r>
      <w:r w:rsidR="00D146F1" w:rsidRPr="00D146F1">
        <w:t>“</w:t>
      </w:r>
      <w:r w:rsidRPr="007970D4">
        <w:t>worst month</w:t>
      </w:r>
      <w:r w:rsidR="00D146F1" w:rsidRPr="00D146F1">
        <w:t>”</w:t>
      </w:r>
    </w:p>
    <w:p w14:paraId="412BDA19" w14:textId="73E157B2" w:rsidR="00932BA8" w:rsidRPr="007970D4" w:rsidRDefault="00932BA8" w:rsidP="007970D4">
      <w:pPr>
        <w:pStyle w:val="Reftext"/>
      </w:pPr>
      <w:r w:rsidRPr="007970D4">
        <w:t xml:space="preserve">Recommendation </w:t>
      </w:r>
      <w:hyperlink r:id="rId23" w:history="1">
        <w:r w:rsidRPr="007970D4">
          <w:t>ITU-R P.619</w:t>
        </w:r>
      </w:hyperlink>
      <w:r w:rsidRPr="007970D4">
        <w:t xml:space="preserve"> – Propagation data required for the evaluation of interference between stations in space and those on the surface of the Earth</w:t>
      </w:r>
    </w:p>
    <w:p w14:paraId="4A5AB98A" w14:textId="483A8B37" w:rsidR="00932BA8" w:rsidRPr="007970D4" w:rsidRDefault="00932BA8" w:rsidP="007970D4">
      <w:pPr>
        <w:pStyle w:val="Reftext"/>
      </w:pPr>
      <w:r w:rsidRPr="007970D4">
        <w:t xml:space="preserve">Recommendation </w:t>
      </w:r>
      <w:hyperlink r:id="rId24" w:history="1">
        <w:r w:rsidRPr="007970D4">
          <w:t>ITU-R P.676</w:t>
        </w:r>
      </w:hyperlink>
      <w:r w:rsidRPr="007970D4">
        <w:t xml:space="preserve"> – Attenuation by atmospheric gases and related effects</w:t>
      </w:r>
    </w:p>
    <w:p w14:paraId="158CAF6A" w14:textId="32A895BE" w:rsidR="00932BA8" w:rsidRPr="007970D4" w:rsidRDefault="00932BA8" w:rsidP="007970D4">
      <w:pPr>
        <w:pStyle w:val="Reftext"/>
      </w:pPr>
      <w:r w:rsidRPr="007970D4">
        <w:t xml:space="preserve">Recommendation </w:t>
      </w:r>
      <w:hyperlink r:id="rId25" w:history="1">
        <w:r w:rsidRPr="007970D4">
          <w:t>ITU-R P.836</w:t>
        </w:r>
      </w:hyperlink>
      <w:r w:rsidRPr="007970D4">
        <w:t xml:space="preserve"> – Water vapour: surface density and total columnar content</w:t>
      </w:r>
    </w:p>
    <w:p w14:paraId="51322589" w14:textId="1664FBEA" w:rsidR="00932BA8" w:rsidRPr="007970D4" w:rsidRDefault="00932BA8" w:rsidP="007970D4">
      <w:pPr>
        <w:pStyle w:val="Reftext"/>
      </w:pPr>
      <w:r w:rsidRPr="007970D4">
        <w:t xml:space="preserve">Recommendation </w:t>
      </w:r>
      <w:hyperlink r:id="rId26" w:history="1">
        <w:r w:rsidRPr="007970D4">
          <w:t>ITU-R P.837</w:t>
        </w:r>
      </w:hyperlink>
      <w:r w:rsidRPr="007970D4">
        <w:t xml:space="preserve"> – Characteristics of precipitation for propagation modelling</w:t>
      </w:r>
    </w:p>
    <w:p w14:paraId="0BD6E32C" w14:textId="704C7FEA" w:rsidR="00932BA8" w:rsidRPr="007970D4" w:rsidRDefault="00932BA8" w:rsidP="007970D4">
      <w:pPr>
        <w:pStyle w:val="Reftext"/>
      </w:pPr>
      <w:r w:rsidRPr="007970D4">
        <w:t xml:space="preserve">Recommendation </w:t>
      </w:r>
      <w:hyperlink r:id="rId27" w:history="1">
        <w:r w:rsidRPr="007970D4">
          <w:t>ITU-R P.838</w:t>
        </w:r>
      </w:hyperlink>
      <w:r w:rsidRPr="007970D4">
        <w:t xml:space="preserve"> – Specific attenuation model for rain for use in prediction methods</w:t>
      </w:r>
    </w:p>
    <w:p w14:paraId="4DD5BFC3" w14:textId="45AF4E20" w:rsidR="00932BA8" w:rsidRPr="007970D4" w:rsidRDefault="00932BA8" w:rsidP="007970D4">
      <w:pPr>
        <w:pStyle w:val="Reftext"/>
      </w:pPr>
      <w:r w:rsidRPr="007970D4">
        <w:t xml:space="preserve">Recommendation </w:t>
      </w:r>
      <w:hyperlink r:id="rId28" w:history="1">
        <w:r w:rsidRPr="007970D4">
          <w:t>ITU-R P.839</w:t>
        </w:r>
      </w:hyperlink>
      <w:r w:rsidRPr="007970D4">
        <w:t xml:space="preserve"> – Rain height model for prediction methods</w:t>
      </w:r>
    </w:p>
    <w:p w14:paraId="1C2A7F33" w14:textId="36FB8ED2" w:rsidR="00932BA8" w:rsidRPr="007970D4" w:rsidRDefault="00932BA8" w:rsidP="007970D4">
      <w:pPr>
        <w:pStyle w:val="Reftext"/>
      </w:pPr>
      <w:r w:rsidRPr="007970D4">
        <w:t xml:space="preserve">Recommendation </w:t>
      </w:r>
      <w:hyperlink r:id="rId29" w:history="1">
        <w:r w:rsidRPr="007970D4">
          <w:t>ITU-R P.840</w:t>
        </w:r>
      </w:hyperlink>
      <w:r w:rsidRPr="007970D4">
        <w:t xml:space="preserve"> – Attenuation due to clouds and fog</w:t>
      </w:r>
    </w:p>
    <w:p w14:paraId="255E7576" w14:textId="7F4821DE" w:rsidR="00932BA8" w:rsidRPr="007970D4" w:rsidRDefault="00932BA8" w:rsidP="007970D4">
      <w:pPr>
        <w:pStyle w:val="Reftext"/>
      </w:pPr>
      <w:r w:rsidRPr="007970D4">
        <w:t xml:space="preserve">Recommendation </w:t>
      </w:r>
      <w:hyperlink r:id="rId30" w:history="1">
        <w:r w:rsidRPr="007970D4">
          <w:t>ITU-R P.841</w:t>
        </w:r>
      </w:hyperlink>
      <w:r w:rsidRPr="007970D4">
        <w:t xml:space="preserve"> – Conversion of annual statistics to worst-month statistics</w:t>
      </w:r>
    </w:p>
    <w:p w14:paraId="33CCF09B" w14:textId="67D8745E" w:rsidR="00932BA8" w:rsidRPr="007970D4" w:rsidRDefault="00932BA8" w:rsidP="007970D4">
      <w:pPr>
        <w:pStyle w:val="Reftext"/>
      </w:pPr>
      <w:r w:rsidRPr="007970D4">
        <w:t xml:space="preserve">Recommendation </w:t>
      </w:r>
      <w:hyperlink r:id="rId31" w:history="1">
        <w:r w:rsidRPr="007970D4">
          <w:t>ITU-R P.1057</w:t>
        </w:r>
      </w:hyperlink>
      <w:r w:rsidRPr="007970D4">
        <w:t xml:space="preserve"> – Probability distributions relevant to radio-wave propagation modelling</w:t>
      </w:r>
    </w:p>
    <w:p w14:paraId="583741C0" w14:textId="13FC928A" w:rsidR="00932BA8" w:rsidRPr="007970D4" w:rsidRDefault="00932BA8" w:rsidP="00D146F1">
      <w:pPr>
        <w:pStyle w:val="Reftext"/>
      </w:pPr>
      <w:r w:rsidRPr="007970D4">
        <w:t>Recommendation</w:t>
      </w:r>
      <w:r w:rsidR="007970D4">
        <w:t> </w:t>
      </w:r>
      <w:hyperlink r:id="rId32" w:history="1">
        <w:r w:rsidRPr="007970D4">
          <w:t>ITU-R</w:t>
        </w:r>
        <w:r w:rsidR="007970D4">
          <w:t> </w:t>
        </w:r>
        <w:r w:rsidRPr="007970D4">
          <w:t>P.1144</w:t>
        </w:r>
      </w:hyperlink>
      <w:r w:rsidR="007970D4">
        <w:t> </w:t>
      </w:r>
      <w:r w:rsidRPr="007970D4">
        <w:t>–</w:t>
      </w:r>
      <w:r w:rsidR="007970D4">
        <w:t> </w:t>
      </w:r>
      <w:r w:rsidRPr="007970D4">
        <w:t>Guide to the application of the propagation methods of Radiocommunication Study Group 3</w:t>
      </w:r>
    </w:p>
    <w:p w14:paraId="5AE23B9D" w14:textId="1A0D942C" w:rsidR="00932BA8" w:rsidRPr="007970D4" w:rsidRDefault="00932BA8" w:rsidP="007970D4">
      <w:pPr>
        <w:pStyle w:val="Reftext"/>
      </w:pPr>
      <w:r w:rsidRPr="007970D4">
        <w:t>Recommendation</w:t>
      </w:r>
      <w:r w:rsidR="007970D4">
        <w:t> </w:t>
      </w:r>
      <w:hyperlink r:id="rId33" w:history="1">
        <w:r w:rsidRPr="007970D4">
          <w:t>ITU-R</w:t>
        </w:r>
        <w:r w:rsidR="007970D4">
          <w:t> </w:t>
        </w:r>
        <w:r w:rsidRPr="007970D4">
          <w:t>P.1410</w:t>
        </w:r>
      </w:hyperlink>
      <w:r w:rsidR="007970D4">
        <w:t> </w:t>
      </w:r>
      <w:r w:rsidRPr="007970D4">
        <w:t>–</w:t>
      </w:r>
      <w:r w:rsidR="007970D4">
        <w:t> </w:t>
      </w:r>
      <w:r w:rsidRPr="007970D4">
        <w:t>Propagation data and prediction methods required for the design of terrestrial broadband radio access systems operating in a frequency range from 3 GHz to 60 GHz</w:t>
      </w:r>
    </w:p>
    <w:p w14:paraId="01122331" w14:textId="64F0D613" w:rsidR="00FC6A88" w:rsidRPr="00FC6A88" w:rsidRDefault="00FC6A88" w:rsidP="007970D4">
      <w:r w:rsidRPr="00FC6A88">
        <w:t>NOTE – The latest revision/edition of the Recommendation should be used.</w:t>
      </w:r>
    </w:p>
    <w:p w14:paraId="5785591C" w14:textId="77777777" w:rsidR="007F4AE1" w:rsidRPr="00CB1D8D" w:rsidRDefault="007F4AE1" w:rsidP="00BC3C1F">
      <w:pPr>
        <w:pStyle w:val="Normalaftertitle"/>
      </w:pPr>
      <w:r w:rsidRPr="00CB1D8D">
        <w:lastRenderedPageBreak/>
        <w:t>The ITU Radiocommunication Assembly,</w:t>
      </w:r>
    </w:p>
    <w:p w14:paraId="31B874F1" w14:textId="77777777" w:rsidR="007F4AE1" w:rsidRPr="00CB1D8D" w:rsidRDefault="007F4AE1" w:rsidP="007F4AE1">
      <w:pPr>
        <w:pStyle w:val="Call"/>
      </w:pPr>
      <w:r w:rsidRPr="00CB1D8D">
        <w:t>considering</w:t>
      </w:r>
    </w:p>
    <w:p w14:paraId="1523CD3A" w14:textId="6C63BF62" w:rsidR="00C11DD4" w:rsidRPr="007703F7" w:rsidRDefault="00C11DD4" w:rsidP="00C11DD4">
      <w:r w:rsidRPr="007703F7">
        <w:rPr>
          <w:i/>
          <w:iCs/>
        </w:rPr>
        <w:t>a)</w:t>
      </w:r>
      <w:r w:rsidRPr="007703F7">
        <w:tab/>
        <w:t>that for the planning of terrestrial line-of-sight systems, it is necessary to have appropriate propagation prediction methods and data;</w:t>
      </w:r>
    </w:p>
    <w:p w14:paraId="1984F66D" w14:textId="77777777" w:rsidR="00C11DD4" w:rsidRPr="007703F7" w:rsidRDefault="00C11DD4" w:rsidP="00C11DD4">
      <w:r w:rsidRPr="007703F7">
        <w:rPr>
          <w:i/>
          <w:iCs/>
        </w:rPr>
        <w:t>b)</w:t>
      </w:r>
      <w:r w:rsidRPr="007703F7">
        <w:tab/>
        <w:t>that methods have been developed that allow the prediction of some of the most important propagation parameters affecting the planning of terrestrial line-of-sight systems;</w:t>
      </w:r>
    </w:p>
    <w:p w14:paraId="1CEE6A99" w14:textId="77777777" w:rsidR="00C11DD4" w:rsidRPr="007703F7" w:rsidRDefault="00C11DD4" w:rsidP="00C11DD4">
      <w:r w:rsidRPr="007703F7">
        <w:rPr>
          <w:i/>
          <w:iCs/>
        </w:rPr>
        <w:t>c)</w:t>
      </w:r>
      <w:r w:rsidRPr="007703F7">
        <w:tab/>
        <w:t>that as far as possible these methods have been tested against available measured data and have been shown to yield an accuracy that is both compatible with the natural variability of propagation phenomena and adequate for most present applications in system planning,</w:t>
      </w:r>
    </w:p>
    <w:p w14:paraId="017C2F80" w14:textId="77777777" w:rsidR="00C11DD4" w:rsidRPr="007703F7" w:rsidRDefault="00C11DD4" w:rsidP="00C11DD4">
      <w:pPr>
        <w:pStyle w:val="Call"/>
      </w:pPr>
      <w:r w:rsidRPr="007703F7">
        <w:t>recommends</w:t>
      </w:r>
    </w:p>
    <w:p w14:paraId="1436F2A8" w14:textId="019DE58E" w:rsidR="00C11DD4" w:rsidRPr="007703F7" w:rsidRDefault="00C11DD4" w:rsidP="00C11DD4">
      <w:r w:rsidRPr="007703F7">
        <w:t xml:space="preserve">that the prediction methods and other techniques set out in </w:t>
      </w:r>
      <w:r w:rsidR="00295240">
        <w:t xml:space="preserve">the </w:t>
      </w:r>
      <w:r w:rsidRPr="007703F7">
        <w:t xml:space="preserve">Annex </w:t>
      </w:r>
      <w:r w:rsidR="00C77B2F">
        <w:t xml:space="preserve">should </w:t>
      </w:r>
      <w:r w:rsidRPr="007703F7">
        <w:t xml:space="preserve">be </w:t>
      </w:r>
      <w:r w:rsidR="00C77B2F">
        <w:t>us</w:t>
      </w:r>
      <w:r w:rsidRPr="007703F7">
        <w:t>ed for planning terrestrial line-of-sight systems in the respective ranges of parameters indicated.</w:t>
      </w:r>
    </w:p>
    <w:p w14:paraId="41A9104F" w14:textId="77777777" w:rsidR="007F4AE1" w:rsidRPr="00CB1D8D" w:rsidRDefault="007F4AE1" w:rsidP="007F4AE1"/>
    <w:p w14:paraId="0DE382DD" w14:textId="77777777" w:rsidR="007F4AE1" w:rsidRPr="00CB1D8D" w:rsidRDefault="007F4AE1" w:rsidP="007F4AE1"/>
    <w:p w14:paraId="6C201BCB" w14:textId="15E154F7" w:rsidR="007F4AE1" w:rsidRDefault="007F4AE1" w:rsidP="007F4AE1">
      <w:pPr>
        <w:pStyle w:val="AnnexNoTitle"/>
      </w:pPr>
      <w:bookmarkStart w:id="10" w:name="_Toc142546446"/>
      <w:bookmarkStart w:id="11" w:name="_Toc203485213"/>
      <w:bookmarkStart w:id="12" w:name="_Toc203489686"/>
      <w:r w:rsidRPr="00CB1D8D">
        <w:t>Annex</w:t>
      </w:r>
      <w:bookmarkEnd w:id="10"/>
      <w:bookmarkEnd w:id="11"/>
      <w:bookmarkEnd w:id="12"/>
    </w:p>
    <w:p w14:paraId="252ADFD3" w14:textId="57DBEADC" w:rsidR="00CB1D8D" w:rsidRDefault="0039639C" w:rsidP="00B56B89">
      <w:pPr>
        <w:spacing w:before="360"/>
        <w:jc w:val="center"/>
      </w:pPr>
      <w:bookmarkStart w:id="13" w:name="_Toc107034028"/>
      <w:r>
        <w:t>TABLE OF CONTENTS</w:t>
      </w:r>
    </w:p>
    <w:p w14:paraId="612C58C5" w14:textId="77777777" w:rsidR="005F7E96" w:rsidRDefault="0039639C" w:rsidP="00B56B89">
      <w:pPr>
        <w:pStyle w:val="toc0"/>
        <w:jc w:val="right"/>
        <w:rPr>
          <w:noProof/>
        </w:rPr>
      </w:pPr>
      <w:r>
        <w:t>Page</w:t>
      </w:r>
      <w:r w:rsidR="007970D4">
        <w:fldChar w:fldCharType="begin"/>
      </w:r>
      <w:r w:rsidR="007970D4">
        <w:instrText xml:space="preserve"> TOC \o "1-2" \h \z \u </w:instrText>
      </w:r>
      <w:r w:rsidR="007970D4">
        <w:fldChar w:fldCharType="separate"/>
      </w:r>
    </w:p>
    <w:p w14:paraId="4D68F29F" w14:textId="6DDA8C79" w:rsidR="005F7E96" w:rsidRDefault="005F7E96">
      <w:pPr>
        <w:pStyle w:val="TOC1"/>
        <w:rPr>
          <w:rFonts w:asciiTheme="minorHAnsi" w:eastAsiaTheme="minorEastAsia" w:hAnsiTheme="minorHAnsi" w:cstheme="minorBidi"/>
          <w:noProof/>
          <w:kern w:val="2"/>
          <w:szCs w:val="24"/>
          <w:lang w:val="en-GB" w:eastAsia="en-GB"/>
          <w14:ligatures w14:val="standardContextual"/>
        </w:rPr>
      </w:pPr>
      <w:hyperlink w:anchor="_Toc203489687" w:history="1">
        <w:r w:rsidRPr="002E24BF">
          <w:rPr>
            <w:rStyle w:val="Hyperlink"/>
            <w:noProof/>
          </w:rPr>
          <w:t>1</w:t>
        </w:r>
        <w:r>
          <w:rPr>
            <w:rFonts w:asciiTheme="minorHAnsi" w:eastAsiaTheme="minorEastAsia" w:hAnsiTheme="minorHAnsi" w:cstheme="minorBidi"/>
            <w:noProof/>
            <w:kern w:val="2"/>
            <w:szCs w:val="24"/>
            <w:lang w:val="en-GB" w:eastAsia="en-GB"/>
            <w14:ligatures w14:val="standardContextual"/>
          </w:rPr>
          <w:tab/>
        </w:r>
        <w:r w:rsidRPr="002E24BF">
          <w:rPr>
            <w:rStyle w:val="Hyperlink"/>
            <w:noProof/>
          </w:rPr>
          <w:t>Introduction</w:t>
        </w:r>
        <w:r>
          <w:rPr>
            <w:noProof/>
            <w:webHidden/>
          </w:rPr>
          <w:tab/>
        </w:r>
        <w:r>
          <w:rPr>
            <w:noProof/>
            <w:webHidden/>
          </w:rPr>
          <w:tab/>
        </w:r>
        <w:r>
          <w:rPr>
            <w:noProof/>
            <w:webHidden/>
          </w:rPr>
          <w:fldChar w:fldCharType="begin"/>
        </w:r>
        <w:r>
          <w:rPr>
            <w:noProof/>
            <w:webHidden/>
          </w:rPr>
          <w:instrText xml:space="preserve"> PAGEREF _Toc203489687 \h </w:instrText>
        </w:r>
        <w:r>
          <w:rPr>
            <w:noProof/>
            <w:webHidden/>
          </w:rPr>
        </w:r>
        <w:r>
          <w:rPr>
            <w:noProof/>
            <w:webHidden/>
          </w:rPr>
          <w:fldChar w:fldCharType="separate"/>
        </w:r>
        <w:r w:rsidR="00E978BD">
          <w:rPr>
            <w:noProof/>
            <w:webHidden/>
          </w:rPr>
          <w:t>3</w:t>
        </w:r>
        <w:r>
          <w:rPr>
            <w:noProof/>
            <w:webHidden/>
          </w:rPr>
          <w:fldChar w:fldCharType="end"/>
        </w:r>
      </w:hyperlink>
    </w:p>
    <w:p w14:paraId="4E30AC35" w14:textId="2B8CA7F8" w:rsidR="005F7E96" w:rsidRDefault="005F7E96">
      <w:pPr>
        <w:pStyle w:val="TOC2"/>
        <w:rPr>
          <w:rFonts w:asciiTheme="minorHAnsi" w:eastAsiaTheme="minorEastAsia" w:hAnsiTheme="minorHAnsi" w:cstheme="minorBidi"/>
          <w:noProof/>
          <w:kern w:val="2"/>
          <w:szCs w:val="24"/>
          <w:lang w:val="en-GB" w:eastAsia="en-GB"/>
          <w14:ligatures w14:val="standardContextual"/>
        </w:rPr>
      </w:pPr>
      <w:hyperlink w:anchor="_Toc203489688" w:history="1">
        <w:r w:rsidRPr="002E24BF">
          <w:rPr>
            <w:rStyle w:val="Hyperlink"/>
            <w:noProof/>
          </w:rPr>
          <w:t>1.1</w:t>
        </w:r>
        <w:r>
          <w:rPr>
            <w:rFonts w:asciiTheme="minorHAnsi" w:eastAsiaTheme="minorEastAsia" w:hAnsiTheme="minorHAnsi" w:cstheme="minorBidi"/>
            <w:noProof/>
            <w:kern w:val="2"/>
            <w:szCs w:val="24"/>
            <w:lang w:val="en-GB" w:eastAsia="en-GB"/>
            <w14:ligatures w14:val="standardContextual"/>
          </w:rPr>
          <w:tab/>
        </w:r>
        <w:r w:rsidRPr="002E24BF">
          <w:rPr>
            <w:rStyle w:val="Hyperlink"/>
            <w:noProof/>
          </w:rPr>
          <w:t>Integral digital products</w:t>
        </w:r>
        <w:r>
          <w:rPr>
            <w:noProof/>
            <w:webHidden/>
          </w:rPr>
          <w:tab/>
        </w:r>
        <w:r>
          <w:rPr>
            <w:noProof/>
            <w:webHidden/>
          </w:rPr>
          <w:tab/>
        </w:r>
        <w:r>
          <w:rPr>
            <w:noProof/>
            <w:webHidden/>
          </w:rPr>
          <w:fldChar w:fldCharType="begin"/>
        </w:r>
        <w:r>
          <w:rPr>
            <w:noProof/>
            <w:webHidden/>
          </w:rPr>
          <w:instrText xml:space="preserve"> PAGEREF _Toc203489688 \h </w:instrText>
        </w:r>
        <w:r>
          <w:rPr>
            <w:noProof/>
            <w:webHidden/>
          </w:rPr>
        </w:r>
        <w:r>
          <w:rPr>
            <w:noProof/>
            <w:webHidden/>
          </w:rPr>
          <w:fldChar w:fldCharType="separate"/>
        </w:r>
        <w:r w:rsidR="00E978BD">
          <w:rPr>
            <w:noProof/>
            <w:webHidden/>
          </w:rPr>
          <w:t>4</w:t>
        </w:r>
        <w:r>
          <w:rPr>
            <w:noProof/>
            <w:webHidden/>
          </w:rPr>
          <w:fldChar w:fldCharType="end"/>
        </w:r>
      </w:hyperlink>
    </w:p>
    <w:p w14:paraId="3C4B3D0E" w14:textId="647B0ED2" w:rsidR="005F7E96" w:rsidRDefault="005F7E96">
      <w:pPr>
        <w:pStyle w:val="TOC1"/>
        <w:rPr>
          <w:rFonts w:asciiTheme="minorHAnsi" w:eastAsiaTheme="minorEastAsia" w:hAnsiTheme="minorHAnsi" w:cstheme="minorBidi"/>
          <w:noProof/>
          <w:kern w:val="2"/>
          <w:szCs w:val="24"/>
          <w:lang w:val="en-GB" w:eastAsia="en-GB"/>
          <w14:ligatures w14:val="standardContextual"/>
        </w:rPr>
      </w:pPr>
      <w:hyperlink w:anchor="_Toc203489689" w:history="1">
        <w:r w:rsidRPr="002E24BF">
          <w:rPr>
            <w:rStyle w:val="Hyperlink"/>
            <w:noProof/>
          </w:rPr>
          <w:t>2</w:t>
        </w:r>
        <w:r>
          <w:rPr>
            <w:rFonts w:asciiTheme="minorHAnsi" w:eastAsiaTheme="minorEastAsia" w:hAnsiTheme="minorHAnsi" w:cstheme="minorBidi"/>
            <w:noProof/>
            <w:kern w:val="2"/>
            <w:szCs w:val="24"/>
            <w:lang w:val="en-GB" w:eastAsia="en-GB"/>
            <w14:ligatures w14:val="standardContextual"/>
          </w:rPr>
          <w:tab/>
        </w:r>
        <w:r w:rsidRPr="002E24BF">
          <w:rPr>
            <w:rStyle w:val="Hyperlink"/>
            <w:noProof/>
          </w:rPr>
          <w:t>Propagation loss</w:t>
        </w:r>
        <w:r>
          <w:rPr>
            <w:noProof/>
            <w:webHidden/>
          </w:rPr>
          <w:tab/>
        </w:r>
        <w:r>
          <w:rPr>
            <w:noProof/>
            <w:webHidden/>
          </w:rPr>
          <w:tab/>
        </w:r>
        <w:r>
          <w:rPr>
            <w:noProof/>
            <w:webHidden/>
          </w:rPr>
          <w:fldChar w:fldCharType="begin"/>
        </w:r>
        <w:r>
          <w:rPr>
            <w:noProof/>
            <w:webHidden/>
          </w:rPr>
          <w:instrText xml:space="preserve"> PAGEREF _Toc203489689 \h </w:instrText>
        </w:r>
        <w:r>
          <w:rPr>
            <w:noProof/>
            <w:webHidden/>
          </w:rPr>
        </w:r>
        <w:r>
          <w:rPr>
            <w:noProof/>
            <w:webHidden/>
          </w:rPr>
          <w:fldChar w:fldCharType="separate"/>
        </w:r>
        <w:r w:rsidR="00E978BD">
          <w:rPr>
            <w:noProof/>
            <w:webHidden/>
          </w:rPr>
          <w:t>4</w:t>
        </w:r>
        <w:r>
          <w:rPr>
            <w:noProof/>
            <w:webHidden/>
          </w:rPr>
          <w:fldChar w:fldCharType="end"/>
        </w:r>
      </w:hyperlink>
    </w:p>
    <w:p w14:paraId="2D7206B9" w14:textId="45CA3801" w:rsidR="005F7E96" w:rsidRDefault="005F7E96">
      <w:pPr>
        <w:pStyle w:val="TOC2"/>
        <w:rPr>
          <w:rFonts w:asciiTheme="minorHAnsi" w:eastAsiaTheme="minorEastAsia" w:hAnsiTheme="minorHAnsi" w:cstheme="minorBidi"/>
          <w:noProof/>
          <w:kern w:val="2"/>
          <w:szCs w:val="24"/>
          <w:lang w:val="en-GB" w:eastAsia="en-GB"/>
          <w14:ligatures w14:val="standardContextual"/>
        </w:rPr>
      </w:pPr>
      <w:hyperlink w:anchor="_Toc203489690" w:history="1">
        <w:r w:rsidRPr="002E24BF">
          <w:rPr>
            <w:rStyle w:val="Hyperlink"/>
            <w:noProof/>
          </w:rPr>
          <w:t>2.1</w:t>
        </w:r>
        <w:r>
          <w:rPr>
            <w:rFonts w:asciiTheme="minorHAnsi" w:eastAsiaTheme="minorEastAsia" w:hAnsiTheme="minorHAnsi" w:cstheme="minorBidi"/>
            <w:noProof/>
            <w:kern w:val="2"/>
            <w:szCs w:val="24"/>
            <w:lang w:val="en-GB" w:eastAsia="en-GB"/>
            <w14:ligatures w14:val="standardContextual"/>
          </w:rPr>
          <w:tab/>
        </w:r>
        <w:r w:rsidRPr="002E24BF">
          <w:rPr>
            <w:rStyle w:val="Hyperlink"/>
            <w:noProof/>
          </w:rPr>
          <w:t>Attenuation due to atmospheric gases</w:t>
        </w:r>
        <w:r>
          <w:rPr>
            <w:noProof/>
            <w:webHidden/>
          </w:rPr>
          <w:tab/>
        </w:r>
        <w:r>
          <w:rPr>
            <w:noProof/>
            <w:webHidden/>
          </w:rPr>
          <w:tab/>
        </w:r>
        <w:r>
          <w:rPr>
            <w:noProof/>
            <w:webHidden/>
          </w:rPr>
          <w:fldChar w:fldCharType="begin"/>
        </w:r>
        <w:r>
          <w:rPr>
            <w:noProof/>
            <w:webHidden/>
          </w:rPr>
          <w:instrText xml:space="preserve"> PAGEREF _Toc203489690 \h </w:instrText>
        </w:r>
        <w:r>
          <w:rPr>
            <w:noProof/>
            <w:webHidden/>
          </w:rPr>
        </w:r>
        <w:r>
          <w:rPr>
            <w:noProof/>
            <w:webHidden/>
          </w:rPr>
          <w:fldChar w:fldCharType="separate"/>
        </w:r>
        <w:r w:rsidR="00E978BD">
          <w:rPr>
            <w:noProof/>
            <w:webHidden/>
          </w:rPr>
          <w:t>4</w:t>
        </w:r>
        <w:r>
          <w:rPr>
            <w:noProof/>
            <w:webHidden/>
          </w:rPr>
          <w:fldChar w:fldCharType="end"/>
        </w:r>
      </w:hyperlink>
    </w:p>
    <w:p w14:paraId="0A78A95F" w14:textId="06CA74CE" w:rsidR="005F7E96" w:rsidRDefault="005F7E96">
      <w:pPr>
        <w:pStyle w:val="TOC2"/>
        <w:rPr>
          <w:rFonts w:asciiTheme="minorHAnsi" w:eastAsiaTheme="minorEastAsia" w:hAnsiTheme="minorHAnsi" w:cstheme="minorBidi"/>
          <w:noProof/>
          <w:kern w:val="2"/>
          <w:szCs w:val="24"/>
          <w:lang w:val="en-GB" w:eastAsia="en-GB"/>
          <w14:ligatures w14:val="standardContextual"/>
        </w:rPr>
      </w:pPr>
      <w:hyperlink w:anchor="_Toc203489691" w:history="1">
        <w:r w:rsidRPr="002E24BF">
          <w:rPr>
            <w:rStyle w:val="Hyperlink"/>
            <w:noProof/>
          </w:rPr>
          <w:t>2.2</w:t>
        </w:r>
        <w:r>
          <w:rPr>
            <w:rFonts w:asciiTheme="minorHAnsi" w:eastAsiaTheme="minorEastAsia" w:hAnsiTheme="minorHAnsi" w:cstheme="minorBidi"/>
            <w:noProof/>
            <w:kern w:val="2"/>
            <w:szCs w:val="24"/>
            <w:lang w:val="en-GB" w:eastAsia="en-GB"/>
            <w14:ligatures w14:val="standardContextual"/>
          </w:rPr>
          <w:tab/>
        </w:r>
        <w:r w:rsidRPr="002E24BF">
          <w:rPr>
            <w:rStyle w:val="Hyperlink"/>
            <w:noProof/>
          </w:rPr>
          <w:t>Diffraction fading</w:t>
        </w:r>
        <w:r>
          <w:rPr>
            <w:noProof/>
            <w:webHidden/>
          </w:rPr>
          <w:tab/>
        </w:r>
        <w:r>
          <w:rPr>
            <w:noProof/>
            <w:webHidden/>
          </w:rPr>
          <w:tab/>
        </w:r>
        <w:r>
          <w:rPr>
            <w:noProof/>
            <w:webHidden/>
          </w:rPr>
          <w:fldChar w:fldCharType="begin"/>
        </w:r>
        <w:r>
          <w:rPr>
            <w:noProof/>
            <w:webHidden/>
          </w:rPr>
          <w:instrText xml:space="preserve"> PAGEREF _Toc203489691 \h </w:instrText>
        </w:r>
        <w:r>
          <w:rPr>
            <w:noProof/>
            <w:webHidden/>
          </w:rPr>
        </w:r>
        <w:r>
          <w:rPr>
            <w:noProof/>
            <w:webHidden/>
          </w:rPr>
          <w:fldChar w:fldCharType="separate"/>
        </w:r>
        <w:r w:rsidR="00E978BD">
          <w:rPr>
            <w:noProof/>
            <w:webHidden/>
          </w:rPr>
          <w:t>5</w:t>
        </w:r>
        <w:r>
          <w:rPr>
            <w:noProof/>
            <w:webHidden/>
          </w:rPr>
          <w:fldChar w:fldCharType="end"/>
        </w:r>
      </w:hyperlink>
    </w:p>
    <w:p w14:paraId="520663E6" w14:textId="79170F2D" w:rsidR="005F7E96" w:rsidRDefault="005F7E96">
      <w:pPr>
        <w:pStyle w:val="TOC2"/>
        <w:rPr>
          <w:rFonts w:asciiTheme="minorHAnsi" w:eastAsiaTheme="minorEastAsia" w:hAnsiTheme="minorHAnsi" w:cstheme="minorBidi"/>
          <w:noProof/>
          <w:kern w:val="2"/>
          <w:szCs w:val="24"/>
          <w:lang w:val="en-GB" w:eastAsia="en-GB"/>
          <w14:ligatures w14:val="standardContextual"/>
        </w:rPr>
      </w:pPr>
      <w:hyperlink w:anchor="_Toc203489692" w:history="1">
        <w:r w:rsidRPr="002E24BF">
          <w:rPr>
            <w:rStyle w:val="Hyperlink"/>
            <w:noProof/>
          </w:rPr>
          <w:t>2.3</w:t>
        </w:r>
        <w:r>
          <w:rPr>
            <w:rFonts w:asciiTheme="minorHAnsi" w:eastAsiaTheme="minorEastAsia" w:hAnsiTheme="minorHAnsi" w:cstheme="minorBidi"/>
            <w:noProof/>
            <w:kern w:val="2"/>
            <w:szCs w:val="24"/>
            <w:lang w:val="en-GB" w:eastAsia="en-GB"/>
            <w14:ligatures w14:val="standardContextual"/>
          </w:rPr>
          <w:tab/>
        </w:r>
        <w:r w:rsidRPr="002E24BF">
          <w:rPr>
            <w:rStyle w:val="Hyperlink"/>
            <w:noProof/>
          </w:rPr>
          <w:t>Fading and enhancement due to multipath and related mechanisms</w:t>
        </w:r>
        <w:r>
          <w:rPr>
            <w:noProof/>
            <w:webHidden/>
          </w:rPr>
          <w:tab/>
        </w:r>
        <w:r>
          <w:rPr>
            <w:noProof/>
            <w:webHidden/>
          </w:rPr>
          <w:tab/>
        </w:r>
        <w:r>
          <w:rPr>
            <w:noProof/>
            <w:webHidden/>
          </w:rPr>
          <w:fldChar w:fldCharType="begin"/>
        </w:r>
        <w:r>
          <w:rPr>
            <w:noProof/>
            <w:webHidden/>
          </w:rPr>
          <w:instrText xml:space="preserve"> PAGEREF _Toc203489692 \h </w:instrText>
        </w:r>
        <w:r>
          <w:rPr>
            <w:noProof/>
            <w:webHidden/>
          </w:rPr>
        </w:r>
        <w:r>
          <w:rPr>
            <w:noProof/>
            <w:webHidden/>
          </w:rPr>
          <w:fldChar w:fldCharType="separate"/>
        </w:r>
        <w:r w:rsidR="00E978BD">
          <w:rPr>
            <w:noProof/>
            <w:webHidden/>
          </w:rPr>
          <w:t>8</w:t>
        </w:r>
        <w:r>
          <w:rPr>
            <w:noProof/>
            <w:webHidden/>
          </w:rPr>
          <w:fldChar w:fldCharType="end"/>
        </w:r>
      </w:hyperlink>
    </w:p>
    <w:p w14:paraId="5A3345D8" w14:textId="61B00478" w:rsidR="005F7E96" w:rsidRDefault="005F7E96">
      <w:pPr>
        <w:pStyle w:val="TOC2"/>
        <w:rPr>
          <w:rFonts w:asciiTheme="minorHAnsi" w:eastAsiaTheme="minorEastAsia" w:hAnsiTheme="minorHAnsi" w:cstheme="minorBidi"/>
          <w:noProof/>
          <w:kern w:val="2"/>
          <w:szCs w:val="24"/>
          <w:lang w:val="en-GB" w:eastAsia="en-GB"/>
          <w14:ligatures w14:val="standardContextual"/>
        </w:rPr>
      </w:pPr>
      <w:hyperlink w:anchor="_Toc203489693" w:history="1">
        <w:r w:rsidRPr="002E24BF">
          <w:rPr>
            <w:rStyle w:val="Hyperlink"/>
            <w:noProof/>
          </w:rPr>
          <w:t>2.4</w:t>
        </w:r>
        <w:r>
          <w:rPr>
            <w:rFonts w:asciiTheme="minorHAnsi" w:eastAsiaTheme="minorEastAsia" w:hAnsiTheme="minorHAnsi" w:cstheme="minorBidi"/>
            <w:noProof/>
            <w:kern w:val="2"/>
            <w:szCs w:val="24"/>
            <w:lang w:val="en-GB" w:eastAsia="en-GB"/>
            <w14:ligatures w14:val="standardContextual"/>
          </w:rPr>
          <w:tab/>
        </w:r>
        <w:r w:rsidRPr="002E24BF">
          <w:rPr>
            <w:rStyle w:val="Hyperlink"/>
            <w:noProof/>
          </w:rPr>
          <w:t>Attenuation due to hydrometeors</w:t>
        </w:r>
        <w:r>
          <w:rPr>
            <w:noProof/>
            <w:webHidden/>
          </w:rPr>
          <w:tab/>
        </w:r>
        <w:r>
          <w:rPr>
            <w:noProof/>
            <w:webHidden/>
          </w:rPr>
          <w:tab/>
        </w:r>
        <w:r>
          <w:rPr>
            <w:noProof/>
            <w:webHidden/>
          </w:rPr>
          <w:fldChar w:fldCharType="begin"/>
        </w:r>
        <w:r>
          <w:rPr>
            <w:noProof/>
            <w:webHidden/>
          </w:rPr>
          <w:instrText xml:space="preserve"> PAGEREF _Toc203489693 \h </w:instrText>
        </w:r>
        <w:r>
          <w:rPr>
            <w:noProof/>
            <w:webHidden/>
          </w:rPr>
        </w:r>
        <w:r>
          <w:rPr>
            <w:noProof/>
            <w:webHidden/>
          </w:rPr>
          <w:fldChar w:fldCharType="separate"/>
        </w:r>
        <w:r w:rsidR="00E978BD">
          <w:rPr>
            <w:noProof/>
            <w:webHidden/>
          </w:rPr>
          <w:t>15</w:t>
        </w:r>
        <w:r>
          <w:rPr>
            <w:noProof/>
            <w:webHidden/>
          </w:rPr>
          <w:fldChar w:fldCharType="end"/>
        </w:r>
      </w:hyperlink>
    </w:p>
    <w:p w14:paraId="7C0B60C2" w14:textId="7B878748" w:rsidR="005F7E96" w:rsidRDefault="005F7E96">
      <w:pPr>
        <w:pStyle w:val="TOC1"/>
        <w:rPr>
          <w:rFonts w:asciiTheme="minorHAnsi" w:eastAsiaTheme="minorEastAsia" w:hAnsiTheme="minorHAnsi" w:cstheme="minorBidi"/>
          <w:noProof/>
          <w:kern w:val="2"/>
          <w:szCs w:val="24"/>
          <w:lang w:val="en-GB" w:eastAsia="en-GB"/>
          <w14:ligatures w14:val="standardContextual"/>
        </w:rPr>
      </w:pPr>
      <w:hyperlink w:anchor="_Toc203489694" w:history="1">
        <w:r w:rsidRPr="002E24BF">
          <w:rPr>
            <w:rStyle w:val="Hyperlink"/>
            <w:noProof/>
          </w:rPr>
          <w:t>3</w:t>
        </w:r>
        <w:r>
          <w:rPr>
            <w:rFonts w:asciiTheme="minorHAnsi" w:eastAsiaTheme="minorEastAsia" w:hAnsiTheme="minorHAnsi" w:cstheme="minorBidi"/>
            <w:noProof/>
            <w:kern w:val="2"/>
            <w:szCs w:val="24"/>
            <w:lang w:val="en-GB" w:eastAsia="en-GB"/>
            <w14:ligatures w14:val="standardContextual"/>
          </w:rPr>
          <w:tab/>
        </w:r>
        <w:r w:rsidRPr="002E24BF">
          <w:rPr>
            <w:rStyle w:val="Hyperlink"/>
            <w:noProof/>
          </w:rPr>
          <w:t>Variation in angle-of-arrival/launch</w:t>
        </w:r>
        <w:r>
          <w:rPr>
            <w:noProof/>
            <w:webHidden/>
          </w:rPr>
          <w:tab/>
        </w:r>
        <w:r>
          <w:rPr>
            <w:noProof/>
            <w:webHidden/>
          </w:rPr>
          <w:tab/>
        </w:r>
        <w:r>
          <w:rPr>
            <w:noProof/>
            <w:webHidden/>
          </w:rPr>
          <w:fldChar w:fldCharType="begin"/>
        </w:r>
        <w:r>
          <w:rPr>
            <w:noProof/>
            <w:webHidden/>
          </w:rPr>
          <w:instrText xml:space="preserve"> PAGEREF _Toc203489694 \h </w:instrText>
        </w:r>
        <w:r>
          <w:rPr>
            <w:noProof/>
            <w:webHidden/>
          </w:rPr>
        </w:r>
        <w:r>
          <w:rPr>
            <w:noProof/>
            <w:webHidden/>
          </w:rPr>
          <w:fldChar w:fldCharType="separate"/>
        </w:r>
        <w:r w:rsidR="00E978BD">
          <w:rPr>
            <w:noProof/>
            <w:webHidden/>
          </w:rPr>
          <w:t>34</w:t>
        </w:r>
        <w:r>
          <w:rPr>
            <w:noProof/>
            <w:webHidden/>
          </w:rPr>
          <w:fldChar w:fldCharType="end"/>
        </w:r>
      </w:hyperlink>
    </w:p>
    <w:p w14:paraId="5B8BE4E4" w14:textId="3A503B61" w:rsidR="005F7E96" w:rsidRDefault="005F7E96">
      <w:pPr>
        <w:pStyle w:val="TOC1"/>
        <w:rPr>
          <w:rFonts w:asciiTheme="minorHAnsi" w:eastAsiaTheme="minorEastAsia" w:hAnsiTheme="minorHAnsi" w:cstheme="minorBidi"/>
          <w:noProof/>
          <w:kern w:val="2"/>
          <w:szCs w:val="24"/>
          <w:lang w:val="en-GB" w:eastAsia="en-GB"/>
          <w14:ligatures w14:val="standardContextual"/>
        </w:rPr>
      </w:pPr>
      <w:hyperlink w:anchor="_Toc203489695" w:history="1">
        <w:r w:rsidRPr="002E24BF">
          <w:rPr>
            <w:rStyle w:val="Hyperlink"/>
            <w:noProof/>
          </w:rPr>
          <w:t>4</w:t>
        </w:r>
        <w:r>
          <w:rPr>
            <w:rFonts w:asciiTheme="minorHAnsi" w:eastAsiaTheme="minorEastAsia" w:hAnsiTheme="minorHAnsi" w:cstheme="minorBidi"/>
            <w:noProof/>
            <w:kern w:val="2"/>
            <w:szCs w:val="24"/>
            <w:lang w:val="en-GB" w:eastAsia="en-GB"/>
            <w14:ligatures w14:val="standardContextual"/>
          </w:rPr>
          <w:tab/>
        </w:r>
        <w:r w:rsidRPr="002E24BF">
          <w:rPr>
            <w:rStyle w:val="Hyperlink"/>
            <w:noProof/>
          </w:rPr>
          <w:t>Reduction of cross-polar discrimination (XPD)</w:t>
        </w:r>
        <w:r>
          <w:rPr>
            <w:noProof/>
            <w:webHidden/>
          </w:rPr>
          <w:tab/>
        </w:r>
        <w:r>
          <w:rPr>
            <w:noProof/>
            <w:webHidden/>
          </w:rPr>
          <w:tab/>
        </w:r>
        <w:r>
          <w:rPr>
            <w:noProof/>
            <w:webHidden/>
          </w:rPr>
          <w:fldChar w:fldCharType="begin"/>
        </w:r>
        <w:r>
          <w:rPr>
            <w:noProof/>
            <w:webHidden/>
          </w:rPr>
          <w:instrText xml:space="preserve"> PAGEREF _Toc203489695 \h </w:instrText>
        </w:r>
        <w:r>
          <w:rPr>
            <w:noProof/>
            <w:webHidden/>
          </w:rPr>
        </w:r>
        <w:r>
          <w:rPr>
            <w:noProof/>
            <w:webHidden/>
          </w:rPr>
          <w:fldChar w:fldCharType="separate"/>
        </w:r>
        <w:r w:rsidR="00E978BD">
          <w:rPr>
            <w:noProof/>
            <w:webHidden/>
          </w:rPr>
          <w:t>34</w:t>
        </w:r>
        <w:r>
          <w:rPr>
            <w:noProof/>
            <w:webHidden/>
          </w:rPr>
          <w:fldChar w:fldCharType="end"/>
        </w:r>
      </w:hyperlink>
    </w:p>
    <w:p w14:paraId="20D8E6C2" w14:textId="5C2B42E0" w:rsidR="005F7E96" w:rsidRDefault="005F7E96">
      <w:pPr>
        <w:pStyle w:val="TOC2"/>
        <w:rPr>
          <w:rFonts w:asciiTheme="minorHAnsi" w:eastAsiaTheme="minorEastAsia" w:hAnsiTheme="minorHAnsi" w:cstheme="minorBidi"/>
          <w:noProof/>
          <w:kern w:val="2"/>
          <w:szCs w:val="24"/>
          <w:lang w:val="en-GB" w:eastAsia="en-GB"/>
          <w14:ligatures w14:val="standardContextual"/>
        </w:rPr>
      </w:pPr>
      <w:hyperlink w:anchor="_Toc203489696" w:history="1">
        <w:r w:rsidRPr="002E24BF">
          <w:rPr>
            <w:rStyle w:val="Hyperlink"/>
            <w:noProof/>
          </w:rPr>
          <w:t>4.1</w:t>
        </w:r>
        <w:r>
          <w:rPr>
            <w:rFonts w:asciiTheme="minorHAnsi" w:eastAsiaTheme="minorEastAsia" w:hAnsiTheme="minorHAnsi" w:cstheme="minorBidi"/>
            <w:noProof/>
            <w:kern w:val="2"/>
            <w:szCs w:val="24"/>
            <w:lang w:val="en-GB" w:eastAsia="en-GB"/>
            <w14:ligatures w14:val="standardContextual"/>
          </w:rPr>
          <w:tab/>
        </w:r>
        <w:r w:rsidRPr="002E24BF">
          <w:rPr>
            <w:rStyle w:val="Hyperlink"/>
            <w:noProof/>
          </w:rPr>
          <w:t>Prediction of XPD outage due to clear-air effects</w:t>
        </w:r>
        <w:r>
          <w:rPr>
            <w:noProof/>
            <w:webHidden/>
          </w:rPr>
          <w:tab/>
        </w:r>
        <w:r>
          <w:rPr>
            <w:noProof/>
            <w:webHidden/>
          </w:rPr>
          <w:tab/>
        </w:r>
        <w:r>
          <w:rPr>
            <w:noProof/>
            <w:webHidden/>
          </w:rPr>
          <w:fldChar w:fldCharType="begin"/>
        </w:r>
        <w:r>
          <w:rPr>
            <w:noProof/>
            <w:webHidden/>
          </w:rPr>
          <w:instrText xml:space="preserve"> PAGEREF _Toc203489696 \h </w:instrText>
        </w:r>
        <w:r>
          <w:rPr>
            <w:noProof/>
            <w:webHidden/>
          </w:rPr>
        </w:r>
        <w:r>
          <w:rPr>
            <w:noProof/>
            <w:webHidden/>
          </w:rPr>
          <w:fldChar w:fldCharType="separate"/>
        </w:r>
        <w:r w:rsidR="00E978BD">
          <w:rPr>
            <w:noProof/>
            <w:webHidden/>
          </w:rPr>
          <w:t>34</w:t>
        </w:r>
        <w:r>
          <w:rPr>
            <w:noProof/>
            <w:webHidden/>
          </w:rPr>
          <w:fldChar w:fldCharType="end"/>
        </w:r>
      </w:hyperlink>
    </w:p>
    <w:p w14:paraId="3C19517B" w14:textId="18BB1681" w:rsidR="005F7E96" w:rsidRDefault="005F7E96">
      <w:pPr>
        <w:pStyle w:val="TOC2"/>
        <w:rPr>
          <w:rFonts w:asciiTheme="minorHAnsi" w:eastAsiaTheme="minorEastAsia" w:hAnsiTheme="minorHAnsi" w:cstheme="minorBidi"/>
          <w:noProof/>
          <w:kern w:val="2"/>
          <w:szCs w:val="24"/>
          <w:lang w:val="en-GB" w:eastAsia="en-GB"/>
          <w14:ligatures w14:val="standardContextual"/>
        </w:rPr>
      </w:pPr>
      <w:hyperlink w:anchor="_Toc203489697" w:history="1">
        <w:r w:rsidRPr="002E24BF">
          <w:rPr>
            <w:rStyle w:val="Hyperlink"/>
            <w:noProof/>
          </w:rPr>
          <w:t>4.2</w:t>
        </w:r>
        <w:r>
          <w:rPr>
            <w:rFonts w:asciiTheme="minorHAnsi" w:eastAsiaTheme="minorEastAsia" w:hAnsiTheme="minorHAnsi" w:cstheme="minorBidi"/>
            <w:noProof/>
            <w:kern w:val="2"/>
            <w:szCs w:val="24"/>
            <w:lang w:val="en-GB" w:eastAsia="en-GB"/>
            <w14:ligatures w14:val="standardContextual"/>
          </w:rPr>
          <w:tab/>
        </w:r>
        <w:r w:rsidRPr="002E24BF">
          <w:rPr>
            <w:rStyle w:val="Hyperlink"/>
            <w:noProof/>
          </w:rPr>
          <w:t>Prediction of XPD outage due to precipitation effects</w:t>
        </w:r>
        <w:r>
          <w:rPr>
            <w:noProof/>
            <w:webHidden/>
          </w:rPr>
          <w:tab/>
        </w:r>
        <w:r>
          <w:rPr>
            <w:noProof/>
            <w:webHidden/>
          </w:rPr>
          <w:tab/>
        </w:r>
        <w:r>
          <w:rPr>
            <w:noProof/>
            <w:webHidden/>
          </w:rPr>
          <w:fldChar w:fldCharType="begin"/>
        </w:r>
        <w:r>
          <w:rPr>
            <w:noProof/>
            <w:webHidden/>
          </w:rPr>
          <w:instrText xml:space="preserve"> PAGEREF _Toc203489697 \h </w:instrText>
        </w:r>
        <w:r>
          <w:rPr>
            <w:noProof/>
            <w:webHidden/>
          </w:rPr>
        </w:r>
        <w:r>
          <w:rPr>
            <w:noProof/>
            <w:webHidden/>
          </w:rPr>
          <w:fldChar w:fldCharType="separate"/>
        </w:r>
        <w:r w:rsidR="00E978BD">
          <w:rPr>
            <w:noProof/>
            <w:webHidden/>
          </w:rPr>
          <w:t>35</w:t>
        </w:r>
        <w:r>
          <w:rPr>
            <w:noProof/>
            <w:webHidden/>
          </w:rPr>
          <w:fldChar w:fldCharType="end"/>
        </w:r>
      </w:hyperlink>
    </w:p>
    <w:p w14:paraId="3257AD95" w14:textId="51A8CE82" w:rsidR="005F7E96" w:rsidRDefault="005F7E96">
      <w:pPr>
        <w:pStyle w:val="TOC1"/>
        <w:rPr>
          <w:rFonts w:asciiTheme="minorHAnsi" w:eastAsiaTheme="minorEastAsia" w:hAnsiTheme="minorHAnsi" w:cstheme="minorBidi"/>
          <w:noProof/>
          <w:kern w:val="2"/>
          <w:szCs w:val="24"/>
          <w:lang w:val="en-GB" w:eastAsia="en-GB"/>
          <w14:ligatures w14:val="standardContextual"/>
        </w:rPr>
      </w:pPr>
      <w:hyperlink w:anchor="_Toc203489698" w:history="1">
        <w:r w:rsidRPr="002E24BF">
          <w:rPr>
            <w:rStyle w:val="Hyperlink"/>
            <w:noProof/>
          </w:rPr>
          <w:t>5</w:t>
        </w:r>
        <w:r>
          <w:rPr>
            <w:rFonts w:asciiTheme="minorHAnsi" w:eastAsiaTheme="minorEastAsia" w:hAnsiTheme="minorHAnsi" w:cstheme="minorBidi"/>
            <w:noProof/>
            <w:kern w:val="2"/>
            <w:szCs w:val="24"/>
            <w:lang w:val="en-GB" w:eastAsia="en-GB"/>
            <w14:ligatures w14:val="standardContextual"/>
          </w:rPr>
          <w:tab/>
        </w:r>
        <w:r w:rsidRPr="002E24BF">
          <w:rPr>
            <w:rStyle w:val="Hyperlink"/>
            <w:noProof/>
          </w:rPr>
          <w:t>Distortion due to propagation effects</w:t>
        </w:r>
        <w:r>
          <w:rPr>
            <w:noProof/>
            <w:webHidden/>
          </w:rPr>
          <w:tab/>
        </w:r>
        <w:r>
          <w:rPr>
            <w:noProof/>
            <w:webHidden/>
          </w:rPr>
          <w:tab/>
        </w:r>
        <w:r>
          <w:rPr>
            <w:noProof/>
            <w:webHidden/>
          </w:rPr>
          <w:fldChar w:fldCharType="begin"/>
        </w:r>
        <w:r>
          <w:rPr>
            <w:noProof/>
            <w:webHidden/>
          </w:rPr>
          <w:instrText xml:space="preserve"> PAGEREF _Toc203489698 \h </w:instrText>
        </w:r>
        <w:r>
          <w:rPr>
            <w:noProof/>
            <w:webHidden/>
          </w:rPr>
        </w:r>
        <w:r>
          <w:rPr>
            <w:noProof/>
            <w:webHidden/>
          </w:rPr>
          <w:fldChar w:fldCharType="separate"/>
        </w:r>
        <w:r w:rsidR="00E978BD">
          <w:rPr>
            <w:noProof/>
            <w:webHidden/>
          </w:rPr>
          <w:t>37</w:t>
        </w:r>
        <w:r>
          <w:rPr>
            <w:noProof/>
            <w:webHidden/>
          </w:rPr>
          <w:fldChar w:fldCharType="end"/>
        </w:r>
      </w:hyperlink>
    </w:p>
    <w:p w14:paraId="68AAF50F" w14:textId="3CBDC917" w:rsidR="005F7E96" w:rsidRDefault="005F7E96">
      <w:pPr>
        <w:pStyle w:val="TOC2"/>
        <w:rPr>
          <w:rFonts w:asciiTheme="minorHAnsi" w:eastAsiaTheme="minorEastAsia" w:hAnsiTheme="minorHAnsi" w:cstheme="minorBidi"/>
          <w:noProof/>
          <w:kern w:val="2"/>
          <w:szCs w:val="24"/>
          <w:lang w:val="en-GB" w:eastAsia="en-GB"/>
          <w14:ligatures w14:val="standardContextual"/>
        </w:rPr>
      </w:pPr>
      <w:hyperlink w:anchor="_Toc203489699" w:history="1">
        <w:r w:rsidRPr="002E24BF">
          <w:rPr>
            <w:rStyle w:val="Hyperlink"/>
            <w:noProof/>
          </w:rPr>
          <w:t>5.1</w:t>
        </w:r>
        <w:r>
          <w:rPr>
            <w:rFonts w:asciiTheme="minorHAnsi" w:eastAsiaTheme="minorEastAsia" w:hAnsiTheme="minorHAnsi" w:cstheme="minorBidi"/>
            <w:noProof/>
            <w:kern w:val="2"/>
            <w:szCs w:val="24"/>
            <w:lang w:val="en-GB" w:eastAsia="en-GB"/>
            <w14:ligatures w14:val="standardContextual"/>
          </w:rPr>
          <w:tab/>
        </w:r>
        <w:r w:rsidRPr="002E24BF">
          <w:rPr>
            <w:rStyle w:val="Hyperlink"/>
            <w:noProof/>
          </w:rPr>
          <w:t>Prediction of outage in unprotected digital systems</w:t>
        </w:r>
        <w:r>
          <w:rPr>
            <w:noProof/>
            <w:webHidden/>
          </w:rPr>
          <w:tab/>
        </w:r>
        <w:r>
          <w:rPr>
            <w:noProof/>
            <w:webHidden/>
          </w:rPr>
          <w:tab/>
        </w:r>
        <w:r>
          <w:rPr>
            <w:noProof/>
            <w:webHidden/>
          </w:rPr>
          <w:fldChar w:fldCharType="begin"/>
        </w:r>
        <w:r>
          <w:rPr>
            <w:noProof/>
            <w:webHidden/>
          </w:rPr>
          <w:instrText xml:space="preserve"> PAGEREF _Toc203489699 \h </w:instrText>
        </w:r>
        <w:r>
          <w:rPr>
            <w:noProof/>
            <w:webHidden/>
          </w:rPr>
        </w:r>
        <w:r>
          <w:rPr>
            <w:noProof/>
            <w:webHidden/>
          </w:rPr>
          <w:fldChar w:fldCharType="separate"/>
        </w:r>
        <w:r w:rsidR="00E978BD">
          <w:rPr>
            <w:noProof/>
            <w:webHidden/>
          </w:rPr>
          <w:t>37</w:t>
        </w:r>
        <w:r>
          <w:rPr>
            <w:noProof/>
            <w:webHidden/>
          </w:rPr>
          <w:fldChar w:fldCharType="end"/>
        </w:r>
      </w:hyperlink>
    </w:p>
    <w:p w14:paraId="018828AE" w14:textId="68ED8391" w:rsidR="005F7E96" w:rsidRDefault="005F7E96">
      <w:pPr>
        <w:pStyle w:val="TOC1"/>
        <w:rPr>
          <w:rFonts w:asciiTheme="minorHAnsi" w:eastAsiaTheme="minorEastAsia" w:hAnsiTheme="minorHAnsi" w:cstheme="minorBidi"/>
          <w:noProof/>
          <w:kern w:val="2"/>
          <w:szCs w:val="24"/>
          <w:lang w:val="en-GB" w:eastAsia="en-GB"/>
          <w14:ligatures w14:val="standardContextual"/>
        </w:rPr>
      </w:pPr>
      <w:hyperlink w:anchor="_Toc203489700" w:history="1">
        <w:r w:rsidRPr="002E24BF">
          <w:rPr>
            <w:rStyle w:val="Hyperlink"/>
            <w:noProof/>
          </w:rPr>
          <w:t>6</w:t>
        </w:r>
        <w:r>
          <w:rPr>
            <w:rFonts w:asciiTheme="minorHAnsi" w:eastAsiaTheme="minorEastAsia" w:hAnsiTheme="minorHAnsi" w:cstheme="minorBidi"/>
            <w:noProof/>
            <w:kern w:val="2"/>
            <w:szCs w:val="24"/>
            <w:lang w:val="en-GB" w:eastAsia="en-GB"/>
            <w14:ligatures w14:val="standardContextual"/>
          </w:rPr>
          <w:tab/>
        </w:r>
        <w:r w:rsidRPr="002E24BF">
          <w:rPr>
            <w:rStyle w:val="Hyperlink"/>
            <w:noProof/>
          </w:rPr>
          <w:t>Techniques for alleviating the effects of multipath propagation</w:t>
        </w:r>
        <w:r>
          <w:rPr>
            <w:noProof/>
            <w:webHidden/>
          </w:rPr>
          <w:tab/>
        </w:r>
        <w:r>
          <w:rPr>
            <w:noProof/>
            <w:webHidden/>
          </w:rPr>
          <w:tab/>
        </w:r>
        <w:r>
          <w:rPr>
            <w:noProof/>
            <w:webHidden/>
          </w:rPr>
          <w:fldChar w:fldCharType="begin"/>
        </w:r>
        <w:r>
          <w:rPr>
            <w:noProof/>
            <w:webHidden/>
          </w:rPr>
          <w:instrText xml:space="preserve"> PAGEREF _Toc203489700 \h </w:instrText>
        </w:r>
        <w:r>
          <w:rPr>
            <w:noProof/>
            <w:webHidden/>
          </w:rPr>
        </w:r>
        <w:r>
          <w:rPr>
            <w:noProof/>
            <w:webHidden/>
          </w:rPr>
          <w:fldChar w:fldCharType="separate"/>
        </w:r>
        <w:r w:rsidR="00E978BD">
          <w:rPr>
            <w:noProof/>
            <w:webHidden/>
          </w:rPr>
          <w:t>38</w:t>
        </w:r>
        <w:r>
          <w:rPr>
            <w:noProof/>
            <w:webHidden/>
          </w:rPr>
          <w:fldChar w:fldCharType="end"/>
        </w:r>
      </w:hyperlink>
    </w:p>
    <w:p w14:paraId="5F8D41B9" w14:textId="05B30BA2" w:rsidR="005F7E96" w:rsidRDefault="005F7E96">
      <w:pPr>
        <w:pStyle w:val="TOC2"/>
        <w:rPr>
          <w:rFonts w:asciiTheme="minorHAnsi" w:eastAsiaTheme="minorEastAsia" w:hAnsiTheme="minorHAnsi" w:cstheme="minorBidi"/>
          <w:noProof/>
          <w:kern w:val="2"/>
          <w:szCs w:val="24"/>
          <w:lang w:val="en-GB" w:eastAsia="en-GB"/>
          <w14:ligatures w14:val="standardContextual"/>
        </w:rPr>
      </w:pPr>
      <w:hyperlink w:anchor="_Toc203489701" w:history="1">
        <w:r w:rsidRPr="002E24BF">
          <w:rPr>
            <w:rStyle w:val="Hyperlink"/>
            <w:noProof/>
          </w:rPr>
          <w:t>6.1</w:t>
        </w:r>
        <w:r>
          <w:rPr>
            <w:rFonts w:asciiTheme="minorHAnsi" w:eastAsiaTheme="minorEastAsia" w:hAnsiTheme="minorHAnsi" w:cstheme="minorBidi"/>
            <w:noProof/>
            <w:kern w:val="2"/>
            <w:szCs w:val="24"/>
            <w:lang w:val="en-GB" w:eastAsia="en-GB"/>
            <w14:ligatures w14:val="standardContextual"/>
          </w:rPr>
          <w:tab/>
        </w:r>
        <w:r w:rsidRPr="002E24BF">
          <w:rPr>
            <w:rStyle w:val="Hyperlink"/>
            <w:noProof/>
          </w:rPr>
          <w:t>Techniques without diversity</w:t>
        </w:r>
        <w:r>
          <w:rPr>
            <w:noProof/>
            <w:webHidden/>
          </w:rPr>
          <w:tab/>
        </w:r>
        <w:r>
          <w:rPr>
            <w:noProof/>
            <w:webHidden/>
          </w:rPr>
          <w:tab/>
        </w:r>
        <w:r>
          <w:rPr>
            <w:noProof/>
            <w:webHidden/>
          </w:rPr>
          <w:fldChar w:fldCharType="begin"/>
        </w:r>
        <w:r>
          <w:rPr>
            <w:noProof/>
            <w:webHidden/>
          </w:rPr>
          <w:instrText xml:space="preserve"> PAGEREF _Toc203489701 \h </w:instrText>
        </w:r>
        <w:r>
          <w:rPr>
            <w:noProof/>
            <w:webHidden/>
          </w:rPr>
        </w:r>
        <w:r>
          <w:rPr>
            <w:noProof/>
            <w:webHidden/>
          </w:rPr>
          <w:fldChar w:fldCharType="separate"/>
        </w:r>
        <w:r w:rsidR="00E978BD">
          <w:rPr>
            <w:noProof/>
            <w:webHidden/>
          </w:rPr>
          <w:t>38</w:t>
        </w:r>
        <w:r>
          <w:rPr>
            <w:noProof/>
            <w:webHidden/>
          </w:rPr>
          <w:fldChar w:fldCharType="end"/>
        </w:r>
      </w:hyperlink>
    </w:p>
    <w:p w14:paraId="491F3DFC" w14:textId="7C2AA86E" w:rsidR="005F7E96" w:rsidRDefault="005F7E96">
      <w:pPr>
        <w:pStyle w:val="TOC2"/>
        <w:rPr>
          <w:rFonts w:asciiTheme="minorHAnsi" w:eastAsiaTheme="minorEastAsia" w:hAnsiTheme="minorHAnsi" w:cstheme="minorBidi"/>
          <w:noProof/>
          <w:kern w:val="2"/>
          <w:szCs w:val="24"/>
          <w:lang w:val="en-GB" w:eastAsia="en-GB"/>
          <w14:ligatures w14:val="standardContextual"/>
        </w:rPr>
      </w:pPr>
      <w:hyperlink w:anchor="_Toc203489702" w:history="1">
        <w:r w:rsidRPr="002E24BF">
          <w:rPr>
            <w:rStyle w:val="Hyperlink"/>
            <w:noProof/>
          </w:rPr>
          <w:t>6.2</w:t>
        </w:r>
        <w:r>
          <w:rPr>
            <w:rFonts w:asciiTheme="minorHAnsi" w:eastAsiaTheme="minorEastAsia" w:hAnsiTheme="minorHAnsi" w:cstheme="minorBidi"/>
            <w:noProof/>
            <w:kern w:val="2"/>
            <w:szCs w:val="24"/>
            <w:lang w:val="en-GB" w:eastAsia="en-GB"/>
            <w14:ligatures w14:val="standardContextual"/>
          </w:rPr>
          <w:tab/>
        </w:r>
        <w:r w:rsidRPr="002E24BF">
          <w:rPr>
            <w:rStyle w:val="Hyperlink"/>
            <w:noProof/>
          </w:rPr>
          <w:t>Diversity techniques</w:t>
        </w:r>
        <w:r>
          <w:rPr>
            <w:noProof/>
            <w:webHidden/>
          </w:rPr>
          <w:tab/>
        </w:r>
        <w:r>
          <w:rPr>
            <w:noProof/>
            <w:webHidden/>
          </w:rPr>
          <w:tab/>
        </w:r>
        <w:r>
          <w:rPr>
            <w:noProof/>
            <w:webHidden/>
          </w:rPr>
          <w:fldChar w:fldCharType="begin"/>
        </w:r>
        <w:r>
          <w:rPr>
            <w:noProof/>
            <w:webHidden/>
          </w:rPr>
          <w:instrText xml:space="preserve"> PAGEREF _Toc203489702 \h </w:instrText>
        </w:r>
        <w:r>
          <w:rPr>
            <w:noProof/>
            <w:webHidden/>
          </w:rPr>
        </w:r>
        <w:r>
          <w:rPr>
            <w:noProof/>
            <w:webHidden/>
          </w:rPr>
          <w:fldChar w:fldCharType="separate"/>
        </w:r>
        <w:r w:rsidR="00E978BD">
          <w:rPr>
            <w:noProof/>
            <w:webHidden/>
          </w:rPr>
          <w:t>50</w:t>
        </w:r>
        <w:r>
          <w:rPr>
            <w:noProof/>
            <w:webHidden/>
          </w:rPr>
          <w:fldChar w:fldCharType="end"/>
        </w:r>
      </w:hyperlink>
    </w:p>
    <w:p w14:paraId="4E99C171" w14:textId="09AA3FCF" w:rsidR="005F7E96" w:rsidRDefault="005F7E96">
      <w:pPr>
        <w:pStyle w:val="TOC1"/>
        <w:rPr>
          <w:rFonts w:asciiTheme="minorHAnsi" w:eastAsiaTheme="minorEastAsia" w:hAnsiTheme="minorHAnsi" w:cstheme="minorBidi"/>
          <w:noProof/>
          <w:kern w:val="2"/>
          <w:szCs w:val="24"/>
          <w:lang w:val="en-GB" w:eastAsia="en-GB"/>
          <w14:ligatures w14:val="standardContextual"/>
        </w:rPr>
      </w:pPr>
      <w:hyperlink w:anchor="_Toc203489703" w:history="1">
        <w:r w:rsidRPr="002E24BF">
          <w:rPr>
            <w:rStyle w:val="Hyperlink"/>
            <w:noProof/>
          </w:rPr>
          <w:t>7</w:t>
        </w:r>
        <w:r>
          <w:rPr>
            <w:rFonts w:asciiTheme="minorHAnsi" w:eastAsiaTheme="minorEastAsia" w:hAnsiTheme="minorHAnsi" w:cstheme="minorBidi"/>
            <w:noProof/>
            <w:kern w:val="2"/>
            <w:szCs w:val="24"/>
            <w:lang w:val="en-GB" w:eastAsia="en-GB"/>
            <w14:ligatures w14:val="standardContextual"/>
          </w:rPr>
          <w:tab/>
        </w:r>
        <w:r w:rsidRPr="002E24BF">
          <w:rPr>
            <w:rStyle w:val="Hyperlink"/>
            <w:noProof/>
          </w:rPr>
          <w:t>Prediction of total outage</w:t>
        </w:r>
        <w:r>
          <w:rPr>
            <w:noProof/>
            <w:webHidden/>
          </w:rPr>
          <w:tab/>
        </w:r>
        <w:r>
          <w:rPr>
            <w:noProof/>
            <w:webHidden/>
          </w:rPr>
          <w:tab/>
        </w:r>
        <w:r>
          <w:rPr>
            <w:noProof/>
            <w:webHidden/>
          </w:rPr>
          <w:fldChar w:fldCharType="begin"/>
        </w:r>
        <w:r>
          <w:rPr>
            <w:noProof/>
            <w:webHidden/>
          </w:rPr>
          <w:instrText xml:space="preserve"> PAGEREF _Toc203489703 \h </w:instrText>
        </w:r>
        <w:r>
          <w:rPr>
            <w:noProof/>
            <w:webHidden/>
          </w:rPr>
        </w:r>
        <w:r>
          <w:rPr>
            <w:noProof/>
            <w:webHidden/>
          </w:rPr>
          <w:fldChar w:fldCharType="separate"/>
        </w:r>
        <w:r w:rsidR="00E978BD">
          <w:rPr>
            <w:noProof/>
            <w:webHidden/>
          </w:rPr>
          <w:t>59</w:t>
        </w:r>
        <w:r>
          <w:rPr>
            <w:noProof/>
            <w:webHidden/>
          </w:rPr>
          <w:fldChar w:fldCharType="end"/>
        </w:r>
      </w:hyperlink>
    </w:p>
    <w:p w14:paraId="7B9EDE2B" w14:textId="07D254DC" w:rsidR="005F7E96" w:rsidRDefault="005F7E96">
      <w:pPr>
        <w:pStyle w:val="TOC1"/>
        <w:rPr>
          <w:rFonts w:asciiTheme="minorHAnsi" w:eastAsiaTheme="minorEastAsia" w:hAnsiTheme="minorHAnsi" w:cstheme="minorBidi"/>
          <w:noProof/>
          <w:kern w:val="2"/>
          <w:szCs w:val="24"/>
          <w:lang w:val="en-GB" w:eastAsia="en-GB"/>
          <w14:ligatures w14:val="standardContextual"/>
        </w:rPr>
      </w:pPr>
      <w:hyperlink w:anchor="_Toc203489704" w:history="1">
        <w:r w:rsidRPr="002E24BF">
          <w:rPr>
            <w:rStyle w:val="Hyperlink"/>
            <w:noProof/>
          </w:rPr>
          <w:t>8</w:t>
        </w:r>
        <w:r>
          <w:rPr>
            <w:rFonts w:asciiTheme="minorHAnsi" w:eastAsiaTheme="minorEastAsia" w:hAnsiTheme="minorHAnsi" w:cstheme="minorBidi"/>
            <w:noProof/>
            <w:kern w:val="2"/>
            <w:szCs w:val="24"/>
            <w:lang w:val="en-GB" w:eastAsia="en-GB"/>
            <w14:ligatures w14:val="standardContextual"/>
          </w:rPr>
          <w:tab/>
        </w:r>
        <w:r w:rsidRPr="002E24BF">
          <w:rPr>
            <w:rStyle w:val="Hyperlink"/>
            <w:noProof/>
          </w:rPr>
          <w:t>Propagation aspects of bringing-into-service</w:t>
        </w:r>
        <w:r>
          <w:rPr>
            <w:noProof/>
            <w:webHidden/>
          </w:rPr>
          <w:tab/>
        </w:r>
        <w:r>
          <w:rPr>
            <w:noProof/>
            <w:webHidden/>
          </w:rPr>
          <w:tab/>
        </w:r>
        <w:r>
          <w:rPr>
            <w:noProof/>
            <w:webHidden/>
          </w:rPr>
          <w:fldChar w:fldCharType="begin"/>
        </w:r>
        <w:r>
          <w:rPr>
            <w:noProof/>
            <w:webHidden/>
          </w:rPr>
          <w:instrText xml:space="preserve"> PAGEREF _Toc203489704 \h </w:instrText>
        </w:r>
        <w:r>
          <w:rPr>
            <w:noProof/>
            <w:webHidden/>
          </w:rPr>
        </w:r>
        <w:r>
          <w:rPr>
            <w:noProof/>
            <w:webHidden/>
          </w:rPr>
          <w:fldChar w:fldCharType="separate"/>
        </w:r>
        <w:r w:rsidR="00E978BD">
          <w:rPr>
            <w:noProof/>
            <w:webHidden/>
          </w:rPr>
          <w:t>59</w:t>
        </w:r>
        <w:r>
          <w:rPr>
            <w:noProof/>
            <w:webHidden/>
          </w:rPr>
          <w:fldChar w:fldCharType="end"/>
        </w:r>
      </w:hyperlink>
    </w:p>
    <w:p w14:paraId="18BE1AD3" w14:textId="0C7BF010" w:rsidR="005F7E96" w:rsidRDefault="005F7E96">
      <w:pPr>
        <w:pStyle w:val="TOC1"/>
        <w:rPr>
          <w:rFonts w:asciiTheme="minorHAnsi" w:eastAsiaTheme="minorEastAsia" w:hAnsiTheme="minorHAnsi" w:cstheme="minorBidi"/>
          <w:noProof/>
          <w:kern w:val="2"/>
          <w:szCs w:val="24"/>
          <w:lang w:val="en-GB" w:eastAsia="en-GB"/>
          <w14:ligatures w14:val="standardContextual"/>
        </w:rPr>
      </w:pPr>
      <w:hyperlink w:anchor="_Toc203489705" w:history="1">
        <w:r w:rsidRPr="002E24BF">
          <w:rPr>
            <w:rStyle w:val="Hyperlink"/>
            <w:noProof/>
          </w:rPr>
          <w:t xml:space="preserve">Attachment to the Annex </w:t>
        </w:r>
        <w:r w:rsidRPr="005F7E96">
          <w:rPr>
            <w:rStyle w:val="Hyperlink"/>
            <w:noProof/>
          </w:rPr>
          <w:t>–</w:t>
        </w:r>
        <w:r w:rsidRPr="002E24BF">
          <w:rPr>
            <w:rStyle w:val="Hyperlink"/>
            <w:noProof/>
          </w:rPr>
          <w:t xml:space="preserve"> Method for determining the geoclimatic factor, </w:t>
        </w:r>
        <w:r w:rsidRPr="002E24BF">
          <w:rPr>
            <w:rStyle w:val="Hyperlink"/>
            <w:i/>
            <w:iCs/>
            <w:noProof/>
          </w:rPr>
          <w:t>K</w:t>
        </w:r>
        <w:r w:rsidRPr="002E24BF">
          <w:rPr>
            <w:rStyle w:val="Hyperlink"/>
            <w:noProof/>
          </w:rPr>
          <w:t>, from measured overland fading data</w:t>
        </w:r>
        <w:r>
          <w:rPr>
            <w:noProof/>
            <w:webHidden/>
          </w:rPr>
          <w:tab/>
        </w:r>
        <w:r>
          <w:rPr>
            <w:noProof/>
            <w:webHidden/>
          </w:rPr>
          <w:tab/>
        </w:r>
        <w:r>
          <w:rPr>
            <w:noProof/>
            <w:webHidden/>
          </w:rPr>
          <w:fldChar w:fldCharType="begin"/>
        </w:r>
        <w:r>
          <w:rPr>
            <w:noProof/>
            <w:webHidden/>
          </w:rPr>
          <w:instrText xml:space="preserve"> PAGEREF _Toc203489705 \h </w:instrText>
        </w:r>
        <w:r>
          <w:rPr>
            <w:noProof/>
            <w:webHidden/>
          </w:rPr>
        </w:r>
        <w:r>
          <w:rPr>
            <w:noProof/>
            <w:webHidden/>
          </w:rPr>
          <w:fldChar w:fldCharType="separate"/>
        </w:r>
        <w:r w:rsidR="00E978BD">
          <w:rPr>
            <w:noProof/>
            <w:webHidden/>
          </w:rPr>
          <w:t>59</w:t>
        </w:r>
        <w:r>
          <w:rPr>
            <w:noProof/>
            <w:webHidden/>
          </w:rPr>
          <w:fldChar w:fldCharType="end"/>
        </w:r>
      </w:hyperlink>
    </w:p>
    <w:p w14:paraId="7EF86C5C" w14:textId="601430BE" w:rsidR="0039639C" w:rsidRDefault="007970D4" w:rsidP="0039639C">
      <w:pPr>
        <w:pStyle w:val="TOC1"/>
        <w:rPr>
          <w:lang w:val="en-GB"/>
        </w:rPr>
      </w:pPr>
      <w:r>
        <w:rPr>
          <w:lang w:val="en-GB"/>
        </w:rPr>
        <w:fldChar w:fldCharType="end"/>
      </w:r>
    </w:p>
    <w:p w14:paraId="089E79C6" w14:textId="350374DB" w:rsidR="007970D4" w:rsidRPr="007703F7" w:rsidRDefault="007970D4" w:rsidP="00D6724F">
      <w:pPr>
        <w:pStyle w:val="Heading1"/>
      </w:pPr>
      <w:bookmarkStart w:id="14" w:name="_Toc107646197"/>
      <w:bookmarkStart w:id="15" w:name="_Toc203489687"/>
      <w:r w:rsidRPr="007703F7">
        <w:t>1</w:t>
      </w:r>
      <w:r w:rsidRPr="007703F7">
        <w:tab/>
        <w:t>Introduction</w:t>
      </w:r>
      <w:bookmarkEnd w:id="14"/>
      <w:bookmarkEnd w:id="15"/>
    </w:p>
    <w:p w14:paraId="42B25036" w14:textId="77777777" w:rsidR="007970D4" w:rsidRPr="001833B4" w:rsidRDefault="007970D4" w:rsidP="00D6724F">
      <w:r w:rsidRPr="007703F7">
        <w:t xml:space="preserve">Several propagation effects must be considered in the design of line-of-sight radio-relay systems. </w:t>
      </w:r>
      <w:r w:rsidRPr="001833B4">
        <w:t>These include:</w:t>
      </w:r>
    </w:p>
    <w:p w14:paraId="4DBBF2B2" w14:textId="77777777" w:rsidR="007970D4" w:rsidRPr="007703F7" w:rsidRDefault="007970D4" w:rsidP="00D6724F">
      <w:pPr>
        <w:pStyle w:val="enumlev1"/>
      </w:pPr>
      <w:r w:rsidRPr="007703F7">
        <w:t>–</w:t>
      </w:r>
      <w:r w:rsidRPr="007703F7">
        <w:tab/>
        <w:t>diffraction fading due to obstruction of the path by terrain obstacles under adverse propagation conditions;</w:t>
      </w:r>
    </w:p>
    <w:p w14:paraId="3E5A70A7" w14:textId="77777777" w:rsidR="007970D4" w:rsidRPr="007703F7" w:rsidRDefault="007970D4" w:rsidP="00D6724F">
      <w:pPr>
        <w:pStyle w:val="enumlev1"/>
      </w:pPr>
      <w:r w:rsidRPr="007703F7">
        <w:t>–</w:t>
      </w:r>
      <w:r w:rsidRPr="007703F7">
        <w:tab/>
        <w:t>attenuation due to atmospheric gases;</w:t>
      </w:r>
    </w:p>
    <w:p w14:paraId="2EA09647" w14:textId="77777777" w:rsidR="007970D4" w:rsidRPr="007703F7" w:rsidRDefault="007970D4" w:rsidP="00D6724F">
      <w:pPr>
        <w:pStyle w:val="enumlev1"/>
      </w:pPr>
      <w:r w:rsidRPr="007703F7">
        <w:t>–</w:t>
      </w:r>
      <w:r w:rsidRPr="007703F7">
        <w:tab/>
        <w:t>fading due to atmospheric multipath or beam spreading (commonly referred to as defocusing) associated with abnormal refractive layers;</w:t>
      </w:r>
    </w:p>
    <w:p w14:paraId="61B1F2F0" w14:textId="77777777" w:rsidR="007970D4" w:rsidRPr="007703F7" w:rsidRDefault="007970D4" w:rsidP="00D6724F">
      <w:pPr>
        <w:pStyle w:val="enumlev1"/>
      </w:pPr>
      <w:r w:rsidRPr="007703F7">
        <w:t>–</w:t>
      </w:r>
      <w:r w:rsidRPr="007703F7">
        <w:tab/>
        <w:t>fading due to multipath arising from surface reflection;</w:t>
      </w:r>
    </w:p>
    <w:p w14:paraId="02C1D687" w14:textId="77777777" w:rsidR="007970D4" w:rsidRPr="007703F7" w:rsidRDefault="007970D4" w:rsidP="00D6724F">
      <w:pPr>
        <w:pStyle w:val="enumlev1"/>
      </w:pPr>
      <w:r w:rsidRPr="007703F7">
        <w:t>–</w:t>
      </w:r>
      <w:r w:rsidRPr="007703F7">
        <w:tab/>
        <w:t>attenuation due to precipitation or solid particles in the atmosphere;</w:t>
      </w:r>
    </w:p>
    <w:p w14:paraId="614FBDC0" w14:textId="77777777" w:rsidR="007970D4" w:rsidRPr="007703F7" w:rsidRDefault="007970D4" w:rsidP="00D6724F">
      <w:pPr>
        <w:pStyle w:val="enumlev1"/>
      </w:pPr>
      <w:r w:rsidRPr="007703F7">
        <w:t>–</w:t>
      </w:r>
      <w:r w:rsidRPr="007703F7">
        <w:tab/>
        <w:t>variation of the angle-of-arrival at the receiver terminal and angle-of-launch at the transmitter terminal due to refraction;</w:t>
      </w:r>
    </w:p>
    <w:p w14:paraId="4B2F5E3F" w14:textId="77777777" w:rsidR="007970D4" w:rsidRPr="007703F7" w:rsidRDefault="007970D4" w:rsidP="00D6724F">
      <w:pPr>
        <w:pStyle w:val="enumlev1"/>
      </w:pPr>
      <w:r w:rsidRPr="007703F7">
        <w:t>–</w:t>
      </w:r>
      <w:r w:rsidRPr="007703F7">
        <w:tab/>
        <w:t>reduction in cross-polarization discrimination (XPD) in multipath or precipitation conditions;</w:t>
      </w:r>
    </w:p>
    <w:p w14:paraId="733F6C27" w14:textId="77777777" w:rsidR="007970D4" w:rsidRPr="007703F7" w:rsidRDefault="007970D4" w:rsidP="00D6724F">
      <w:pPr>
        <w:pStyle w:val="enumlev1"/>
      </w:pPr>
      <w:r w:rsidRPr="007703F7">
        <w:t>–</w:t>
      </w:r>
      <w:r w:rsidRPr="007703F7">
        <w:tab/>
        <w:t>signal distortion due to frequency selective fading and delay during multipath propagation.</w:t>
      </w:r>
    </w:p>
    <w:p w14:paraId="63250921" w14:textId="77777777" w:rsidR="007970D4" w:rsidRPr="007703F7" w:rsidRDefault="007970D4" w:rsidP="00D6724F">
      <w:r w:rsidRPr="007703F7">
        <w:t>One purpose of this Annex is to present in concise step-by-step form simple prediction methods for the propagation effects that must be taken into account in the majority of fixed line-of-sight links, together with information on their ranges of validity. Another purpose of this Annex is to present other information and techniques that can be recommended in the planning of terrestrial line</w:t>
      </w:r>
      <w:r w:rsidRPr="007703F7">
        <w:noBreakHyphen/>
        <w:t>of</w:t>
      </w:r>
      <w:r w:rsidRPr="007703F7">
        <w:noBreakHyphen/>
        <w:t>sight systems.</w:t>
      </w:r>
    </w:p>
    <w:p w14:paraId="1EDC25A9" w14:textId="77777777" w:rsidR="007970D4" w:rsidRPr="007703F7" w:rsidRDefault="007970D4" w:rsidP="00D6724F">
      <w:r w:rsidRPr="007703F7">
        <w:t>Prediction methods based on specific climate and topographical conditions within an administration’s territory may be found to have advantages over those contained in this Annex.</w:t>
      </w:r>
    </w:p>
    <w:p w14:paraId="7E9D82BB" w14:textId="77777777" w:rsidR="007970D4" w:rsidRPr="001833B4" w:rsidRDefault="007970D4" w:rsidP="00D6724F">
      <w:r w:rsidRPr="007703F7">
        <w:t>With the exception of the interference resulting from reduction in XPD, the Annex deals only with effects on the wanted signal. Some overall allowance is made in § 2.3.6 for the effects of intra</w:t>
      </w:r>
      <w:r w:rsidRPr="007703F7">
        <w:noBreakHyphen/>
        <w:t xml:space="preserve">system interference in digital systems, but otherwise the subject is not treated. </w:t>
      </w:r>
      <w:r w:rsidRPr="001833B4">
        <w:t>Other interference aspects are treated in separate Recommendations, namely:</w:t>
      </w:r>
    </w:p>
    <w:p w14:paraId="7BAD44EE" w14:textId="2958FDC6" w:rsidR="007970D4" w:rsidRPr="007703F7" w:rsidRDefault="007970D4" w:rsidP="00D6724F">
      <w:pPr>
        <w:pStyle w:val="enumlev1"/>
      </w:pPr>
      <w:r w:rsidRPr="007703F7">
        <w:t>–</w:t>
      </w:r>
      <w:r w:rsidRPr="007703F7">
        <w:tab/>
        <w:t xml:space="preserve">inter-system interference involving other terrestrial links and earth stations in Recommendation </w:t>
      </w:r>
      <w:hyperlink r:id="rId34" w:history="1">
        <w:r w:rsidR="00A8112D" w:rsidRPr="00932BA8">
          <w:rPr>
            <w:lang w:eastAsia="zh-CN"/>
          </w:rPr>
          <w:t>ITU-R P.452</w:t>
        </w:r>
      </w:hyperlink>
      <w:r w:rsidRPr="007703F7">
        <w:t>;</w:t>
      </w:r>
    </w:p>
    <w:p w14:paraId="413A482F" w14:textId="6CD28697" w:rsidR="007970D4" w:rsidRPr="007703F7" w:rsidRDefault="007970D4" w:rsidP="00D6724F">
      <w:pPr>
        <w:pStyle w:val="enumlev1"/>
      </w:pPr>
      <w:r w:rsidRPr="007703F7">
        <w:t>–</w:t>
      </w:r>
      <w:r w:rsidRPr="007703F7">
        <w:tab/>
        <w:t xml:space="preserve">inter-system interference involving space stations in Recommendation </w:t>
      </w:r>
      <w:hyperlink r:id="rId35" w:history="1">
        <w:r w:rsidR="00A8112D" w:rsidRPr="00932BA8">
          <w:rPr>
            <w:lang w:eastAsia="zh-CN"/>
          </w:rPr>
          <w:t>ITU-R P.619</w:t>
        </w:r>
      </w:hyperlink>
      <w:r w:rsidRPr="007703F7">
        <w:t>.</w:t>
      </w:r>
    </w:p>
    <w:p w14:paraId="73F0184D" w14:textId="77777777" w:rsidR="007970D4" w:rsidRPr="007703F7" w:rsidRDefault="007970D4" w:rsidP="00D6724F">
      <w:r w:rsidRPr="007703F7">
        <w:t>To optimize the usability of this Annex in system planning and design, the information is arranged according to the propagation effects that must be considered, rather than to the physical mechanisms causing the different effects.</w:t>
      </w:r>
    </w:p>
    <w:p w14:paraId="5CE12B05" w14:textId="288159DF" w:rsidR="007970D4" w:rsidRPr="007703F7" w:rsidRDefault="007970D4" w:rsidP="00D6724F">
      <w:r w:rsidRPr="007703F7">
        <w:t xml:space="preserve">It should be noted that the term “worst month” used in this Recommendation is equivalent to the term “any month” (see Recommendation </w:t>
      </w:r>
      <w:hyperlink r:id="rId36" w:history="1">
        <w:r w:rsidR="00A8112D" w:rsidRPr="00932BA8">
          <w:rPr>
            <w:lang w:eastAsia="zh-CN"/>
          </w:rPr>
          <w:t>ITU-R P.581</w:t>
        </w:r>
      </w:hyperlink>
      <w:r w:rsidRPr="007703F7">
        <w:t>).</w:t>
      </w:r>
    </w:p>
    <w:p w14:paraId="453C5222" w14:textId="77777777" w:rsidR="007970D4" w:rsidRPr="001833B4" w:rsidRDefault="007970D4" w:rsidP="00621225">
      <w:pPr>
        <w:pStyle w:val="Heading2"/>
      </w:pPr>
      <w:bookmarkStart w:id="16" w:name="_Toc203489688"/>
      <w:bookmarkStart w:id="17" w:name="_Toc394797386"/>
      <w:bookmarkStart w:id="18" w:name="_Toc107646198"/>
      <w:r w:rsidRPr="001833B4">
        <w:lastRenderedPageBreak/>
        <w:t>1.1</w:t>
      </w:r>
      <w:r w:rsidRPr="001833B4">
        <w:tab/>
        <w:t>Integral digital products</w:t>
      </w:r>
      <w:bookmarkEnd w:id="16"/>
    </w:p>
    <w:p w14:paraId="3627AABC" w14:textId="7FBECDC0" w:rsidR="007970D4" w:rsidRPr="001833B4" w:rsidRDefault="007970D4" w:rsidP="00621225">
      <w:pPr>
        <w:rPr>
          <w:lang w:eastAsia="zh-CN"/>
        </w:rPr>
      </w:pPr>
      <w:r w:rsidRPr="001833B4">
        <w:t>Only the file versions provided with this Recommendation should be used. They are an integral part of the Recommendation.</w:t>
      </w:r>
      <w:r w:rsidRPr="001833B4">
        <w:rPr>
          <w:lang w:eastAsia="zh-CN"/>
        </w:rPr>
        <w:t xml:space="preserve"> </w:t>
      </w:r>
      <w:r w:rsidRPr="001833B4">
        <w:t xml:space="preserve">Table 1 gives details of the digital products used in the method. Interpolation of LogK.csv and dN75.csv for path centre coordinates is performed by bilinear interpolation, described in Recommendation </w:t>
      </w:r>
      <w:hyperlink r:id="rId37" w:history="1">
        <w:r w:rsidR="00A8112D" w:rsidRPr="00932BA8">
          <w:rPr>
            <w:lang w:eastAsia="zh-CN"/>
          </w:rPr>
          <w:t>ITU-R</w:t>
        </w:r>
        <w:r w:rsidR="00A8112D">
          <w:rPr>
            <w:lang w:eastAsia="zh-CN"/>
          </w:rPr>
          <w:t> </w:t>
        </w:r>
        <w:r w:rsidR="00A8112D" w:rsidRPr="00932BA8">
          <w:rPr>
            <w:lang w:eastAsia="zh-CN"/>
          </w:rPr>
          <w:t>P.1144</w:t>
        </w:r>
      </w:hyperlink>
      <w:r w:rsidRPr="001833B4">
        <w:t xml:space="preserve">. The files </w:t>
      </w:r>
      <w:r w:rsidRPr="001833B4">
        <w:rPr>
          <w:iCs/>
        </w:rPr>
        <w:t>LatitudeQuarterDegree.csv and LongitudeQuarterDegree.csv are provided for convenience in performing the interpolation</w:t>
      </w:r>
      <w:r>
        <w:rPr>
          <w:iCs/>
        </w:rPr>
        <w:t xml:space="preserve"> </w:t>
      </w:r>
      <w:r>
        <w:rPr>
          <w:iCs/>
        </w:rPr>
        <w:br/>
        <w:t xml:space="preserve">(see </w:t>
      </w:r>
      <w:hyperlink r:id="rId38" w:history="1">
        <w:r w:rsidR="00B94561">
          <w:rPr>
            <w:rStyle w:val="Hyperlink"/>
            <w:szCs w:val="24"/>
            <w:lang w:val="en-US"/>
          </w:rPr>
          <w:t>R-REC-P.530-19-202509-I!!ZIP-E.zip</w:t>
        </w:r>
      </w:hyperlink>
      <w:r>
        <w:rPr>
          <w:iCs/>
        </w:rPr>
        <w:t>)</w:t>
      </w:r>
      <w:r w:rsidRPr="001833B4">
        <w:rPr>
          <w:iCs/>
        </w:rPr>
        <w:t>.</w:t>
      </w:r>
    </w:p>
    <w:p w14:paraId="2ACDB39B" w14:textId="77777777" w:rsidR="007970D4" w:rsidRPr="009451DF" w:rsidRDefault="007970D4" w:rsidP="00621225">
      <w:pPr>
        <w:pStyle w:val="TableNo"/>
        <w:keepLines/>
      </w:pPr>
      <w:r w:rsidRPr="009451DF">
        <w:t>TABLE 1</w:t>
      </w:r>
    </w:p>
    <w:p w14:paraId="30701BD3" w14:textId="77777777" w:rsidR="007970D4" w:rsidRPr="009451DF" w:rsidRDefault="007970D4" w:rsidP="00621225">
      <w:pPr>
        <w:pStyle w:val="Tabletitle"/>
      </w:pPr>
      <w:r w:rsidRPr="009451DF">
        <w:t>Digital product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47"/>
        <w:gridCol w:w="850"/>
        <w:gridCol w:w="956"/>
        <w:gridCol w:w="943"/>
        <w:gridCol w:w="869"/>
        <w:gridCol w:w="868"/>
        <w:gridCol w:w="869"/>
        <w:gridCol w:w="868"/>
        <w:gridCol w:w="869"/>
      </w:tblGrid>
      <w:tr w:rsidR="007970D4" w:rsidRPr="009451DF" w14:paraId="36BFC8A5" w14:textId="77777777" w:rsidTr="00AF366B">
        <w:trPr>
          <w:tblHeader/>
          <w:jc w:val="center"/>
        </w:trPr>
        <w:tc>
          <w:tcPr>
            <w:tcW w:w="2547" w:type="dxa"/>
            <w:vMerge w:val="restart"/>
          </w:tcPr>
          <w:p w14:paraId="57E83150" w14:textId="77777777" w:rsidR="007970D4" w:rsidRPr="009451DF" w:rsidRDefault="007970D4" w:rsidP="00146AF1">
            <w:pPr>
              <w:pStyle w:val="Tablehead"/>
              <w:keepLines/>
            </w:pPr>
            <w:r w:rsidRPr="009451DF">
              <w:t>Filename</w:t>
            </w:r>
          </w:p>
        </w:tc>
        <w:tc>
          <w:tcPr>
            <w:tcW w:w="850" w:type="dxa"/>
            <w:vMerge w:val="restart"/>
          </w:tcPr>
          <w:p w14:paraId="01B8A4BB" w14:textId="77777777" w:rsidR="007970D4" w:rsidRPr="009451DF" w:rsidRDefault="007970D4" w:rsidP="00146AF1">
            <w:pPr>
              <w:pStyle w:val="Tablehead"/>
              <w:keepLines/>
            </w:pPr>
            <w:r w:rsidRPr="009451DF">
              <w:t>Ref.</w:t>
            </w:r>
          </w:p>
        </w:tc>
        <w:tc>
          <w:tcPr>
            <w:tcW w:w="956" w:type="dxa"/>
            <w:vMerge w:val="restart"/>
          </w:tcPr>
          <w:p w14:paraId="2394452B" w14:textId="77777777" w:rsidR="007970D4" w:rsidRPr="009451DF" w:rsidRDefault="007970D4" w:rsidP="00146AF1">
            <w:pPr>
              <w:pStyle w:val="Tablehead"/>
              <w:keepLines/>
            </w:pPr>
            <w:r w:rsidRPr="009451DF">
              <w:t>Origin</w:t>
            </w:r>
          </w:p>
        </w:tc>
        <w:tc>
          <w:tcPr>
            <w:tcW w:w="2680" w:type="dxa"/>
            <w:gridSpan w:val="3"/>
          </w:tcPr>
          <w:p w14:paraId="0A2E550C" w14:textId="77777777" w:rsidR="007970D4" w:rsidRPr="009451DF" w:rsidRDefault="007970D4" w:rsidP="00146AF1">
            <w:pPr>
              <w:pStyle w:val="Tablehead"/>
              <w:keepLines/>
            </w:pPr>
            <w:r w:rsidRPr="009451DF">
              <w:t>Latitude (rows)</w:t>
            </w:r>
          </w:p>
        </w:tc>
        <w:tc>
          <w:tcPr>
            <w:tcW w:w="2606" w:type="dxa"/>
            <w:gridSpan w:val="3"/>
          </w:tcPr>
          <w:p w14:paraId="2E817059" w14:textId="77777777" w:rsidR="007970D4" w:rsidRPr="009451DF" w:rsidRDefault="007970D4" w:rsidP="00146AF1">
            <w:pPr>
              <w:pStyle w:val="Tablehead"/>
              <w:keepLines/>
            </w:pPr>
            <w:r w:rsidRPr="009451DF">
              <w:t>Longitude (columns</w:t>
            </w:r>
            <w:r>
              <w:t>)</w:t>
            </w:r>
          </w:p>
        </w:tc>
      </w:tr>
      <w:tr w:rsidR="007970D4" w:rsidRPr="009451DF" w14:paraId="259AEBEC" w14:textId="77777777" w:rsidTr="00AF366B">
        <w:trPr>
          <w:tblHeader/>
          <w:jc w:val="center"/>
        </w:trPr>
        <w:tc>
          <w:tcPr>
            <w:tcW w:w="2547" w:type="dxa"/>
            <w:vMerge/>
          </w:tcPr>
          <w:p w14:paraId="76813243" w14:textId="77777777" w:rsidR="007970D4" w:rsidRPr="009451DF" w:rsidRDefault="007970D4" w:rsidP="00146AF1">
            <w:pPr>
              <w:pStyle w:val="Tablehead"/>
              <w:keepLines/>
              <w:jc w:val="left"/>
            </w:pPr>
          </w:p>
        </w:tc>
        <w:tc>
          <w:tcPr>
            <w:tcW w:w="850" w:type="dxa"/>
            <w:vMerge/>
          </w:tcPr>
          <w:p w14:paraId="557229C0" w14:textId="77777777" w:rsidR="007970D4" w:rsidRPr="009451DF" w:rsidRDefault="007970D4" w:rsidP="00146AF1">
            <w:pPr>
              <w:pStyle w:val="Tablehead"/>
              <w:keepLines/>
            </w:pPr>
          </w:p>
        </w:tc>
        <w:tc>
          <w:tcPr>
            <w:tcW w:w="956" w:type="dxa"/>
            <w:vMerge/>
          </w:tcPr>
          <w:p w14:paraId="17B89CDE" w14:textId="77777777" w:rsidR="007970D4" w:rsidRPr="009451DF" w:rsidRDefault="007970D4" w:rsidP="00146AF1">
            <w:pPr>
              <w:pStyle w:val="Tablehead"/>
              <w:keepLines/>
            </w:pPr>
          </w:p>
        </w:tc>
        <w:tc>
          <w:tcPr>
            <w:tcW w:w="943" w:type="dxa"/>
          </w:tcPr>
          <w:p w14:paraId="2066BCA1" w14:textId="77777777" w:rsidR="007970D4" w:rsidRPr="009451DF" w:rsidRDefault="007970D4" w:rsidP="00146AF1">
            <w:pPr>
              <w:pStyle w:val="Tablehead"/>
              <w:keepLines/>
              <w:rPr>
                <w:sz w:val="16"/>
                <w:szCs w:val="16"/>
              </w:rPr>
            </w:pPr>
            <w:r w:rsidRPr="009451DF">
              <w:rPr>
                <w:sz w:val="16"/>
                <w:szCs w:val="16"/>
              </w:rPr>
              <w:t>First row</w:t>
            </w:r>
            <w:r w:rsidRPr="009451DF">
              <w:rPr>
                <w:sz w:val="16"/>
                <w:szCs w:val="16"/>
              </w:rPr>
              <w:br/>
              <w:t>(ºN)</w:t>
            </w:r>
          </w:p>
        </w:tc>
        <w:tc>
          <w:tcPr>
            <w:tcW w:w="869" w:type="dxa"/>
          </w:tcPr>
          <w:p w14:paraId="205F2702" w14:textId="77777777" w:rsidR="007970D4" w:rsidRPr="009451DF" w:rsidRDefault="007970D4" w:rsidP="00146AF1">
            <w:pPr>
              <w:pStyle w:val="Tablehead"/>
              <w:keepLines/>
              <w:rPr>
                <w:sz w:val="16"/>
                <w:szCs w:val="16"/>
              </w:rPr>
            </w:pPr>
            <w:r w:rsidRPr="009451DF">
              <w:rPr>
                <w:sz w:val="16"/>
                <w:szCs w:val="16"/>
              </w:rPr>
              <w:t>Spacing</w:t>
            </w:r>
            <w:r w:rsidRPr="009451DF">
              <w:rPr>
                <w:sz w:val="16"/>
                <w:szCs w:val="16"/>
              </w:rPr>
              <w:br/>
              <w:t>(degrees)</w:t>
            </w:r>
          </w:p>
        </w:tc>
        <w:tc>
          <w:tcPr>
            <w:tcW w:w="868" w:type="dxa"/>
          </w:tcPr>
          <w:p w14:paraId="7D684C3E" w14:textId="77777777" w:rsidR="007970D4" w:rsidRPr="009451DF" w:rsidRDefault="007970D4" w:rsidP="00146AF1">
            <w:pPr>
              <w:pStyle w:val="Tablehead"/>
              <w:keepLines/>
              <w:rPr>
                <w:sz w:val="16"/>
                <w:szCs w:val="16"/>
              </w:rPr>
            </w:pPr>
            <w:r w:rsidRPr="009451DF">
              <w:rPr>
                <w:sz w:val="16"/>
                <w:szCs w:val="16"/>
              </w:rPr>
              <w:t>Number of rows</w:t>
            </w:r>
          </w:p>
        </w:tc>
        <w:tc>
          <w:tcPr>
            <w:tcW w:w="869" w:type="dxa"/>
          </w:tcPr>
          <w:p w14:paraId="2541E288" w14:textId="77777777" w:rsidR="007970D4" w:rsidRPr="009451DF" w:rsidRDefault="007970D4" w:rsidP="00146AF1">
            <w:pPr>
              <w:pStyle w:val="Tablehead"/>
              <w:keepLines/>
              <w:rPr>
                <w:sz w:val="16"/>
                <w:szCs w:val="16"/>
              </w:rPr>
            </w:pPr>
            <w:r w:rsidRPr="009451DF">
              <w:rPr>
                <w:sz w:val="16"/>
                <w:szCs w:val="16"/>
              </w:rPr>
              <w:t>First col</w:t>
            </w:r>
            <w:r w:rsidRPr="009451DF">
              <w:rPr>
                <w:sz w:val="16"/>
                <w:szCs w:val="16"/>
              </w:rPr>
              <w:br/>
              <w:t>(ºW)</w:t>
            </w:r>
          </w:p>
        </w:tc>
        <w:tc>
          <w:tcPr>
            <w:tcW w:w="868" w:type="dxa"/>
          </w:tcPr>
          <w:p w14:paraId="6B9C468F" w14:textId="77777777" w:rsidR="007970D4" w:rsidRPr="009451DF" w:rsidRDefault="007970D4" w:rsidP="00146AF1">
            <w:pPr>
              <w:pStyle w:val="Tablehead"/>
              <w:keepLines/>
              <w:rPr>
                <w:sz w:val="16"/>
                <w:szCs w:val="16"/>
              </w:rPr>
            </w:pPr>
            <w:r w:rsidRPr="009451DF">
              <w:rPr>
                <w:sz w:val="16"/>
                <w:szCs w:val="16"/>
              </w:rPr>
              <w:t>Spacing</w:t>
            </w:r>
            <w:r w:rsidRPr="009451DF">
              <w:rPr>
                <w:sz w:val="16"/>
                <w:szCs w:val="16"/>
              </w:rPr>
              <w:br/>
              <w:t>(degrees)</w:t>
            </w:r>
          </w:p>
        </w:tc>
        <w:tc>
          <w:tcPr>
            <w:tcW w:w="869" w:type="dxa"/>
          </w:tcPr>
          <w:p w14:paraId="654BBCE8" w14:textId="77777777" w:rsidR="007970D4" w:rsidRPr="009451DF" w:rsidRDefault="007970D4" w:rsidP="00146AF1">
            <w:pPr>
              <w:pStyle w:val="Tablehead"/>
              <w:keepLines/>
              <w:rPr>
                <w:sz w:val="16"/>
                <w:szCs w:val="16"/>
              </w:rPr>
            </w:pPr>
            <w:r w:rsidRPr="009451DF">
              <w:rPr>
                <w:sz w:val="16"/>
                <w:szCs w:val="16"/>
              </w:rPr>
              <w:t>Number of cols</w:t>
            </w:r>
          </w:p>
        </w:tc>
      </w:tr>
      <w:tr w:rsidR="007970D4" w:rsidRPr="009451DF" w14:paraId="222544F3" w14:textId="77777777" w:rsidTr="00AF366B">
        <w:trPr>
          <w:jc w:val="center"/>
        </w:trPr>
        <w:tc>
          <w:tcPr>
            <w:tcW w:w="2547" w:type="dxa"/>
          </w:tcPr>
          <w:p w14:paraId="435975D4" w14:textId="77777777" w:rsidR="007970D4" w:rsidRPr="009451DF" w:rsidRDefault="007970D4" w:rsidP="00146AF1">
            <w:pPr>
              <w:pStyle w:val="Tabletext"/>
              <w:keepNext/>
              <w:keepLines/>
            </w:pPr>
            <w:r w:rsidRPr="009451DF">
              <w:t>LogK.csv</w:t>
            </w:r>
          </w:p>
        </w:tc>
        <w:tc>
          <w:tcPr>
            <w:tcW w:w="850" w:type="dxa"/>
          </w:tcPr>
          <w:p w14:paraId="5A0A2F97" w14:textId="77777777" w:rsidR="007970D4" w:rsidRPr="009451DF" w:rsidRDefault="007970D4" w:rsidP="00146AF1">
            <w:pPr>
              <w:pStyle w:val="Tabletext"/>
              <w:keepNext/>
              <w:keepLines/>
              <w:jc w:val="center"/>
            </w:pPr>
            <w:r w:rsidRPr="009451DF">
              <w:t>§ 2.3.1</w:t>
            </w:r>
          </w:p>
        </w:tc>
        <w:tc>
          <w:tcPr>
            <w:tcW w:w="956" w:type="dxa"/>
          </w:tcPr>
          <w:p w14:paraId="53D08B12" w14:textId="77777777" w:rsidR="007970D4" w:rsidRPr="009451DF" w:rsidRDefault="007970D4" w:rsidP="00146AF1">
            <w:pPr>
              <w:pStyle w:val="Tabletext"/>
              <w:keepNext/>
              <w:keepLines/>
              <w:jc w:val="center"/>
            </w:pPr>
            <w:r w:rsidRPr="009451DF">
              <w:t>P.530</w:t>
            </w:r>
          </w:p>
        </w:tc>
        <w:tc>
          <w:tcPr>
            <w:tcW w:w="943" w:type="dxa"/>
          </w:tcPr>
          <w:p w14:paraId="02741BDE" w14:textId="77777777" w:rsidR="007970D4" w:rsidRPr="009451DF" w:rsidRDefault="007970D4" w:rsidP="00146AF1">
            <w:pPr>
              <w:pStyle w:val="Tabletext"/>
              <w:keepNext/>
              <w:keepLines/>
              <w:jc w:val="center"/>
            </w:pPr>
            <w:r w:rsidRPr="009451DF">
              <w:t>90</w:t>
            </w:r>
          </w:p>
        </w:tc>
        <w:tc>
          <w:tcPr>
            <w:tcW w:w="869" w:type="dxa"/>
          </w:tcPr>
          <w:p w14:paraId="3B5DBD76" w14:textId="77777777" w:rsidR="007970D4" w:rsidRPr="009451DF" w:rsidRDefault="007970D4" w:rsidP="00146AF1">
            <w:pPr>
              <w:pStyle w:val="Tabletext"/>
              <w:keepNext/>
              <w:keepLines/>
              <w:jc w:val="center"/>
            </w:pPr>
            <w:r w:rsidRPr="009451DF">
              <w:t>0.25</w:t>
            </w:r>
          </w:p>
        </w:tc>
        <w:tc>
          <w:tcPr>
            <w:tcW w:w="868" w:type="dxa"/>
          </w:tcPr>
          <w:p w14:paraId="163A18FC" w14:textId="77777777" w:rsidR="007970D4" w:rsidRPr="009451DF" w:rsidRDefault="007970D4" w:rsidP="00146AF1">
            <w:pPr>
              <w:pStyle w:val="Tabletext"/>
              <w:keepNext/>
              <w:keepLines/>
              <w:jc w:val="center"/>
            </w:pPr>
            <w:r w:rsidRPr="009451DF">
              <w:t>721</w:t>
            </w:r>
          </w:p>
        </w:tc>
        <w:tc>
          <w:tcPr>
            <w:tcW w:w="869" w:type="dxa"/>
          </w:tcPr>
          <w:p w14:paraId="4DDD401B" w14:textId="77777777" w:rsidR="007970D4" w:rsidRPr="009451DF" w:rsidRDefault="007970D4" w:rsidP="00146AF1">
            <w:pPr>
              <w:pStyle w:val="Tabletext"/>
              <w:keepNext/>
              <w:keepLines/>
              <w:jc w:val="center"/>
            </w:pPr>
            <w:r w:rsidRPr="009451DF">
              <w:t>180</w:t>
            </w:r>
          </w:p>
        </w:tc>
        <w:tc>
          <w:tcPr>
            <w:tcW w:w="868" w:type="dxa"/>
          </w:tcPr>
          <w:p w14:paraId="3BF12D5E" w14:textId="77777777" w:rsidR="007970D4" w:rsidRPr="009451DF" w:rsidRDefault="007970D4" w:rsidP="00146AF1">
            <w:pPr>
              <w:pStyle w:val="Tabletext"/>
              <w:keepNext/>
              <w:keepLines/>
              <w:jc w:val="center"/>
            </w:pPr>
            <w:r w:rsidRPr="009451DF">
              <w:t>0.25</w:t>
            </w:r>
          </w:p>
        </w:tc>
        <w:tc>
          <w:tcPr>
            <w:tcW w:w="869" w:type="dxa"/>
          </w:tcPr>
          <w:p w14:paraId="2E6635A8" w14:textId="173E0DF2" w:rsidR="007970D4" w:rsidRPr="009451DF" w:rsidRDefault="007970D4" w:rsidP="00146AF1">
            <w:pPr>
              <w:pStyle w:val="Tabletext"/>
              <w:keepNext/>
              <w:keepLines/>
              <w:jc w:val="center"/>
            </w:pPr>
            <w:r w:rsidRPr="009451DF">
              <w:t>1</w:t>
            </w:r>
            <w:r w:rsidR="00A8112D">
              <w:t> </w:t>
            </w:r>
            <w:r w:rsidRPr="009451DF">
              <w:t>441</w:t>
            </w:r>
          </w:p>
        </w:tc>
      </w:tr>
      <w:tr w:rsidR="007970D4" w:rsidRPr="009451DF" w14:paraId="5DBBE30F" w14:textId="77777777" w:rsidTr="00AF366B">
        <w:trPr>
          <w:jc w:val="center"/>
        </w:trPr>
        <w:tc>
          <w:tcPr>
            <w:tcW w:w="2547" w:type="dxa"/>
          </w:tcPr>
          <w:p w14:paraId="0AD2ECBB" w14:textId="77777777" w:rsidR="007970D4" w:rsidRPr="009451DF" w:rsidRDefault="007970D4" w:rsidP="00146AF1">
            <w:pPr>
              <w:pStyle w:val="Tabletext"/>
              <w:keepNext/>
              <w:keepLines/>
              <w:rPr>
                <w:iCs/>
              </w:rPr>
            </w:pPr>
            <w:r w:rsidRPr="009451DF">
              <w:rPr>
                <w:iCs/>
              </w:rPr>
              <w:t>dN75.csv</w:t>
            </w:r>
          </w:p>
        </w:tc>
        <w:tc>
          <w:tcPr>
            <w:tcW w:w="850" w:type="dxa"/>
          </w:tcPr>
          <w:p w14:paraId="58D07C3A" w14:textId="77777777" w:rsidR="007970D4" w:rsidRPr="009451DF" w:rsidRDefault="007970D4" w:rsidP="00146AF1">
            <w:pPr>
              <w:pStyle w:val="Tabletext"/>
              <w:keepNext/>
              <w:keepLines/>
              <w:jc w:val="center"/>
            </w:pPr>
            <w:r w:rsidRPr="009451DF">
              <w:t>§ 2.3.1</w:t>
            </w:r>
          </w:p>
        </w:tc>
        <w:tc>
          <w:tcPr>
            <w:tcW w:w="956" w:type="dxa"/>
          </w:tcPr>
          <w:p w14:paraId="513AA30C" w14:textId="77777777" w:rsidR="007970D4" w:rsidRPr="009451DF" w:rsidRDefault="007970D4" w:rsidP="00146AF1">
            <w:pPr>
              <w:pStyle w:val="Tabletext"/>
              <w:keepNext/>
              <w:keepLines/>
              <w:jc w:val="center"/>
            </w:pPr>
            <w:r w:rsidRPr="009451DF">
              <w:t>P.530</w:t>
            </w:r>
          </w:p>
        </w:tc>
        <w:tc>
          <w:tcPr>
            <w:tcW w:w="943" w:type="dxa"/>
          </w:tcPr>
          <w:p w14:paraId="518DE55D" w14:textId="77777777" w:rsidR="007970D4" w:rsidRPr="009451DF" w:rsidRDefault="007970D4" w:rsidP="00146AF1">
            <w:pPr>
              <w:pStyle w:val="Tabletext"/>
              <w:keepNext/>
              <w:keepLines/>
              <w:jc w:val="center"/>
            </w:pPr>
            <w:r w:rsidRPr="009451DF">
              <w:t>90</w:t>
            </w:r>
          </w:p>
        </w:tc>
        <w:tc>
          <w:tcPr>
            <w:tcW w:w="869" w:type="dxa"/>
          </w:tcPr>
          <w:p w14:paraId="4BA5111A" w14:textId="77777777" w:rsidR="007970D4" w:rsidRPr="009451DF" w:rsidRDefault="007970D4" w:rsidP="00146AF1">
            <w:pPr>
              <w:pStyle w:val="Tabletext"/>
              <w:keepNext/>
              <w:keepLines/>
              <w:jc w:val="center"/>
            </w:pPr>
            <w:r w:rsidRPr="009451DF">
              <w:t>0.25</w:t>
            </w:r>
          </w:p>
        </w:tc>
        <w:tc>
          <w:tcPr>
            <w:tcW w:w="868" w:type="dxa"/>
          </w:tcPr>
          <w:p w14:paraId="168DF700" w14:textId="77777777" w:rsidR="007970D4" w:rsidRPr="009451DF" w:rsidRDefault="007970D4" w:rsidP="00146AF1">
            <w:pPr>
              <w:pStyle w:val="Tabletext"/>
              <w:keepNext/>
              <w:keepLines/>
              <w:jc w:val="center"/>
            </w:pPr>
            <w:r w:rsidRPr="009451DF">
              <w:t>721</w:t>
            </w:r>
          </w:p>
        </w:tc>
        <w:tc>
          <w:tcPr>
            <w:tcW w:w="869" w:type="dxa"/>
          </w:tcPr>
          <w:p w14:paraId="5F498BB2" w14:textId="77777777" w:rsidR="007970D4" w:rsidRPr="009451DF" w:rsidRDefault="007970D4" w:rsidP="00146AF1">
            <w:pPr>
              <w:pStyle w:val="Tabletext"/>
              <w:keepNext/>
              <w:keepLines/>
              <w:jc w:val="center"/>
            </w:pPr>
            <w:r w:rsidRPr="009451DF">
              <w:t>180</w:t>
            </w:r>
          </w:p>
        </w:tc>
        <w:tc>
          <w:tcPr>
            <w:tcW w:w="868" w:type="dxa"/>
          </w:tcPr>
          <w:p w14:paraId="23811D8F" w14:textId="77777777" w:rsidR="007970D4" w:rsidRPr="009451DF" w:rsidRDefault="007970D4" w:rsidP="00146AF1">
            <w:pPr>
              <w:pStyle w:val="Tabletext"/>
              <w:keepNext/>
              <w:keepLines/>
              <w:jc w:val="center"/>
            </w:pPr>
            <w:r w:rsidRPr="009451DF">
              <w:t>0.25</w:t>
            </w:r>
          </w:p>
        </w:tc>
        <w:tc>
          <w:tcPr>
            <w:tcW w:w="869" w:type="dxa"/>
          </w:tcPr>
          <w:p w14:paraId="2B57AE06" w14:textId="3A3FC9B8" w:rsidR="007970D4" w:rsidRPr="009451DF" w:rsidRDefault="007970D4" w:rsidP="00146AF1">
            <w:pPr>
              <w:pStyle w:val="Tabletext"/>
              <w:keepNext/>
              <w:keepLines/>
              <w:jc w:val="center"/>
            </w:pPr>
            <w:r w:rsidRPr="009451DF">
              <w:t>1</w:t>
            </w:r>
            <w:r w:rsidR="00A8112D">
              <w:t> </w:t>
            </w:r>
            <w:r w:rsidRPr="009451DF">
              <w:t>441</w:t>
            </w:r>
          </w:p>
        </w:tc>
      </w:tr>
      <w:tr w:rsidR="007970D4" w:rsidRPr="009451DF" w14:paraId="281BD2DB" w14:textId="77777777" w:rsidTr="00AF366B">
        <w:trPr>
          <w:jc w:val="center"/>
        </w:trPr>
        <w:tc>
          <w:tcPr>
            <w:tcW w:w="2547" w:type="dxa"/>
          </w:tcPr>
          <w:p w14:paraId="0C02B036" w14:textId="77777777" w:rsidR="007970D4" w:rsidRPr="009451DF" w:rsidRDefault="007970D4" w:rsidP="00146AF1">
            <w:pPr>
              <w:pStyle w:val="Tabletext"/>
              <w:keepNext/>
              <w:keepLines/>
              <w:rPr>
                <w:iCs/>
              </w:rPr>
            </w:pPr>
            <w:r w:rsidRPr="009451DF">
              <w:rPr>
                <w:iCs/>
              </w:rPr>
              <w:t>LatitudeQuarterDegree.csv</w:t>
            </w:r>
          </w:p>
        </w:tc>
        <w:tc>
          <w:tcPr>
            <w:tcW w:w="850" w:type="dxa"/>
          </w:tcPr>
          <w:p w14:paraId="5E2EC176" w14:textId="77777777" w:rsidR="007970D4" w:rsidRPr="009451DF" w:rsidRDefault="007970D4" w:rsidP="00146AF1">
            <w:pPr>
              <w:pStyle w:val="Tabletext"/>
              <w:keepNext/>
              <w:keepLines/>
              <w:jc w:val="center"/>
            </w:pPr>
            <w:r w:rsidRPr="009451DF">
              <w:t>§ 2.3.1</w:t>
            </w:r>
          </w:p>
        </w:tc>
        <w:tc>
          <w:tcPr>
            <w:tcW w:w="956" w:type="dxa"/>
          </w:tcPr>
          <w:p w14:paraId="42C0AE66" w14:textId="77777777" w:rsidR="007970D4" w:rsidRPr="009451DF" w:rsidRDefault="007970D4" w:rsidP="00146AF1">
            <w:pPr>
              <w:pStyle w:val="Tabletext"/>
              <w:keepNext/>
              <w:keepLines/>
              <w:jc w:val="center"/>
            </w:pPr>
            <w:r w:rsidRPr="009451DF">
              <w:t>P.530</w:t>
            </w:r>
          </w:p>
        </w:tc>
        <w:tc>
          <w:tcPr>
            <w:tcW w:w="943" w:type="dxa"/>
          </w:tcPr>
          <w:p w14:paraId="74EF536C" w14:textId="77777777" w:rsidR="007970D4" w:rsidRPr="009451DF" w:rsidRDefault="007970D4" w:rsidP="00146AF1">
            <w:pPr>
              <w:pStyle w:val="Tabletext"/>
              <w:keepNext/>
              <w:keepLines/>
              <w:jc w:val="center"/>
            </w:pPr>
            <w:r w:rsidRPr="009451DF">
              <w:t>90</w:t>
            </w:r>
          </w:p>
        </w:tc>
        <w:tc>
          <w:tcPr>
            <w:tcW w:w="869" w:type="dxa"/>
          </w:tcPr>
          <w:p w14:paraId="1C60444E" w14:textId="77777777" w:rsidR="007970D4" w:rsidRPr="009451DF" w:rsidRDefault="007970D4" w:rsidP="00146AF1">
            <w:pPr>
              <w:pStyle w:val="Tabletext"/>
              <w:keepNext/>
              <w:keepLines/>
              <w:jc w:val="center"/>
            </w:pPr>
            <w:r w:rsidRPr="009451DF">
              <w:t>0.25</w:t>
            </w:r>
          </w:p>
        </w:tc>
        <w:tc>
          <w:tcPr>
            <w:tcW w:w="868" w:type="dxa"/>
          </w:tcPr>
          <w:p w14:paraId="342937BB" w14:textId="77777777" w:rsidR="007970D4" w:rsidRPr="009451DF" w:rsidRDefault="007970D4" w:rsidP="00146AF1">
            <w:pPr>
              <w:pStyle w:val="Tabletext"/>
              <w:keepNext/>
              <w:keepLines/>
              <w:jc w:val="center"/>
            </w:pPr>
            <w:r w:rsidRPr="009451DF">
              <w:t>721</w:t>
            </w:r>
          </w:p>
        </w:tc>
        <w:tc>
          <w:tcPr>
            <w:tcW w:w="869" w:type="dxa"/>
          </w:tcPr>
          <w:p w14:paraId="2C4BE125" w14:textId="77777777" w:rsidR="007970D4" w:rsidRPr="009451DF" w:rsidRDefault="007970D4" w:rsidP="00146AF1">
            <w:pPr>
              <w:pStyle w:val="Tabletext"/>
              <w:keepNext/>
              <w:keepLines/>
              <w:jc w:val="center"/>
            </w:pPr>
            <w:r w:rsidRPr="009451DF">
              <w:t>180</w:t>
            </w:r>
          </w:p>
        </w:tc>
        <w:tc>
          <w:tcPr>
            <w:tcW w:w="868" w:type="dxa"/>
          </w:tcPr>
          <w:p w14:paraId="7609049B" w14:textId="77777777" w:rsidR="007970D4" w:rsidRPr="009451DF" w:rsidRDefault="007970D4" w:rsidP="00146AF1">
            <w:pPr>
              <w:pStyle w:val="Tabletext"/>
              <w:keepNext/>
              <w:keepLines/>
              <w:jc w:val="center"/>
            </w:pPr>
            <w:r w:rsidRPr="009451DF">
              <w:t>0.25</w:t>
            </w:r>
          </w:p>
        </w:tc>
        <w:tc>
          <w:tcPr>
            <w:tcW w:w="869" w:type="dxa"/>
          </w:tcPr>
          <w:p w14:paraId="5302A90A" w14:textId="4442718B" w:rsidR="007970D4" w:rsidRPr="009451DF" w:rsidRDefault="007970D4" w:rsidP="00146AF1">
            <w:pPr>
              <w:pStyle w:val="Tabletext"/>
              <w:keepNext/>
              <w:keepLines/>
              <w:jc w:val="center"/>
            </w:pPr>
            <w:r w:rsidRPr="009451DF">
              <w:t>1</w:t>
            </w:r>
            <w:r w:rsidR="00A8112D">
              <w:t> </w:t>
            </w:r>
            <w:r w:rsidRPr="009451DF">
              <w:t>441</w:t>
            </w:r>
          </w:p>
        </w:tc>
      </w:tr>
      <w:tr w:rsidR="007970D4" w:rsidRPr="009451DF" w14:paraId="358B4D14" w14:textId="77777777" w:rsidTr="00AF366B">
        <w:trPr>
          <w:jc w:val="center"/>
        </w:trPr>
        <w:tc>
          <w:tcPr>
            <w:tcW w:w="2547" w:type="dxa"/>
          </w:tcPr>
          <w:p w14:paraId="4E74D674" w14:textId="77777777" w:rsidR="007970D4" w:rsidRPr="009451DF" w:rsidRDefault="007970D4" w:rsidP="00146AF1">
            <w:pPr>
              <w:pStyle w:val="Tabletext"/>
              <w:keepNext/>
              <w:keepLines/>
              <w:rPr>
                <w:iCs/>
              </w:rPr>
            </w:pPr>
            <w:r w:rsidRPr="009451DF">
              <w:rPr>
                <w:iCs/>
              </w:rPr>
              <w:t>LongitudeQuarterDegree.csv</w:t>
            </w:r>
          </w:p>
        </w:tc>
        <w:tc>
          <w:tcPr>
            <w:tcW w:w="850" w:type="dxa"/>
          </w:tcPr>
          <w:p w14:paraId="7353F123" w14:textId="77777777" w:rsidR="007970D4" w:rsidRPr="009451DF" w:rsidRDefault="007970D4" w:rsidP="00146AF1">
            <w:pPr>
              <w:pStyle w:val="Tabletext"/>
              <w:keepNext/>
              <w:keepLines/>
              <w:jc w:val="center"/>
            </w:pPr>
            <w:r w:rsidRPr="009451DF">
              <w:t>§ 2.3.1</w:t>
            </w:r>
          </w:p>
        </w:tc>
        <w:tc>
          <w:tcPr>
            <w:tcW w:w="956" w:type="dxa"/>
          </w:tcPr>
          <w:p w14:paraId="7656B31D" w14:textId="77777777" w:rsidR="007970D4" w:rsidRPr="009451DF" w:rsidRDefault="007970D4" w:rsidP="00146AF1">
            <w:pPr>
              <w:pStyle w:val="Tabletext"/>
              <w:keepNext/>
              <w:keepLines/>
              <w:jc w:val="center"/>
            </w:pPr>
            <w:r w:rsidRPr="009451DF">
              <w:t>P.530</w:t>
            </w:r>
          </w:p>
        </w:tc>
        <w:tc>
          <w:tcPr>
            <w:tcW w:w="943" w:type="dxa"/>
          </w:tcPr>
          <w:p w14:paraId="772252D9" w14:textId="77777777" w:rsidR="007970D4" w:rsidRPr="009451DF" w:rsidRDefault="007970D4" w:rsidP="00146AF1">
            <w:pPr>
              <w:pStyle w:val="Tabletext"/>
              <w:keepNext/>
              <w:keepLines/>
              <w:jc w:val="center"/>
            </w:pPr>
            <w:r w:rsidRPr="009451DF">
              <w:t>90</w:t>
            </w:r>
          </w:p>
        </w:tc>
        <w:tc>
          <w:tcPr>
            <w:tcW w:w="869" w:type="dxa"/>
          </w:tcPr>
          <w:p w14:paraId="7AD13DA6" w14:textId="77777777" w:rsidR="007970D4" w:rsidRPr="009451DF" w:rsidRDefault="007970D4" w:rsidP="00146AF1">
            <w:pPr>
              <w:pStyle w:val="Tabletext"/>
              <w:keepNext/>
              <w:keepLines/>
              <w:jc w:val="center"/>
            </w:pPr>
            <w:r w:rsidRPr="009451DF">
              <w:t>0.25</w:t>
            </w:r>
          </w:p>
        </w:tc>
        <w:tc>
          <w:tcPr>
            <w:tcW w:w="868" w:type="dxa"/>
          </w:tcPr>
          <w:p w14:paraId="4836FC05" w14:textId="77777777" w:rsidR="007970D4" w:rsidRPr="009451DF" w:rsidRDefault="007970D4" w:rsidP="00146AF1">
            <w:pPr>
              <w:pStyle w:val="Tabletext"/>
              <w:keepNext/>
              <w:keepLines/>
              <w:jc w:val="center"/>
            </w:pPr>
            <w:r w:rsidRPr="009451DF">
              <w:t>721</w:t>
            </w:r>
          </w:p>
        </w:tc>
        <w:tc>
          <w:tcPr>
            <w:tcW w:w="869" w:type="dxa"/>
          </w:tcPr>
          <w:p w14:paraId="006F2942" w14:textId="77777777" w:rsidR="007970D4" w:rsidRPr="009451DF" w:rsidRDefault="007970D4" w:rsidP="00146AF1">
            <w:pPr>
              <w:pStyle w:val="Tabletext"/>
              <w:keepNext/>
              <w:keepLines/>
              <w:jc w:val="center"/>
            </w:pPr>
            <w:r w:rsidRPr="009451DF">
              <w:t>180</w:t>
            </w:r>
          </w:p>
        </w:tc>
        <w:tc>
          <w:tcPr>
            <w:tcW w:w="868" w:type="dxa"/>
          </w:tcPr>
          <w:p w14:paraId="438E697F" w14:textId="77777777" w:rsidR="007970D4" w:rsidRPr="009451DF" w:rsidRDefault="007970D4" w:rsidP="00146AF1">
            <w:pPr>
              <w:pStyle w:val="Tabletext"/>
              <w:keepNext/>
              <w:keepLines/>
              <w:jc w:val="center"/>
            </w:pPr>
            <w:r w:rsidRPr="009451DF">
              <w:t>0.25</w:t>
            </w:r>
          </w:p>
        </w:tc>
        <w:tc>
          <w:tcPr>
            <w:tcW w:w="869" w:type="dxa"/>
          </w:tcPr>
          <w:p w14:paraId="49720088" w14:textId="2BCCB607" w:rsidR="007970D4" w:rsidRPr="009451DF" w:rsidRDefault="007970D4" w:rsidP="00146AF1">
            <w:pPr>
              <w:pStyle w:val="Tabletext"/>
              <w:keepNext/>
              <w:keepLines/>
              <w:jc w:val="center"/>
            </w:pPr>
            <w:r w:rsidRPr="009451DF">
              <w:t>1</w:t>
            </w:r>
            <w:r w:rsidR="00A8112D">
              <w:t> </w:t>
            </w:r>
            <w:r w:rsidRPr="009451DF">
              <w:t>441</w:t>
            </w:r>
          </w:p>
        </w:tc>
      </w:tr>
    </w:tbl>
    <w:p w14:paraId="3C18D2C8" w14:textId="77777777" w:rsidR="007970D4" w:rsidRPr="009451DF" w:rsidRDefault="007970D4" w:rsidP="00621225">
      <w:pPr>
        <w:pStyle w:val="Tablefin"/>
      </w:pPr>
    </w:p>
    <w:p w14:paraId="1F5B0652" w14:textId="77777777" w:rsidR="007970D4" w:rsidRPr="007703F7" w:rsidRDefault="007970D4" w:rsidP="00D6724F">
      <w:pPr>
        <w:pStyle w:val="Heading1"/>
      </w:pPr>
      <w:bookmarkStart w:id="19" w:name="_Toc203489689"/>
      <w:r w:rsidRPr="007703F7">
        <w:t>2</w:t>
      </w:r>
      <w:r w:rsidRPr="007703F7">
        <w:tab/>
        <w:t>Propagation loss</w:t>
      </w:r>
      <w:bookmarkEnd w:id="17"/>
      <w:bookmarkEnd w:id="18"/>
      <w:bookmarkEnd w:id="19"/>
    </w:p>
    <w:p w14:paraId="020E2C18" w14:textId="5CC36241" w:rsidR="007970D4" w:rsidRPr="007703F7" w:rsidRDefault="007970D4" w:rsidP="00D6724F">
      <w:r w:rsidRPr="007703F7">
        <w:t>The propagation loss on a terrestrial line-of-sight path relative to the free-space loss (see Recommendation </w:t>
      </w:r>
      <w:hyperlink r:id="rId39" w:history="1">
        <w:r w:rsidR="00A8112D" w:rsidRPr="00932BA8">
          <w:rPr>
            <w:lang w:eastAsia="zh-CN"/>
          </w:rPr>
          <w:t>ITU-R P.525</w:t>
        </w:r>
      </w:hyperlink>
      <w:r w:rsidRPr="007703F7">
        <w:t>) is the sum of different contributions as follows:</w:t>
      </w:r>
    </w:p>
    <w:p w14:paraId="74BE3FF3" w14:textId="77777777" w:rsidR="007970D4" w:rsidRPr="007703F7" w:rsidRDefault="007970D4" w:rsidP="00D6724F">
      <w:pPr>
        <w:pStyle w:val="enumlev1"/>
      </w:pPr>
      <w:r w:rsidRPr="007703F7">
        <w:t>–</w:t>
      </w:r>
      <w:r w:rsidRPr="007703F7">
        <w:tab/>
        <w:t>attenuation due to atmospheric gases;</w:t>
      </w:r>
    </w:p>
    <w:p w14:paraId="41A84610" w14:textId="77777777" w:rsidR="007970D4" w:rsidRPr="007703F7" w:rsidRDefault="007970D4" w:rsidP="00D6724F">
      <w:pPr>
        <w:pStyle w:val="enumlev1"/>
      </w:pPr>
      <w:r w:rsidRPr="007703F7">
        <w:t>–</w:t>
      </w:r>
      <w:r w:rsidRPr="007703F7">
        <w:tab/>
        <w:t>diffraction fading due to obstruction or partial obstruction of the path;</w:t>
      </w:r>
    </w:p>
    <w:p w14:paraId="6F94BD3C" w14:textId="77777777" w:rsidR="007970D4" w:rsidRPr="007703F7" w:rsidRDefault="007970D4" w:rsidP="00D6724F">
      <w:pPr>
        <w:pStyle w:val="enumlev1"/>
      </w:pPr>
      <w:r w:rsidRPr="007703F7">
        <w:t>–</w:t>
      </w:r>
      <w:r w:rsidRPr="007703F7">
        <w:tab/>
        <w:t>fading due to multipath, beam spreading and scintillation;</w:t>
      </w:r>
    </w:p>
    <w:p w14:paraId="382C9671" w14:textId="77777777" w:rsidR="007970D4" w:rsidRPr="007703F7" w:rsidRDefault="007970D4" w:rsidP="00D6724F">
      <w:pPr>
        <w:pStyle w:val="enumlev1"/>
      </w:pPr>
      <w:r w:rsidRPr="007703F7">
        <w:t>–</w:t>
      </w:r>
      <w:r w:rsidRPr="007703F7">
        <w:tab/>
        <w:t>attenuation due to variation of the angle-of-arrival/launch;</w:t>
      </w:r>
    </w:p>
    <w:p w14:paraId="21943968" w14:textId="77777777" w:rsidR="007970D4" w:rsidRPr="007703F7" w:rsidRDefault="007970D4" w:rsidP="00D6724F">
      <w:pPr>
        <w:pStyle w:val="enumlev1"/>
      </w:pPr>
      <w:r w:rsidRPr="007703F7">
        <w:t>–</w:t>
      </w:r>
      <w:r w:rsidRPr="007703F7">
        <w:tab/>
        <w:t>attenuation due to precipitation;</w:t>
      </w:r>
    </w:p>
    <w:p w14:paraId="4E6B01C7" w14:textId="77777777" w:rsidR="007970D4" w:rsidRPr="007703F7" w:rsidRDefault="007970D4" w:rsidP="00D6724F">
      <w:pPr>
        <w:pStyle w:val="enumlev1"/>
      </w:pPr>
      <w:r w:rsidRPr="007703F7">
        <w:t>–</w:t>
      </w:r>
      <w:r w:rsidRPr="007703F7">
        <w:tab/>
        <w:t>attenuation due to sand and dust storms.</w:t>
      </w:r>
    </w:p>
    <w:p w14:paraId="7A301591" w14:textId="77777777" w:rsidR="007970D4" w:rsidRPr="007703F7" w:rsidRDefault="007970D4" w:rsidP="00D6724F">
      <w:r w:rsidRPr="007703F7">
        <w:t>Each of these contributions has its own characteristics as a function of frequency, path length and geographic location. These are described in the paragraphs that follow.</w:t>
      </w:r>
    </w:p>
    <w:p w14:paraId="21B8598F" w14:textId="77777777" w:rsidR="007970D4" w:rsidRPr="007703F7" w:rsidRDefault="007970D4" w:rsidP="00D6724F">
      <w:r w:rsidRPr="007703F7">
        <w:t>Sometimes propagation enhancement is of interest. In such cases it is considered following the associated propagation loss.</w:t>
      </w:r>
    </w:p>
    <w:p w14:paraId="38507C6C" w14:textId="77777777" w:rsidR="007970D4" w:rsidRPr="007703F7" w:rsidRDefault="007970D4" w:rsidP="00D6724F">
      <w:pPr>
        <w:pStyle w:val="Heading2"/>
      </w:pPr>
      <w:bookmarkStart w:id="20" w:name="_Toc394797387"/>
      <w:bookmarkStart w:id="21" w:name="_Toc107646199"/>
      <w:bookmarkStart w:id="22" w:name="_Toc203489690"/>
      <w:r w:rsidRPr="007703F7">
        <w:t>2.1</w:t>
      </w:r>
      <w:r w:rsidRPr="007703F7">
        <w:tab/>
        <w:t>Attenuation due to atmospheric gases</w:t>
      </w:r>
      <w:bookmarkEnd w:id="20"/>
      <w:bookmarkEnd w:id="21"/>
      <w:bookmarkEnd w:id="22"/>
    </w:p>
    <w:p w14:paraId="02C1FAED" w14:textId="77777777" w:rsidR="007970D4" w:rsidRPr="007703F7" w:rsidRDefault="007970D4" w:rsidP="00D6724F">
      <w:pPr>
        <w:keepNext/>
      </w:pPr>
      <w:r w:rsidRPr="007703F7">
        <w:t xml:space="preserve">Some attenuation due to absorption by oxygen and water vapour is always present, and should be included in the calculation of total propagation loss at frequencies above about 10 GHz. The attenuation on a path of length </w:t>
      </w:r>
      <w:r w:rsidRPr="007703F7">
        <w:rPr>
          <w:i/>
        </w:rPr>
        <w:t>d</w:t>
      </w:r>
      <w:r w:rsidRPr="007703F7">
        <w:t xml:space="preserve"> (km) is given by:</w:t>
      </w:r>
    </w:p>
    <w:p w14:paraId="66C418B5" w14:textId="77777777" w:rsidR="007970D4" w:rsidRPr="008947EA" w:rsidRDefault="007970D4" w:rsidP="00D6724F">
      <w:pPr>
        <w:pStyle w:val="Blanc"/>
      </w:pPr>
    </w:p>
    <w:p w14:paraId="0BF4C3F5" w14:textId="542A7444" w:rsidR="007970D4" w:rsidRPr="007703F7" w:rsidRDefault="007970D4" w:rsidP="00D6724F">
      <w:pPr>
        <w:pStyle w:val="Equation"/>
      </w:pPr>
      <w:r w:rsidRPr="007703F7">
        <w:tab/>
      </w:r>
      <w:r w:rsidRPr="007703F7">
        <w:tab/>
      </w:r>
      <w:r w:rsidR="00B00EB1" w:rsidRPr="008947EA">
        <w:rPr>
          <w:position w:val="-12"/>
        </w:rPr>
        <w:object w:dxaOrig="2380" w:dyaOrig="360" w14:anchorId="48E5BC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uation 1" style="width:118.35pt;height:18.15pt" o:ole="">
            <v:imagedata r:id="rId40" o:title=""/>
          </v:shape>
          <o:OLEObject Type="Embed" ProgID="Equation.3" ShapeID="_x0000_i1025" DrawAspect="Content" ObjectID="_1821869508" r:id="rId41"/>
        </w:object>
      </w:r>
      <w:r w:rsidRPr="007703F7">
        <w:tab/>
        <w:t>(1)</w:t>
      </w:r>
    </w:p>
    <w:p w14:paraId="480E3D35" w14:textId="77777777" w:rsidR="007970D4" w:rsidRPr="008947EA" w:rsidRDefault="007970D4" w:rsidP="00D6724F">
      <w:pPr>
        <w:pStyle w:val="Blanc"/>
      </w:pPr>
    </w:p>
    <w:p w14:paraId="654F04BA" w14:textId="7547BECF" w:rsidR="007970D4" w:rsidRPr="007703F7" w:rsidRDefault="007970D4" w:rsidP="00D6724F">
      <w:r w:rsidRPr="007703F7">
        <w:t xml:space="preserve">The specific attenuation </w:t>
      </w:r>
      <w:r w:rsidRPr="008947EA">
        <w:sym w:font="Symbol" w:char="F067"/>
      </w:r>
      <w:r w:rsidRPr="007703F7">
        <w:rPr>
          <w:i/>
          <w:iCs/>
          <w:vertAlign w:val="subscript"/>
        </w:rPr>
        <w:t>a</w:t>
      </w:r>
      <w:r w:rsidRPr="007703F7">
        <w:t xml:space="preserve"> (dB/km) should be obtained using Recommendation </w:t>
      </w:r>
      <w:hyperlink r:id="rId42" w:history="1">
        <w:r w:rsidR="00A8112D" w:rsidRPr="00932BA8">
          <w:rPr>
            <w:lang w:eastAsia="zh-CN"/>
          </w:rPr>
          <w:t>ITU-R P.676</w:t>
        </w:r>
      </w:hyperlink>
      <w:r w:rsidRPr="007703F7">
        <w:t>.</w:t>
      </w:r>
    </w:p>
    <w:p w14:paraId="237531AF" w14:textId="418C207E" w:rsidR="007970D4" w:rsidRPr="007703F7" w:rsidRDefault="007970D4" w:rsidP="00D6724F">
      <w:pPr>
        <w:pStyle w:val="Note"/>
      </w:pPr>
      <w:r w:rsidRPr="007703F7">
        <w:lastRenderedPageBreak/>
        <w:t xml:space="preserve">NOTE 1 – On long paths at frequencies above about 20 GHz, it may be desirable to take into account known statistics of water vapour density and temperature in the vicinity of the path. Information on water vapour density is given in Recommendation </w:t>
      </w:r>
      <w:hyperlink r:id="rId43" w:history="1">
        <w:r w:rsidR="00A8112D" w:rsidRPr="00BB27F9">
          <w:rPr>
            <w:szCs w:val="18"/>
            <w:lang w:eastAsia="zh-CN"/>
          </w:rPr>
          <w:t>ITU-R P.836</w:t>
        </w:r>
      </w:hyperlink>
      <w:r w:rsidRPr="007703F7">
        <w:t>.</w:t>
      </w:r>
    </w:p>
    <w:p w14:paraId="61FFBF71" w14:textId="77777777" w:rsidR="007970D4" w:rsidRPr="007703F7" w:rsidRDefault="007970D4" w:rsidP="00D6724F">
      <w:pPr>
        <w:pStyle w:val="Heading2"/>
      </w:pPr>
      <w:bookmarkStart w:id="23" w:name="_Toc394797388"/>
      <w:bookmarkStart w:id="24" w:name="_Toc107646200"/>
      <w:bookmarkStart w:id="25" w:name="_Toc203489691"/>
      <w:r w:rsidRPr="007703F7">
        <w:t>2.2</w:t>
      </w:r>
      <w:r w:rsidRPr="007703F7">
        <w:tab/>
        <w:t>Diffraction fading</w:t>
      </w:r>
      <w:bookmarkEnd w:id="23"/>
      <w:bookmarkEnd w:id="24"/>
      <w:bookmarkEnd w:id="25"/>
    </w:p>
    <w:p w14:paraId="2B604D16" w14:textId="3654D027" w:rsidR="007970D4" w:rsidRPr="007703F7" w:rsidRDefault="007970D4" w:rsidP="00D6724F">
      <w:r w:rsidRPr="007703F7">
        <w:t xml:space="preserve">Variations in atmospheric refractive conditions cause changes in the effective Earth’s radius or </w:t>
      </w:r>
      <w:r w:rsidRPr="007703F7">
        <w:rPr>
          <w:i/>
        </w:rPr>
        <w:t>k</w:t>
      </w:r>
      <w:r w:rsidRPr="007703F7">
        <w:noBreakHyphen/>
        <w:t>factor from its median value of approximately 4/3 for a standard atmosphere (see Recommendation </w:t>
      </w:r>
      <w:hyperlink r:id="rId44" w:history="1">
        <w:r w:rsidR="00A8112D" w:rsidRPr="00932BA8">
          <w:rPr>
            <w:lang w:eastAsia="zh-CN"/>
          </w:rPr>
          <w:t>ITU-R</w:t>
        </w:r>
        <w:r w:rsidR="00A8112D">
          <w:rPr>
            <w:lang w:eastAsia="zh-CN"/>
          </w:rPr>
          <w:t> </w:t>
        </w:r>
        <w:r w:rsidR="00A8112D" w:rsidRPr="00932BA8">
          <w:rPr>
            <w:lang w:eastAsia="zh-CN"/>
          </w:rPr>
          <w:t>P.310</w:t>
        </w:r>
      </w:hyperlink>
      <w:r w:rsidRPr="007703F7">
        <w:t xml:space="preserve">). When the atmosphere is sufficiently sub-refractive (large positive values of the gradient of refractive index, low </w:t>
      </w:r>
      <w:r w:rsidRPr="007703F7">
        <w:rPr>
          <w:i/>
        </w:rPr>
        <w:t>k</w:t>
      </w:r>
      <w:r w:rsidRPr="007703F7">
        <w:t>-factor values), the ray paths will be bent in such a way that the Earth appears to obstruct the direct path between transmitter and receiver, giving rise to the kind of fading called diffraction fading. This fading is the factor that determines the antenna heights.</w:t>
      </w:r>
    </w:p>
    <w:p w14:paraId="287A0236" w14:textId="1519A829" w:rsidR="007970D4" w:rsidRPr="007703F7" w:rsidRDefault="007970D4" w:rsidP="00D6724F">
      <w:r w:rsidRPr="007703F7">
        <w:rPr>
          <w:i/>
        </w:rPr>
        <w:t>k</w:t>
      </w:r>
      <w:r w:rsidRPr="007703F7">
        <w:t>-factor statistics for a single point can be determined from measurements or predictions of the refractive index gradient in the first 100 m of the atmosphere (see Recommendation </w:t>
      </w:r>
      <w:hyperlink r:id="rId45" w:history="1">
        <w:r w:rsidR="00A8112D" w:rsidRPr="00932BA8">
          <w:rPr>
            <w:lang w:eastAsia="zh-CN"/>
          </w:rPr>
          <w:t>ITU-R P.453</w:t>
        </w:r>
      </w:hyperlink>
      <w:r w:rsidRPr="007703F7">
        <w:t xml:space="preserve"> on effects of refraction). These gradients need to be averaged in order to obtain the effective value of </w:t>
      </w:r>
      <w:r w:rsidRPr="007703F7">
        <w:rPr>
          <w:i/>
        </w:rPr>
        <w:t>k</w:t>
      </w:r>
      <w:r w:rsidRPr="007703F7">
        <w:t xml:space="preserve"> for the path length in question, </w:t>
      </w:r>
      <w:r w:rsidRPr="007703F7">
        <w:rPr>
          <w:i/>
        </w:rPr>
        <w:t>k</w:t>
      </w:r>
      <w:r w:rsidRPr="007703F7">
        <w:rPr>
          <w:i/>
          <w:iCs/>
          <w:vertAlign w:val="subscript"/>
        </w:rPr>
        <w:t>e</w:t>
      </w:r>
      <w:r w:rsidRPr="007703F7">
        <w:t xml:space="preserve">. Values of </w:t>
      </w:r>
      <w:r w:rsidRPr="007703F7">
        <w:rPr>
          <w:i/>
        </w:rPr>
        <w:t>k</w:t>
      </w:r>
      <w:r w:rsidRPr="007703F7">
        <w:rPr>
          <w:i/>
          <w:iCs/>
          <w:vertAlign w:val="subscript"/>
        </w:rPr>
        <w:t>e</w:t>
      </w:r>
      <w:r w:rsidRPr="007703F7">
        <w:t xml:space="preserve"> exceeded for 99.9% of the time are discussed in terms of path clearance criteria in the following section.</w:t>
      </w:r>
    </w:p>
    <w:p w14:paraId="6BB39473" w14:textId="77777777" w:rsidR="007970D4" w:rsidRPr="007703F7" w:rsidRDefault="007970D4" w:rsidP="00D6724F">
      <w:pPr>
        <w:pStyle w:val="Heading3"/>
      </w:pPr>
      <w:bookmarkStart w:id="26" w:name="_Toc394797389"/>
      <w:r w:rsidRPr="007703F7">
        <w:t>2.2.1</w:t>
      </w:r>
      <w:r w:rsidRPr="007703F7">
        <w:tab/>
        <w:t>Diffraction loss dependence on path clearance</w:t>
      </w:r>
      <w:bookmarkEnd w:id="26"/>
    </w:p>
    <w:p w14:paraId="635300E1" w14:textId="6239C3A6" w:rsidR="007970D4" w:rsidRPr="007703F7" w:rsidRDefault="007970D4" w:rsidP="00D6724F">
      <w:r w:rsidRPr="007703F7">
        <w:t xml:space="preserve">Diffraction loss will depend on the type of terrain and the vegetation. For a given path ray clearance, the diffraction loss will vary from a minimum value for a single knife-edge obstruction to a maximum for smooth spherical Earth. Methods for calculating diffraction loss for these two cases and also for paths with irregular terrain are discussed in Recommendation </w:t>
      </w:r>
      <w:hyperlink r:id="rId46" w:history="1">
        <w:r w:rsidR="00A8112D" w:rsidRPr="00932BA8">
          <w:rPr>
            <w:lang w:eastAsia="zh-CN"/>
          </w:rPr>
          <w:t>ITU-R P.526</w:t>
        </w:r>
      </w:hyperlink>
      <w:r w:rsidRPr="007703F7">
        <w:t>. These upper and lower limits for the diffraction loss are shown in Fig. 1.</w:t>
      </w:r>
    </w:p>
    <w:p w14:paraId="02559062" w14:textId="77777777" w:rsidR="007970D4" w:rsidRPr="007703F7" w:rsidRDefault="007970D4" w:rsidP="00D6724F">
      <w:r w:rsidRPr="007703F7">
        <w:t xml:space="preserve">The diffraction loss over average terrain can be approximated for losses greater than about 15 dB by the </w:t>
      </w:r>
      <w:r>
        <w:t>equation</w:t>
      </w:r>
      <w:r w:rsidRPr="007703F7">
        <w:t>:</w:t>
      </w:r>
    </w:p>
    <w:p w14:paraId="2790AE82" w14:textId="4BAEB5ED" w:rsidR="007970D4" w:rsidRPr="007703F7" w:rsidRDefault="007A2212" w:rsidP="007A2212">
      <w:pPr>
        <w:pStyle w:val="Equation"/>
        <w:tabs>
          <w:tab w:val="left" w:pos="7088"/>
        </w:tabs>
      </w:pPr>
      <w:r>
        <w:tab/>
      </w:r>
      <w:r w:rsidR="007970D4" w:rsidRPr="007703F7">
        <w:tab/>
      </w:r>
      <m:oMath>
        <m:sSub>
          <m:sSubPr>
            <m:ctrlPr>
              <w:rPr>
                <w:rFonts w:ascii="Cambria Math" w:hAnsi="Cambria Math"/>
                <w:i/>
              </w:rPr>
            </m:ctrlPr>
          </m:sSubPr>
          <m:e>
            <m:r>
              <w:rPr>
                <w:rFonts w:ascii="Cambria Math" w:hAnsi="Cambria Math"/>
              </w:rPr>
              <m:t>A</m:t>
            </m:r>
          </m:e>
          <m:sub>
            <m:r>
              <w:rPr>
                <w:rFonts w:ascii="Cambria Math" w:hAnsi="Cambria Math"/>
              </w:rPr>
              <m:t>d</m:t>
            </m:r>
          </m:sub>
        </m:sSub>
        <m:r>
          <w:rPr>
            <w:rFonts w:ascii="Cambria Math" w:hAnsi="Cambria Math"/>
          </w:rPr>
          <m:t>=</m:t>
        </m:r>
        <m:f>
          <m:fPr>
            <m:type m:val="lin"/>
            <m:ctrlPr>
              <w:rPr>
                <w:rFonts w:ascii="Cambria Math" w:hAnsi="Cambria Math"/>
                <w:i/>
              </w:rPr>
            </m:ctrlPr>
          </m:fPr>
          <m:num>
            <m:r>
              <w:rPr>
                <w:rFonts w:ascii="Cambria Math" w:hAnsi="Cambria Math"/>
              </w:rPr>
              <m:t>-20</m:t>
            </m:r>
            <m:r>
              <w:rPr>
                <w:rFonts w:ascii="Cambria Math" w:hAnsi="Cambria Math"/>
              </w:rPr>
              <m:t>h</m:t>
            </m:r>
          </m:num>
          <m:den>
            <m:sSub>
              <m:sSubPr>
                <m:ctrlPr>
                  <w:rPr>
                    <w:rFonts w:ascii="Cambria Math" w:hAnsi="Cambria Math"/>
                    <w:i/>
                  </w:rPr>
                </m:ctrlPr>
              </m:sSubPr>
              <m:e>
                <m:r>
                  <w:rPr>
                    <w:rFonts w:ascii="Cambria Math" w:hAnsi="Cambria Math"/>
                  </w:rPr>
                  <m:t>F</m:t>
                </m:r>
              </m:e>
              <m:sub>
                <m:r>
                  <w:rPr>
                    <w:rFonts w:ascii="Cambria Math" w:hAnsi="Cambria Math"/>
                  </w:rPr>
                  <m:t>1</m:t>
                </m:r>
              </m:sub>
            </m:sSub>
            <m:r>
              <w:rPr>
                <w:rFonts w:ascii="Cambria Math" w:hAnsi="Cambria Math"/>
              </w:rPr>
              <m:t>+10</m:t>
            </m:r>
          </m:den>
        </m:f>
      </m:oMath>
      <w:r w:rsidR="007970D4" w:rsidRPr="007703F7">
        <w:tab/>
      </w:r>
      <w:r>
        <w:t>dB</w:t>
      </w:r>
      <w:r>
        <w:tab/>
      </w:r>
      <w:r w:rsidR="007970D4" w:rsidRPr="007703F7">
        <w:t>(2)</w:t>
      </w:r>
    </w:p>
    <w:p w14:paraId="74837FD3" w14:textId="77777777" w:rsidR="007970D4" w:rsidRPr="007703F7" w:rsidRDefault="007970D4" w:rsidP="00D6724F">
      <w:r w:rsidRPr="007703F7">
        <w:t xml:space="preserve">where </w:t>
      </w:r>
      <w:r w:rsidRPr="007703F7">
        <w:rPr>
          <w:i/>
        </w:rPr>
        <w:t>h</w:t>
      </w:r>
      <w:r w:rsidRPr="007703F7">
        <w:t xml:space="preserve"> is the height difference (m) between most significant path blockage and the path trajectory (</w:t>
      </w:r>
      <w:r w:rsidRPr="007703F7">
        <w:rPr>
          <w:i/>
        </w:rPr>
        <w:t>h</w:t>
      </w:r>
      <w:r w:rsidRPr="007703F7">
        <w:t xml:space="preserve"> is negative if the top of the obstruction of interest is above the virtual line-of-sight) and </w:t>
      </w:r>
      <w:r w:rsidRPr="007703F7">
        <w:rPr>
          <w:i/>
        </w:rPr>
        <w:t>F</w:t>
      </w:r>
      <w:r w:rsidRPr="007703F7">
        <w:rPr>
          <w:vertAlign w:val="subscript"/>
        </w:rPr>
        <w:t>1</w:t>
      </w:r>
      <w:r w:rsidRPr="007703F7">
        <w:t xml:space="preserve"> is the radius of the first Fresnel ellipsoid given by:</w:t>
      </w:r>
    </w:p>
    <w:p w14:paraId="73CBC73F" w14:textId="75DE67EC" w:rsidR="007970D4" w:rsidRPr="007703F7" w:rsidRDefault="007A2212" w:rsidP="007A2212">
      <w:pPr>
        <w:pStyle w:val="Equation"/>
        <w:tabs>
          <w:tab w:val="left" w:pos="7371"/>
        </w:tabs>
      </w:pPr>
      <w:r>
        <w:tab/>
      </w:r>
      <w:r w:rsidR="007970D4" w:rsidRPr="007703F7">
        <w:tab/>
      </w:r>
      <m:oMath>
        <m:sSub>
          <m:sSubPr>
            <m:ctrlPr>
              <w:rPr>
                <w:rFonts w:ascii="Cambria Math" w:hAnsi="Cambria Math"/>
                <w:i/>
              </w:rPr>
            </m:ctrlPr>
          </m:sSubPr>
          <m:e>
            <m:r>
              <w:rPr>
                <w:rFonts w:ascii="Cambria Math" w:hAnsi="Cambria Math"/>
              </w:rPr>
              <m:t>F</m:t>
            </m:r>
          </m:e>
          <m:sub>
            <m:r>
              <w:rPr>
                <w:rFonts w:ascii="Cambria Math" w:hAnsi="Cambria Math"/>
              </w:rPr>
              <m:t>1</m:t>
            </m:r>
          </m:sub>
        </m:sSub>
        <m:r>
          <w:rPr>
            <w:rFonts w:ascii="Cambria Math" w:hAnsi="Cambria Math"/>
          </w:rPr>
          <m:t>=17.3</m:t>
        </m:r>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1</m:t>
                    </m:r>
                  </m:sub>
                </m:sSub>
                <m:sSub>
                  <m:sSubPr>
                    <m:ctrlPr>
                      <w:rPr>
                        <w:rFonts w:ascii="Cambria Math" w:hAnsi="Cambria Math"/>
                        <w:i/>
                      </w:rPr>
                    </m:ctrlPr>
                  </m:sSubPr>
                  <m:e>
                    <m:r>
                      <w:rPr>
                        <w:rFonts w:ascii="Cambria Math" w:hAnsi="Cambria Math"/>
                      </w:rPr>
                      <m:t>d</m:t>
                    </m:r>
                  </m:e>
                  <m:sub>
                    <m:r>
                      <w:rPr>
                        <w:rFonts w:ascii="Cambria Math" w:hAnsi="Cambria Math"/>
                      </w:rPr>
                      <m:t>2</m:t>
                    </m:r>
                  </m:sub>
                </m:sSub>
              </m:num>
              <m:den>
                <m:r>
                  <w:rPr>
                    <w:rFonts w:ascii="Cambria Math" w:hAnsi="Cambria Math"/>
                  </w:rPr>
                  <m:t>fd</m:t>
                </m:r>
              </m:den>
            </m:f>
          </m:e>
        </m:rad>
      </m:oMath>
      <w:r w:rsidR="007970D4" w:rsidRPr="007703F7">
        <w:tab/>
      </w:r>
      <w:r>
        <w:t>m</w:t>
      </w:r>
      <w:r w:rsidR="007970D4" w:rsidRPr="007703F7">
        <w:tab/>
        <w:t>(3)</w:t>
      </w:r>
    </w:p>
    <w:p w14:paraId="6BA7B6FE" w14:textId="77777777" w:rsidR="007970D4" w:rsidRPr="007703F7" w:rsidRDefault="007970D4" w:rsidP="00D6724F">
      <w:r w:rsidRPr="007703F7">
        <w:t>with:</w:t>
      </w:r>
    </w:p>
    <w:p w14:paraId="1C2418E6" w14:textId="77777777" w:rsidR="007970D4" w:rsidRPr="008947EA" w:rsidRDefault="007970D4" w:rsidP="00D6724F">
      <w:pPr>
        <w:pStyle w:val="Equationlegend"/>
      </w:pPr>
      <w:r w:rsidRPr="008947EA">
        <w:rPr>
          <w:i/>
        </w:rPr>
        <w:tab/>
        <w:t>f</w:t>
      </w:r>
      <w:r w:rsidRPr="008947EA">
        <w:rPr>
          <w:rFonts w:ascii="Tms Rmn" w:hAnsi="Tms Rmn"/>
          <w:sz w:val="12"/>
        </w:rPr>
        <w:t> </w:t>
      </w:r>
      <w:r w:rsidRPr="008947EA">
        <w:t>:</w:t>
      </w:r>
      <w:r w:rsidRPr="008947EA">
        <w:tab/>
        <w:t>frequency (GHz)</w:t>
      </w:r>
    </w:p>
    <w:p w14:paraId="2FDBF550" w14:textId="77777777" w:rsidR="007970D4" w:rsidRPr="008947EA" w:rsidRDefault="007970D4" w:rsidP="00D6724F">
      <w:pPr>
        <w:pStyle w:val="Equationlegend"/>
      </w:pPr>
      <w:r w:rsidRPr="008947EA">
        <w:rPr>
          <w:i/>
        </w:rPr>
        <w:tab/>
        <w:t>d</w:t>
      </w:r>
      <w:r w:rsidRPr="008947EA">
        <w:rPr>
          <w:rFonts w:ascii="Tms Rmn" w:hAnsi="Tms Rmn"/>
          <w:sz w:val="12"/>
        </w:rPr>
        <w:t> </w:t>
      </w:r>
      <w:r w:rsidRPr="008947EA">
        <w:t>:</w:t>
      </w:r>
      <w:r w:rsidRPr="008947EA">
        <w:tab/>
        <w:t>path length (km)</w:t>
      </w:r>
    </w:p>
    <w:p w14:paraId="245EDC06" w14:textId="77777777" w:rsidR="007970D4" w:rsidRPr="008947EA" w:rsidRDefault="007970D4" w:rsidP="00D6724F">
      <w:pPr>
        <w:pStyle w:val="Equationlegend"/>
      </w:pPr>
      <w:r w:rsidRPr="008947EA">
        <w:tab/>
      </w:r>
      <w:r w:rsidRPr="008947EA">
        <w:rPr>
          <w:i/>
        </w:rPr>
        <w:t>d</w:t>
      </w:r>
      <w:r w:rsidRPr="008947EA">
        <w:rPr>
          <w:vertAlign w:val="subscript"/>
        </w:rPr>
        <w:t>1</w:t>
      </w:r>
      <w:r w:rsidRPr="008947EA">
        <w:t xml:space="preserve"> and </w:t>
      </w:r>
      <w:r w:rsidRPr="008947EA">
        <w:rPr>
          <w:i/>
        </w:rPr>
        <w:t>d</w:t>
      </w:r>
      <w:r w:rsidRPr="008947EA">
        <w:rPr>
          <w:vertAlign w:val="subscript"/>
        </w:rPr>
        <w:t>2</w:t>
      </w:r>
      <w:r w:rsidRPr="008947EA">
        <w:rPr>
          <w:rFonts w:ascii="Tms Rmn" w:hAnsi="Tms Rmn"/>
          <w:position w:val="-4"/>
          <w:sz w:val="12"/>
        </w:rPr>
        <w:t> </w:t>
      </w:r>
      <w:r w:rsidRPr="008947EA">
        <w:t>:</w:t>
      </w:r>
      <w:r w:rsidRPr="008947EA">
        <w:tab/>
        <w:t>distances (km) from the terminals to the path obstruction.</w:t>
      </w:r>
    </w:p>
    <w:p w14:paraId="662BA37A" w14:textId="77777777" w:rsidR="007970D4" w:rsidRPr="007703F7" w:rsidRDefault="007970D4" w:rsidP="00D6724F">
      <w:r w:rsidRPr="007703F7">
        <w:t xml:space="preserve">A curve, referred to as </w:t>
      </w:r>
      <w:r w:rsidRPr="007703F7">
        <w:rPr>
          <w:i/>
          <w:iCs/>
        </w:rPr>
        <w:t>A</w:t>
      </w:r>
      <w:r w:rsidRPr="007703F7">
        <w:rPr>
          <w:i/>
          <w:iCs/>
          <w:vertAlign w:val="subscript"/>
        </w:rPr>
        <w:t>d</w:t>
      </w:r>
      <w:r w:rsidRPr="007703F7">
        <w:t>, based on equation (2) is also shown in Fig. 1. This curve, strictly valid for losses larger than 15 dB, has been extrapolated up to 6 dB loss to fulfil the need of link designers.</w:t>
      </w:r>
    </w:p>
    <w:p w14:paraId="332B5C3C" w14:textId="77777777" w:rsidR="007970D4" w:rsidRPr="000C4D05" w:rsidRDefault="007970D4" w:rsidP="00D6724F">
      <w:pPr>
        <w:pStyle w:val="FigureNo"/>
        <w:rPr>
          <w:lang w:val="en-US"/>
        </w:rPr>
      </w:pPr>
      <w:r w:rsidRPr="000C4D05">
        <w:rPr>
          <w:lang w:val="en-US"/>
        </w:rPr>
        <w:lastRenderedPageBreak/>
        <w:t>FIGURE 1</w:t>
      </w:r>
    </w:p>
    <w:p w14:paraId="217E2644" w14:textId="77777777" w:rsidR="007970D4" w:rsidRPr="000C4D05" w:rsidRDefault="007970D4" w:rsidP="00D6724F">
      <w:pPr>
        <w:pStyle w:val="Figuretitle"/>
        <w:rPr>
          <w:lang w:val="en-US"/>
        </w:rPr>
      </w:pPr>
      <w:r w:rsidRPr="000C4D05">
        <w:rPr>
          <w:lang w:val="en-US"/>
        </w:rPr>
        <w:t>Diffraction loss for obstructed line-of-sight microwave radio paths</w:t>
      </w:r>
    </w:p>
    <w:p w14:paraId="7F8EC894" w14:textId="77777777" w:rsidR="007970D4" w:rsidRDefault="007970D4" w:rsidP="00D6724F">
      <w:pPr>
        <w:pStyle w:val="Figure"/>
        <w:rPr>
          <w:noProof/>
        </w:rPr>
      </w:pPr>
      <w:r>
        <w:rPr>
          <w:noProof/>
        </w:rPr>
        <w:drawing>
          <wp:inline distT="0" distB="0" distL="0" distR="0" wp14:anchorId="73E991BD" wp14:editId="7ABDDFA2">
            <wp:extent cx="4244671" cy="5135880"/>
            <wp:effectExtent l="0" t="0" r="3810" b="7620"/>
            <wp:docPr id="1789388156" name="Picture 1789388156" descr="Figure 1 shows the diffraction loss for obstructed line-of-sight microwave radio path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9388156" name="Picture 1789388156" descr="Figure 1 shows the diffraction loss for obstructed line-of-sight microwave radio paths"/>
                    <pic:cNvPicPr/>
                  </pic:nvPicPr>
                  <pic:blipFill rotWithShape="1">
                    <a:blip r:embed="rId47" cstate="print">
                      <a:extLst>
                        <a:ext uri="{28A0092B-C50C-407E-A947-70E740481C1C}">
                          <a14:useLocalDpi xmlns:a14="http://schemas.microsoft.com/office/drawing/2010/main" val="0"/>
                        </a:ext>
                      </a:extLst>
                    </a:blip>
                    <a:srcRect l="23060"/>
                    <a:stretch/>
                  </pic:blipFill>
                  <pic:spPr bwMode="auto">
                    <a:xfrm>
                      <a:off x="0" y="0"/>
                      <a:ext cx="4244679" cy="5135890"/>
                    </a:xfrm>
                    <a:prstGeom prst="rect">
                      <a:avLst/>
                    </a:prstGeom>
                    <a:ln>
                      <a:noFill/>
                    </a:ln>
                    <a:extLst>
                      <a:ext uri="{53640926-AAD7-44D8-BBD7-CCE9431645EC}">
                        <a14:shadowObscured xmlns:a14="http://schemas.microsoft.com/office/drawing/2010/main"/>
                      </a:ext>
                    </a:extLst>
                  </pic:spPr>
                </pic:pic>
              </a:graphicData>
            </a:graphic>
          </wp:inline>
        </w:drawing>
      </w:r>
    </w:p>
    <w:p w14:paraId="23B1D9B7" w14:textId="77777777" w:rsidR="007970D4" w:rsidRPr="007703F7" w:rsidRDefault="007970D4" w:rsidP="00D6724F">
      <w:pPr>
        <w:pStyle w:val="Heading3"/>
      </w:pPr>
      <w:bookmarkStart w:id="27" w:name="_Toc394797390"/>
      <w:r w:rsidRPr="007703F7">
        <w:t>2.2.2</w:t>
      </w:r>
      <w:r w:rsidRPr="007703F7">
        <w:tab/>
        <w:t>Planning criteria for path clearance</w:t>
      </w:r>
      <w:bookmarkEnd w:id="27"/>
    </w:p>
    <w:p w14:paraId="78FA165F" w14:textId="77777777" w:rsidR="007970D4" w:rsidRPr="007703F7" w:rsidRDefault="007970D4" w:rsidP="00D6724F">
      <w:r w:rsidRPr="007703F7">
        <w:t xml:space="preserve">At frequencies above about 2 GHz, diffraction fading of this type has in the past been alleviated by installing antennas that are sufficiently high, so that the most severe ray bending would not place the receiver in the diffraction region when the effective Earth radius is reduced below its normal value. Diffraction theory indicates that the direct path between the transmitter and the receiver needs a clearance above ground of at least 60% of the radius of the first Fresnel zone to achieve free-space propagation conditions. Recently, with more information on this mechanism and the statistics of </w:t>
      </w:r>
      <w:r w:rsidRPr="007703F7">
        <w:rPr>
          <w:i/>
        </w:rPr>
        <w:t>k</w:t>
      </w:r>
      <w:r w:rsidRPr="007703F7">
        <w:rPr>
          <w:i/>
          <w:iCs/>
          <w:vertAlign w:val="subscript"/>
        </w:rPr>
        <w:t>e</w:t>
      </w:r>
      <w:r w:rsidRPr="007703F7">
        <w:t xml:space="preserve"> that are required to make statistical predictions, some administrations are installing antennas at heights that will produce some small known outage.</w:t>
      </w:r>
    </w:p>
    <w:p w14:paraId="2D3932FF" w14:textId="77777777" w:rsidR="007970D4" w:rsidRPr="007703F7" w:rsidRDefault="007970D4" w:rsidP="00D6724F">
      <w:r w:rsidRPr="007703F7">
        <w:t>In the absence of a general procedure that would allow a predictable amount of diffraction loss for various small percentages of time and therefore a statistical path clearance criterion, the following procedure is advised for temperate and tropical climates.</w:t>
      </w:r>
    </w:p>
    <w:p w14:paraId="06663D7A" w14:textId="77777777" w:rsidR="007970D4" w:rsidRPr="007703F7" w:rsidRDefault="007970D4" w:rsidP="00D6724F">
      <w:pPr>
        <w:pStyle w:val="Heading4"/>
      </w:pPr>
      <w:bookmarkStart w:id="28" w:name="_Toc394797391"/>
      <w:r w:rsidRPr="007703F7">
        <w:t>2.2.2.1</w:t>
      </w:r>
      <w:r w:rsidRPr="007703F7">
        <w:tab/>
        <w:t>Non-diversity antenna configurations</w:t>
      </w:r>
      <w:bookmarkEnd w:id="28"/>
    </w:p>
    <w:p w14:paraId="1B5126D2" w14:textId="77777777" w:rsidR="007970D4" w:rsidRPr="007703F7" w:rsidRDefault="007970D4" w:rsidP="00D6724F">
      <w:pPr>
        <w:spacing w:line="280" w:lineRule="exact"/>
      </w:pPr>
      <w:r w:rsidRPr="007703F7">
        <w:rPr>
          <w:i/>
        </w:rPr>
        <w:t>Step 1:</w:t>
      </w:r>
      <w:r w:rsidRPr="007703F7">
        <w:t> Determine the antenna heights required for the appropriate median value of the point</w:t>
      </w:r>
      <w:r w:rsidRPr="007703F7">
        <w:rPr>
          <w:i/>
        </w:rPr>
        <w:t xml:space="preserve"> k</w:t>
      </w:r>
      <w:r w:rsidRPr="007703F7">
        <w:noBreakHyphen/>
        <w:t xml:space="preserve">factor (see § 2.2; in the absence of any data, use </w:t>
      </w:r>
      <w:r w:rsidRPr="007703F7">
        <w:rPr>
          <w:i/>
        </w:rPr>
        <w:t>k</w:t>
      </w:r>
      <w:r w:rsidRPr="007703F7">
        <w:t xml:space="preserve"> = 4/3) and 1.0</w:t>
      </w:r>
      <w:r w:rsidRPr="007703F7">
        <w:rPr>
          <w:i/>
        </w:rPr>
        <w:t xml:space="preserve"> F</w:t>
      </w:r>
      <w:r w:rsidRPr="007703F7">
        <w:rPr>
          <w:vertAlign w:val="subscript"/>
        </w:rPr>
        <w:t>1</w:t>
      </w:r>
      <w:r w:rsidRPr="007703F7">
        <w:t xml:space="preserve"> clearance over the highest obstacle (temperate and tropical climates).</w:t>
      </w:r>
    </w:p>
    <w:p w14:paraId="134B144B" w14:textId="77777777" w:rsidR="007970D4" w:rsidRPr="001833B4" w:rsidRDefault="007970D4" w:rsidP="00EB5C1D">
      <w:pPr>
        <w:pStyle w:val="enumlev1"/>
        <w:rPr>
          <w:color w:val="000000" w:themeColor="text1"/>
        </w:rPr>
      </w:pPr>
      <w:r w:rsidRPr="001833B4">
        <w:rPr>
          <w:i/>
        </w:rPr>
        <w:lastRenderedPageBreak/>
        <w:t>Step 2:</w:t>
      </w:r>
      <w:r w:rsidRPr="001833B4">
        <w:tab/>
        <w:t>Obtain the value of</w:t>
      </w:r>
      <w:r w:rsidRPr="001833B4">
        <w:rPr>
          <w:i/>
        </w:rPr>
        <w:t xml:space="preserve"> k</w:t>
      </w:r>
      <w:r w:rsidRPr="001833B4">
        <w:rPr>
          <w:i/>
          <w:iCs/>
          <w:vertAlign w:val="subscript"/>
        </w:rPr>
        <w:t>e</w:t>
      </w:r>
      <w:r w:rsidRPr="001833B4">
        <w:t xml:space="preserve"> from Fig. 2 for the path length in question</w:t>
      </w:r>
      <w:r w:rsidRPr="001833B4">
        <w:rPr>
          <w:color w:val="000000" w:themeColor="text1"/>
        </w:rPr>
        <w:t xml:space="preserve">, </w:t>
      </w:r>
      <w:r w:rsidRPr="001833B4">
        <w:rPr>
          <w:i/>
          <w:iCs/>
          <w:color w:val="000000" w:themeColor="text1"/>
        </w:rPr>
        <w:t>d</w:t>
      </w:r>
      <w:r w:rsidRPr="001833B4">
        <w:rPr>
          <w:color w:val="000000" w:themeColor="text1"/>
        </w:rPr>
        <w:t>, or from:</w:t>
      </w:r>
    </w:p>
    <w:p w14:paraId="42563818" w14:textId="77777777" w:rsidR="007970D4" w:rsidRPr="001833B4" w:rsidRDefault="007970D4" w:rsidP="00EB5C1D">
      <w:pPr>
        <w:pStyle w:val="Equation"/>
        <w:spacing w:before="240" w:after="240"/>
        <w:rPr>
          <w:color w:val="000000" w:themeColor="text1"/>
        </w:rPr>
      </w:pPr>
      <w:r w:rsidRPr="001833B4">
        <w:rPr>
          <w:color w:val="000000" w:themeColor="text1"/>
        </w:rPr>
        <w:tab/>
      </w:r>
      <w:r w:rsidRPr="001833B4">
        <w:rPr>
          <w:color w:val="000000" w:themeColor="text1"/>
        </w:rPr>
        <w:tab/>
      </w:r>
      <m:oMath>
        <m:sSub>
          <m:sSubPr>
            <m:ctrlPr>
              <w:rPr>
                <w:rFonts w:ascii="Cambria Math" w:hAnsi="Cambria Math"/>
                <w:color w:val="000000" w:themeColor="text1"/>
              </w:rPr>
            </m:ctrlPr>
          </m:sSubPr>
          <m:e>
            <m:r>
              <w:rPr>
                <w:rFonts w:ascii="Cambria Math" w:hAnsi="Cambria Math"/>
                <w:color w:val="000000" w:themeColor="text1"/>
              </w:rPr>
              <m:t>k</m:t>
            </m:r>
          </m:e>
          <m:sub>
            <m:r>
              <w:rPr>
                <w:rFonts w:ascii="Cambria Math" w:hAnsi="Cambria Math"/>
                <w:color w:val="000000" w:themeColor="text1"/>
              </w:rPr>
              <m:t>e</m:t>
            </m:r>
          </m:sub>
        </m:sSub>
        <m:r>
          <m:rPr>
            <m:sty m:val="p"/>
          </m:rPr>
          <w:rPr>
            <w:rFonts w:ascii="Cambria Math" w:hAnsi="Cambria Math"/>
            <w:color w:val="000000" w:themeColor="text1"/>
          </w:rPr>
          <m:t>=</m:t>
        </m:r>
        <m:f>
          <m:fPr>
            <m:ctrlPr>
              <w:rPr>
                <w:rFonts w:ascii="Cambria Math" w:hAnsi="Cambria Math"/>
                <w:color w:val="000000" w:themeColor="text1"/>
              </w:rPr>
            </m:ctrlPr>
          </m:fPr>
          <m:num>
            <m:r>
              <m:rPr>
                <m:sty m:val="p"/>
              </m:rPr>
              <w:rPr>
                <w:rFonts w:ascii="Cambria Math" w:hAnsi="Cambria Math"/>
                <w:color w:val="000000" w:themeColor="text1"/>
              </w:rPr>
              <m:t>157</m:t>
            </m:r>
          </m:num>
          <m:den>
            <m:r>
              <m:rPr>
                <m:sty m:val="p"/>
              </m:rPr>
              <w:rPr>
                <w:rFonts w:ascii="Cambria Math" w:hAnsi="Cambria Math"/>
                <w:color w:val="000000" w:themeColor="text1"/>
              </w:rPr>
              <m:t xml:space="preserve">144 + </m:t>
            </m:r>
            <m:f>
              <m:fPr>
                <m:type m:val="skw"/>
                <m:ctrlPr>
                  <w:rPr>
                    <w:rFonts w:ascii="Cambria Math" w:hAnsi="Cambria Math"/>
                    <w:color w:val="000000" w:themeColor="text1"/>
                  </w:rPr>
                </m:ctrlPr>
              </m:fPr>
              <m:num>
                <m:r>
                  <m:rPr>
                    <m:sty m:val="p"/>
                  </m:rPr>
                  <w:rPr>
                    <w:rFonts w:ascii="Cambria Math" w:hAnsi="Cambria Math"/>
                    <w:color w:val="000000" w:themeColor="text1"/>
                  </w:rPr>
                  <m:t>2670</m:t>
                </m:r>
              </m:num>
              <m:den>
                <m:r>
                  <w:rPr>
                    <w:rFonts w:ascii="Cambria Math" w:hAnsi="Cambria Math"/>
                    <w:color w:val="000000" w:themeColor="text1"/>
                  </w:rPr>
                  <m:t>d</m:t>
                </m:r>
              </m:den>
            </m:f>
          </m:den>
        </m:f>
      </m:oMath>
      <w:r w:rsidRPr="001833B4">
        <w:rPr>
          <w:color w:val="000000" w:themeColor="text1"/>
        </w:rPr>
        <w:tab/>
        <w:t>(4)</w:t>
      </w:r>
    </w:p>
    <w:p w14:paraId="00B2C910" w14:textId="77777777" w:rsidR="007970D4" w:rsidRPr="001833B4" w:rsidRDefault="007970D4" w:rsidP="00D6724F">
      <w:pPr>
        <w:pStyle w:val="FigureNo"/>
      </w:pPr>
      <w:r w:rsidRPr="001833B4">
        <w:t>FIGURE 2</w:t>
      </w:r>
    </w:p>
    <w:p w14:paraId="65D82435" w14:textId="77777777" w:rsidR="007970D4" w:rsidRPr="007703F7" w:rsidRDefault="007970D4" w:rsidP="00D6724F">
      <w:pPr>
        <w:pStyle w:val="Figuretitle"/>
      </w:pPr>
      <w:r w:rsidRPr="007703F7">
        <w:t xml:space="preserve">Value of </w:t>
      </w:r>
      <w:r w:rsidRPr="007703F7">
        <w:rPr>
          <w:i/>
        </w:rPr>
        <w:t>k</w:t>
      </w:r>
      <w:r w:rsidRPr="007703F7">
        <w:rPr>
          <w:i/>
          <w:szCs w:val="18"/>
          <w:vertAlign w:val="subscript"/>
        </w:rPr>
        <w:t>e</w:t>
      </w:r>
      <w:r w:rsidRPr="007703F7">
        <w:rPr>
          <w:szCs w:val="18"/>
        </w:rPr>
        <w:t xml:space="preserve"> exceeded for approximately 99.9% of the worst month</w:t>
      </w:r>
      <w:r w:rsidRPr="007703F7">
        <w:rPr>
          <w:szCs w:val="18"/>
        </w:rPr>
        <w:br/>
        <w:t>(continental temperate climate)</w:t>
      </w:r>
    </w:p>
    <w:p w14:paraId="2FF1E457" w14:textId="77777777" w:rsidR="007970D4" w:rsidRPr="008947EA" w:rsidRDefault="007970D4" w:rsidP="00D6724F">
      <w:pPr>
        <w:pStyle w:val="Figure"/>
      </w:pPr>
      <w:r>
        <w:rPr>
          <w:noProof/>
        </w:rPr>
        <w:drawing>
          <wp:inline distT="0" distB="0" distL="0" distR="0" wp14:anchorId="38E4400A" wp14:editId="23DF4BB2">
            <wp:extent cx="4562865" cy="3337567"/>
            <wp:effectExtent l="0" t="0" r="9525" b="0"/>
            <wp:docPr id="3" name="Picture 3" descr="Figure 2 shows the value of ke exceeded for approximately 99.9% of the worst month (continental temperate climate)&#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Figure 2 shows the value of ke exceeded for approximately 99.9% of the worst month (continental temperate climate)&#10;"/>
                    <pic:cNvPicPr/>
                  </pic:nvPicPr>
                  <pic:blipFill>
                    <a:blip r:embed="rId48" cstate="print">
                      <a:extLst>
                        <a:ext uri="{28A0092B-C50C-407E-A947-70E740481C1C}">
                          <a14:useLocalDpi xmlns:a14="http://schemas.microsoft.com/office/drawing/2010/main" val="0"/>
                        </a:ext>
                      </a:extLst>
                    </a:blip>
                    <a:stretch>
                      <a:fillRect/>
                    </a:stretch>
                  </pic:blipFill>
                  <pic:spPr>
                    <a:xfrm>
                      <a:off x="0" y="0"/>
                      <a:ext cx="4562865" cy="3337567"/>
                    </a:xfrm>
                    <a:prstGeom prst="rect">
                      <a:avLst/>
                    </a:prstGeom>
                  </pic:spPr>
                </pic:pic>
              </a:graphicData>
            </a:graphic>
          </wp:inline>
        </w:drawing>
      </w:r>
    </w:p>
    <w:p w14:paraId="6DD1AFCD" w14:textId="77777777" w:rsidR="007970D4" w:rsidRPr="007703F7" w:rsidRDefault="007970D4" w:rsidP="00A8112D">
      <w:pPr>
        <w:pStyle w:val="Normalaftertitle"/>
      </w:pPr>
      <w:r w:rsidRPr="007703F7">
        <w:rPr>
          <w:i/>
        </w:rPr>
        <w:t>Step 3:</w:t>
      </w:r>
      <w:r w:rsidRPr="007703F7">
        <w:t> Calculate the antenna heights required for the value of</w:t>
      </w:r>
      <w:r w:rsidRPr="007703F7">
        <w:rPr>
          <w:i/>
        </w:rPr>
        <w:t xml:space="preserve"> k</w:t>
      </w:r>
      <w:r w:rsidRPr="007703F7">
        <w:rPr>
          <w:i/>
          <w:iCs/>
          <w:vertAlign w:val="subscript"/>
        </w:rPr>
        <w:t>e</w:t>
      </w:r>
      <w:r w:rsidRPr="007703F7">
        <w:t xml:space="preserve"> obtained from Step 2 and the following Fresnel zone clearance radii:</w:t>
      </w:r>
    </w:p>
    <w:p w14:paraId="20522F48" w14:textId="77777777" w:rsidR="007970D4" w:rsidRPr="007703F7" w:rsidRDefault="007970D4" w:rsidP="00D6724F"/>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819"/>
        <w:gridCol w:w="4820"/>
      </w:tblGrid>
      <w:tr w:rsidR="007970D4" w:rsidRPr="008947EA" w14:paraId="5C842121" w14:textId="77777777" w:rsidTr="00146AF1">
        <w:trPr>
          <w:jc w:val="center"/>
        </w:trPr>
        <w:tc>
          <w:tcPr>
            <w:tcW w:w="4819" w:type="dxa"/>
            <w:tcBorders>
              <w:bottom w:val="single" w:sz="4" w:space="0" w:color="auto"/>
            </w:tcBorders>
          </w:tcPr>
          <w:p w14:paraId="0BEC8E8A" w14:textId="77777777" w:rsidR="007970D4" w:rsidRPr="008947EA" w:rsidRDefault="007970D4" w:rsidP="00146AF1">
            <w:pPr>
              <w:pStyle w:val="Tablehead"/>
            </w:pPr>
            <w:r w:rsidRPr="008947EA">
              <w:t>Temperate climate</w:t>
            </w:r>
          </w:p>
        </w:tc>
        <w:tc>
          <w:tcPr>
            <w:tcW w:w="4820" w:type="dxa"/>
            <w:tcBorders>
              <w:bottom w:val="single" w:sz="4" w:space="0" w:color="auto"/>
            </w:tcBorders>
          </w:tcPr>
          <w:p w14:paraId="0D24EC26" w14:textId="77777777" w:rsidR="007970D4" w:rsidRPr="008947EA" w:rsidRDefault="007970D4" w:rsidP="00146AF1">
            <w:pPr>
              <w:pStyle w:val="Tablehead"/>
            </w:pPr>
            <w:r w:rsidRPr="008947EA">
              <w:t>Tropical climate</w:t>
            </w:r>
          </w:p>
        </w:tc>
      </w:tr>
      <w:tr w:rsidR="007970D4" w:rsidRPr="002300D2" w14:paraId="2681819A" w14:textId="77777777" w:rsidTr="00146AF1">
        <w:trPr>
          <w:jc w:val="center"/>
        </w:trPr>
        <w:tc>
          <w:tcPr>
            <w:tcW w:w="4819" w:type="dxa"/>
            <w:tcBorders>
              <w:bottom w:val="nil"/>
            </w:tcBorders>
          </w:tcPr>
          <w:p w14:paraId="53F7D916" w14:textId="77777777" w:rsidR="007970D4" w:rsidRPr="007703F7" w:rsidRDefault="007970D4" w:rsidP="00A8112D">
            <w:pPr>
              <w:pStyle w:val="Tabletext"/>
              <w:jc w:val="left"/>
            </w:pPr>
            <w:r w:rsidRPr="007703F7">
              <w:t xml:space="preserve">0.0 </w:t>
            </w:r>
            <w:r w:rsidRPr="007703F7">
              <w:rPr>
                <w:i/>
                <w:iCs/>
              </w:rPr>
              <w:t>F</w:t>
            </w:r>
            <w:r w:rsidRPr="007703F7">
              <w:rPr>
                <w:vertAlign w:val="subscript"/>
              </w:rPr>
              <w:t>1</w:t>
            </w:r>
            <w:r w:rsidRPr="007703F7">
              <w:t xml:space="preserve"> (i.e. grazing) if there is a single isolated path obstruction</w:t>
            </w:r>
          </w:p>
        </w:tc>
        <w:tc>
          <w:tcPr>
            <w:tcW w:w="4820" w:type="dxa"/>
            <w:tcBorders>
              <w:bottom w:val="nil"/>
            </w:tcBorders>
          </w:tcPr>
          <w:p w14:paraId="6650029F" w14:textId="77777777" w:rsidR="007970D4" w:rsidRPr="007703F7" w:rsidRDefault="007970D4" w:rsidP="00A8112D">
            <w:pPr>
              <w:pStyle w:val="Tabletext"/>
              <w:jc w:val="left"/>
            </w:pPr>
            <w:r w:rsidRPr="007703F7">
              <w:t>0.6 F1 for path lengths greater than about 30 km</w:t>
            </w:r>
          </w:p>
        </w:tc>
      </w:tr>
      <w:tr w:rsidR="007970D4" w:rsidRPr="002300D2" w14:paraId="440347F8" w14:textId="77777777" w:rsidTr="00146AF1">
        <w:trPr>
          <w:jc w:val="center"/>
        </w:trPr>
        <w:tc>
          <w:tcPr>
            <w:tcW w:w="4819" w:type="dxa"/>
            <w:tcBorders>
              <w:top w:val="nil"/>
            </w:tcBorders>
          </w:tcPr>
          <w:p w14:paraId="5155C3BE" w14:textId="77777777" w:rsidR="007970D4" w:rsidRPr="007703F7" w:rsidRDefault="007970D4" w:rsidP="00A8112D">
            <w:pPr>
              <w:pStyle w:val="Tabletext"/>
              <w:jc w:val="left"/>
            </w:pPr>
            <w:r w:rsidRPr="007703F7">
              <w:t xml:space="preserve">0.3 </w:t>
            </w:r>
            <w:r w:rsidRPr="007703F7">
              <w:rPr>
                <w:i/>
                <w:iCs/>
              </w:rPr>
              <w:t>F</w:t>
            </w:r>
            <w:r w:rsidRPr="007703F7">
              <w:rPr>
                <w:vertAlign w:val="subscript"/>
              </w:rPr>
              <w:t>1</w:t>
            </w:r>
            <w:r w:rsidRPr="007703F7">
              <w:t xml:space="preserve"> if the path obstruction is extended along a portion of the path</w:t>
            </w:r>
          </w:p>
        </w:tc>
        <w:tc>
          <w:tcPr>
            <w:tcW w:w="4820" w:type="dxa"/>
            <w:tcBorders>
              <w:top w:val="nil"/>
            </w:tcBorders>
          </w:tcPr>
          <w:p w14:paraId="62431ED9" w14:textId="77777777" w:rsidR="007970D4" w:rsidRPr="007703F7" w:rsidRDefault="007970D4" w:rsidP="00A8112D">
            <w:pPr>
              <w:pStyle w:val="Tabletext"/>
              <w:jc w:val="left"/>
            </w:pPr>
          </w:p>
        </w:tc>
      </w:tr>
    </w:tbl>
    <w:p w14:paraId="4CECC677" w14:textId="77777777" w:rsidR="007970D4" w:rsidRPr="008947EA" w:rsidRDefault="007970D4" w:rsidP="00D6724F">
      <w:pPr>
        <w:pStyle w:val="Tablefin"/>
      </w:pPr>
    </w:p>
    <w:p w14:paraId="3286A71C" w14:textId="77777777" w:rsidR="007970D4" w:rsidRPr="007703F7" w:rsidRDefault="007970D4" w:rsidP="00D6724F">
      <w:r w:rsidRPr="007703F7">
        <w:rPr>
          <w:i/>
        </w:rPr>
        <w:t>Step 4:</w:t>
      </w:r>
      <w:r w:rsidRPr="007703F7">
        <w:t> Use the larger of the antenna heights obtained by Steps 1 and 3 (see Note 1).</w:t>
      </w:r>
    </w:p>
    <w:p w14:paraId="72C5BBE1" w14:textId="77777777" w:rsidR="007970D4" w:rsidRPr="007703F7" w:rsidRDefault="007970D4" w:rsidP="00D6724F">
      <w:r w:rsidRPr="007703F7">
        <w:t xml:space="preserve">In cases of uncertainty as to the type of climate, the more conservative clearance rule (see Note 1) for tropical climates may be followed or at least a rule based on an average of the clearances for temperate and tropical climates. Smaller fractions of </w:t>
      </w:r>
      <w:r w:rsidRPr="007703F7">
        <w:rPr>
          <w:i/>
        </w:rPr>
        <w:t>F</w:t>
      </w:r>
      <w:r w:rsidRPr="007703F7">
        <w:rPr>
          <w:vertAlign w:val="subscript"/>
        </w:rPr>
        <w:t>1</w:t>
      </w:r>
      <w:r w:rsidRPr="007703F7">
        <w:t xml:space="preserve"> may be necessary in Steps 1 and 3 above for frequencies less than about 2 GHz in order to avoid unacceptably large antenna heights.</w:t>
      </w:r>
    </w:p>
    <w:p w14:paraId="26C5975B" w14:textId="77777777" w:rsidR="007970D4" w:rsidRPr="007703F7" w:rsidRDefault="007970D4" w:rsidP="00D6724F">
      <w:r w:rsidRPr="007703F7">
        <w:t>At frequencies above about 13 GHz, the estimation accuracy of the obstacle height begins to approach the radius of the Fresnel zone. This estimation accuracy should be added to the above clearance.</w:t>
      </w:r>
    </w:p>
    <w:p w14:paraId="054C5834" w14:textId="77777777" w:rsidR="007970D4" w:rsidRPr="007703F7" w:rsidRDefault="007970D4" w:rsidP="00D6724F">
      <w:pPr>
        <w:pStyle w:val="Note"/>
        <w:keepNext/>
        <w:keepLines/>
      </w:pPr>
      <w:r w:rsidRPr="007703F7">
        <w:lastRenderedPageBreak/>
        <w:t>NOTE 1 – Although these rules are conservative from the viewpoint of diffraction loss due to sub</w:t>
      </w:r>
      <w:r w:rsidRPr="007703F7">
        <w:noBreakHyphen/>
        <w:t>refractive fading, it must be made clear that an overemphasis on minimizing unavailability due to diffraction loss in sub-refractive conditions may result in a worse degradation of performance and availability in multipath conditions. It is not currently possible to give general criteria for the trade-off to be made between the two conditions. Among the relevant factors are the system fading margins available.</w:t>
      </w:r>
    </w:p>
    <w:p w14:paraId="5CE063B5" w14:textId="77777777" w:rsidR="007970D4" w:rsidRPr="007703F7" w:rsidRDefault="007970D4" w:rsidP="00D6724F">
      <w:pPr>
        <w:pStyle w:val="Heading4"/>
      </w:pPr>
      <w:bookmarkStart w:id="29" w:name="_Toc394797392"/>
      <w:r w:rsidRPr="007703F7">
        <w:t>2.2.2.2</w:t>
      </w:r>
      <w:r w:rsidRPr="007703F7">
        <w:tab/>
        <w:t>Two or three antenna space-diversity configurations</w:t>
      </w:r>
      <w:bookmarkEnd w:id="29"/>
    </w:p>
    <w:p w14:paraId="275E0606" w14:textId="77777777" w:rsidR="007970D4" w:rsidRPr="007703F7" w:rsidRDefault="007970D4" w:rsidP="00D6724F">
      <w:r w:rsidRPr="007703F7">
        <w:rPr>
          <w:i/>
          <w:iCs/>
        </w:rPr>
        <w:t>Step 1:</w:t>
      </w:r>
      <w:r w:rsidRPr="007703F7">
        <w:t> Calculate the height of the upper antenna using the procedure for single antenna configurations noted above.</w:t>
      </w:r>
    </w:p>
    <w:p w14:paraId="5D19E3E7" w14:textId="77777777" w:rsidR="007970D4" w:rsidRPr="007703F7" w:rsidRDefault="007970D4" w:rsidP="00D6724F">
      <w:r w:rsidRPr="007703F7">
        <w:rPr>
          <w:i/>
          <w:iCs/>
        </w:rPr>
        <w:t>Step 2: </w:t>
      </w:r>
      <w:r w:rsidRPr="007703F7">
        <w:t xml:space="preserve">Calculate the height of the lower antenna for the appropriate median value of the point </w:t>
      </w:r>
      <w:r w:rsidRPr="007703F7">
        <w:rPr>
          <w:i/>
          <w:iCs/>
        </w:rPr>
        <w:t>k</w:t>
      </w:r>
      <w:r w:rsidRPr="007703F7">
        <w:noBreakHyphen/>
        <w:t xml:space="preserve">factor (in the absence of any data use </w:t>
      </w:r>
      <w:r w:rsidRPr="007703F7">
        <w:rPr>
          <w:i/>
          <w:iCs/>
        </w:rPr>
        <w:t>k</w:t>
      </w:r>
      <w:r w:rsidRPr="007703F7">
        <w:t xml:space="preserve"> = 4/3) and the following Fresnel zone clearances (see Note 1):</w:t>
      </w:r>
    </w:p>
    <w:p w14:paraId="4548F8F2" w14:textId="77777777" w:rsidR="007970D4" w:rsidRPr="007703F7" w:rsidRDefault="007970D4" w:rsidP="00D6724F">
      <w:pPr>
        <w:pStyle w:val="enumlev1"/>
      </w:pPr>
      <w:r w:rsidRPr="007703F7">
        <w:tab/>
        <w:t xml:space="preserve">0.6 </w:t>
      </w:r>
      <w:r w:rsidRPr="007703F7">
        <w:rPr>
          <w:i/>
          <w:iCs/>
        </w:rPr>
        <w:t>F</w:t>
      </w:r>
      <w:r w:rsidRPr="007703F7">
        <w:rPr>
          <w:vertAlign w:val="subscript"/>
        </w:rPr>
        <w:t>1</w:t>
      </w:r>
      <w:r w:rsidRPr="007703F7">
        <w:t xml:space="preserve"> to 0.3 </w:t>
      </w:r>
      <w:r w:rsidRPr="007703F7">
        <w:rPr>
          <w:i/>
          <w:iCs/>
        </w:rPr>
        <w:t>F</w:t>
      </w:r>
      <w:r w:rsidRPr="007703F7">
        <w:rPr>
          <w:vertAlign w:val="subscript"/>
        </w:rPr>
        <w:t>1</w:t>
      </w:r>
      <w:r w:rsidRPr="007703F7">
        <w:t xml:space="preserve"> if the path obstruction is extended along a portion of the path;</w:t>
      </w:r>
    </w:p>
    <w:p w14:paraId="1B834890" w14:textId="77777777" w:rsidR="007970D4" w:rsidRPr="007703F7" w:rsidRDefault="007970D4" w:rsidP="00D6724F">
      <w:pPr>
        <w:pStyle w:val="enumlev1"/>
      </w:pPr>
      <w:r w:rsidRPr="007703F7">
        <w:tab/>
        <w:t xml:space="preserve">0.3 </w:t>
      </w:r>
      <w:r w:rsidRPr="007703F7">
        <w:rPr>
          <w:i/>
          <w:iCs/>
        </w:rPr>
        <w:t>F</w:t>
      </w:r>
      <w:r w:rsidRPr="007703F7">
        <w:rPr>
          <w:vertAlign w:val="subscript"/>
        </w:rPr>
        <w:t>1</w:t>
      </w:r>
      <w:r w:rsidRPr="007703F7">
        <w:t xml:space="preserve"> to 0.0 </w:t>
      </w:r>
      <w:r w:rsidRPr="007703F7">
        <w:rPr>
          <w:i/>
          <w:iCs/>
        </w:rPr>
        <w:t>F</w:t>
      </w:r>
      <w:r w:rsidRPr="007703F7">
        <w:rPr>
          <w:vertAlign w:val="subscript"/>
        </w:rPr>
        <w:t>1</w:t>
      </w:r>
      <w:r w:rsidRPr="007703F7">
        <w:t xml:space="preserve"> if there are one or two isolated obstacles on the path profile.</w:t>
      </w:r>
    </w:p>
    <w:p w14:paraId="16837E54" w14:textId="77777777" w:rsidR="007970D4" w:rsidRPr="007703F7" w:rsidRDefault="007970D4" w:rsidP="00D6724F">
      <w:r w:rsidRPr="007703F7">
        <w:t>One of the lower values in the two ranges noted above may be chosen if necessary to avoid increasing heights of existing towers or if the frequency is less than 2 GHz.</w:t>
      </w:r>
    </w:p>
    <w:p w14:paraId="4D9210F7" w14:textId="77777777" w:rsidR="007970D4" w:rsidRPr="007703F7" w:rsidRDefault="007970D4" w:rsidP="00D6724F">
      <w:r w:rsidRPr="007703F7">
        <w:t>Alternatively, the clearance of the lower antenna may be chosen to give about 6 dB of diffraction loss during normal refractivity conditions (i.e. during the middle of the day; see § 8), or some other loss appropriate to the fade margin of the system, as determined by test measurements. Measurements should be carried out on several different days to avoid anomalous refractivity conditions.</w:t>
      </w:r>
    </w:p>
    <w:p w14:paraId="77A1B343" w14:textId="77777777" w:rsidR="007970D4" w:rsidRPr="007703F7" w:rsidRDefault="007970D4" w:rsidP="00D6724F">
      <w:r w:rsidRPr="007703F7">
        <w:t>In this alternative case the diffraction loss can also be estimated using Fig. 1 or equation (2).</w:t>
      </w:r>
    </w:p>
    <w:p w14:paraId="116701E3" w14:textId="77777777" w:rsidR="007970D4" w:rsidRPr="007703F7" w:rsidRDefault="007970D4" w:rsidP="00D6724F">
      <w:r w:rsidRPr="007703F7">
        <w:rPr>
          <w:i/>
          <w:iCs/>
        </w:rPr>
        <w:t>St</w:t>
      </w:r>
      <w:r w:rsidRPr="007703F7">
        <w:t>e</w:t>
      </w:r>
      <w:r w:rsidRPr="007703F7">
        <w:rPr>
          <w:i/>
          <w:iCs/>
        </w:rPr>
        <w:t>p 3</w:t>
      </w:r>
      <w:r w:rsidRPr="007703F7">
        <w:t>: Verify that the spacing of the two antennas satisfies the requirements for diversity under multipath fading conditions (see § 6.2.1), and if not, modify accordingly.</w:t>
      </w:r>
    </w:p>
    <w:p w14:paraId="37C00E59" w14:textId="77777777" w:rsidR="007970D4" w:rsidRPr="007703F7" w:rsidRDefault="007970D4" w:rsidP="00D6724F">
      <w:pPr>
        <w:pStyle w:val="Note"/>
      </w:pPr>
      <w:r w:rsidRPr="007703F7">
        <w:t>NOTE 1 – These ranges of clearance were chosen to give a diffraction loss ranging from about 3 dB to 6 dB and to reduce the occurrence of surface multipath fading (see § 6.1.3). Of course, the profiles of some paths will not allow the clearance to be reduced to this range, and other means must be found to ameliorate the effects of multipath fading.</w:t>
      </w:r>
    </w:p>
    <w:p w14:paraId="5DF33E9A" w14:textId="77777777" w:rsidR="007970D4" w:rsidRPr="007703F7" w:rsidRDefault="007970D4" w:rsidP="00D6724F">
      <w:r w:rsidRPr="007703F7">
        <w:t>On paths in which surface multipath fading from one or more stable surface reflection is predominant (e.g. overwater or very flat surface areas), it may be desirable to first calculate the height of the upper antenna using the procedure in § 2.2.2.1, and then calculate the minimum optimum spacing for the diversity antenna to protect against surface multipath (see § 6.1.3).</w:t>
      </w:r>
    </w:p>
    <w:p w14:paraId="57B584B8" w14:textId="77777777" w:rsidR="007970D4" w:rsidRPr="007703F7" w:rsidRDefault="007970D4" w:rsidP="00D6724F">
      <w:r w:rsidRPr="007703F7">
        <w:t>In extreme situations (e.g. very long overwater paths), it may be necessary to employ three-antenna diversity configurations. In this case the clearance of the lowest antenna can be based on the clearance rule in Step 2, and that of the middle antenna on the requirement for optimum spacing with the upper antenna to ameliorate the effects of surface multipath (see § 6.2.1).</w:t>
      </w:r>
    </w:p>
    <w:p w14:paraId="69B15A76" w14:textId="77777777" w:rsidR="007970D4" w:rsidRPr="007703F7" w:rsidRDefault="007970D4" w:rsidP="00D6724F">
      <w:pPr>
        <w:pStyle w:val="Heading2"/>
      </w:pPr>
      <w:bookmarkStart w:id="30" w:name="_Toc394797393"/>
      <w:bookmarkStart w:id="31" w:name="_Toc107646201"/>
      <w:bookmarkStart w:id="32" w:name="_Toc203489692"/>
      <w:r w:rsidRPr="007703F7">
        <w:t>2.3</w:t>
      </w:r>
      <w:r w:rsidRPr="007703F7">
        <w:tab/>
        <w:t>Fading and enhancement due to multipath and related mechanisms</w:t>
      </w:r>
      <w:bookmarkEnd w:id="30"/>
      <w:bookmarkEnd w:id="31"/>
      <w:bookmarkEnd w:id="32"/>
    </w:p>
    <w:p w14:paraId="53E855FB" w14:textId="77777777" w:rsidR="007970D4" w:rsidRPr="007703F7" w:rsidRDefault="007970D4" w:rsidP="00D6724F">
      <w:r w:rsidRPr="007703F7">
        <w:t>Various clear-air fading mechanisms caused by extremely refractive layers in the atmosphere must be taken into account in the planning of links of more than a few kilometres in length; beam spreading (commonly referred to as defocusing), antenna decoupling, surface multipath, and atmospheric multipath. Most of these mechanisms can occur by themselves or in combination with each other (see Note 1). A particularly severe form of frequency selective fading occurs when beam spreading of the direct signal combines with a surface reflected signal to produce multipath fading. Scintillation fading due to smaller scale turbulent irregularities in the atmosphere is always present with these mechanisms but at frequencies below about 40 GHz its effect on the overall fading distribution is not significant.</w:t>
      </w:r>
    </w:p>
    <w:p w14:paraId="1337545B" w14:textId="77777777" w:rsidR="007970D4" w:rsidRPr="007703F7" w:rsidRDefault="007970D4" w:rsidP="00D6724F">
      <w:pPr>
        <w:pStyle w:val="Note"/>
      </w:pPr>
      <w:r w:rsidRPr="007703F7">
        <w:t>NOTE 1 – Antenna decoupling governs the minimum beamwidth of the antennas that should be chosen.</w:t>
      </w:r>
    </w:p>
    <w:p w14:paraId="4CABD630" w14:textId="77777777" w:rsidR="007970D4" w:rsidRPr="007703F7" w:rsidRDefault="007970D4" w:rsidP="00D6724F">
      <w:r w:rsidRPr="007703F7">
        <w:lastRenderedPageBreak/>
        <w:t>A method for predicting the single-frequency (or narrow-band) fading distribution at large fade depths in the average worst month in any part of the world is given in § 2.3.1. This method does not make use of the path profile and can be used for initial planning, licensing, or design purposes. A second method in § 2.3.2 that is suitable for all fade depths employs the method for large fade depths and an interpolation procedure for small fade depths.</w:t>
      </w:r>
    </w:p>
    <w:p w14:paraId="7744D2F0" w14:textId="77777777" w:rsidR="007970D4" w:rsidRPr="007703F7" w:rsidRDefault="007970D4" w:rsidP="00D6724F">
      <w:r w:rsidRPr="007703F7">
        <w:t>A method for predicting signal enhancement is given in § 2.3.3. The method uses the fade depth predicted by the method in § 2.3.1 as the only input parameter. Finally, a method for converting average worst month to average annual distributions is given in § 2.3.4.</w:t>
      </w:r>
    </w:p>
    <w:p w14:paraId="265D49C9" w14:textId="77777777" w:rsidR="007970D4" w:rsidRPr="007703F7" w:rsidRDefault="007970D4" w:rsidP="00D6724F">
      <w:pPr>
        <w:pStyle w:val="Heading3"/>
      </w:pPr>
      <w:r w:rsidRPr="007703F7">
        <w:t>2.3.1</w:t>
      </w:r>
      <w:r w:rsidRPr="007703F7">
        <w:tab/>
        <w:t>Method for small percentages of time</w:t>
      </w:r>
    </w:p>
    <w:p w14:paraId="63E45C97" w14:textId="77777777" w:rsidR="007970D4" w:rsidRPr="007703F7" w:rsidRDefault="007970D4" w:rsidP="00D6724F">
      <w:r w:rsidRPr="007703F7">
        <w:t>Multipath fading and enhancement only need to be calculated for path lengths longer than 5 km, and can be set to zero for shorter paths.</w:t>
      </w:r>
    </w:p>
    <w:p w14:paraId="4AC0EC04" w14:textId="00AA716E" w:rsidR="007970D4" w:rsidRPr="007703F7" w:rsidRDefault="007970D4" w:rsidP="00D6724F">
      <w:r w:rsidRPr="007703F7">
        <w:rPr>
          <w:i/>
          <w:iCs/>
        </w:rPr>
        <w:t>Step 1: </w:t>
      </w:r>
      <w:r w:rsidRPr="007703F7">
        <w:t xml:space="preserve">For the path location in question, estimate the geoclimatic factor </w:t>
      </w:r>
      <w:r w:rsidRPr="007703F7">
        <w:rPr>
          <w:i/>
          <w:iCs/>
        </w:rPr>
        <w:t>K</w:t>
      </w:r>
      <w:r w:rsidRPr="007703F7">
        <w:t xml:space="preserve"> for the average worst month from fading data for the geographic area of interest if these are available (</w:t>
      </w:r>
      <w:r w:rsidR="00A8112D" w:rsidRPr="009944A2">
        <w:t>see Attachment </w:t>
      </w:r>
      <w:r w:rsidR="00A8112D">
        <w:t>to the Annex</w:t>
      </w:r>
      <w:r w:rsidRPr="007703F7">
        <w:t>).</w:t>
      </w:r>
    </w:p>
    <w:p w14:paraId="662B2327" w14:textId="77777777" w:rsidR="007970D4" w:rsidRPr="001833B4" w:rsidRDefault="007970D4" w:rsidP="00B21541">
      <w:pPr>
        <w:rPr>
          <w:color w:val="000000" w:themeColor="text1"/>
        </w:rPr>
      </w:pPr>
      <w:bookmarkStart w:id="33" w:name="_Toc394797395"/>
      <w:r w:rsidRPr="001833B4">
        <w:rPr>
          <w:color w:val="000000" w:themeColor="text1"/>
        </w:rPr>
        <w:t xml:space="preserve">If measured data for </w:t>
      </w:r>
      <w:r w:rsidRPr="001833B4">
        <w:rPr>
          <w:i/>
          <w:iCs/>
          <w:color w:val="000000" w:themeColor="text1"/>
        </w:rPr>
        <w:t>K</w:t>
      </w:r>
      <w:r w:rsidRPr="001833B4">
        <w:rPr>
          <w:color w:val="000000" w:themeColor="text1"/>
        </w:rPr>
        <w:t xml:space="preserve"> are not available, estimate the geoclimatic factor for the average worst month by the antilog of the bilinear interpolation of the four closest grid points of the table LogK.csv integral to this Recommendation, which is the base 10 logarithm of </w:t>
      </w:r>
      <w:r w:rsidRPr="001833B4">
        <w:rPr>
          <w:i/>
          <w:iCs/>
          <w:color w:val="000000" w:themeColor="text1"/>
        </w:rPr>
        <w:t xml:space="preserve">K </w:t>
      </w:r>
      <w:r w:rsidRPr="001833B4">
        <w:rPr>
          <w:color w:val="000000" w:themeColor="text1"/>
        </w:rPr>
        <w:t>%.</w:t>
      </w:r>
    </w:p>
    <w:p w14:paraId="1FF076DF" w14:textId="77777777" w:rsidR="007970D4" w:rsidRPr="001833B4" w:rsidRDefault="007970D4" w:rsidP="00B21541">
      <w:pPr>
        <w:pStyle w:val="enumlev1"/>
      </w:pPr>
      <w:r w:rsidRPr="001833B4">
        <w:rPr>
          <w:i/>
        </w:rPr>
        <w:t>Step 2:</w:t>
      </w:r>
      <w:r w:rsidRPr="001833B4">
        <w:tab/>
        <w:t xml:space="preserve">From the antenna heights </w:t>
      </w:r>
      <w:r w:rsidRPr="001833B4">
        <w:rPr>
          <w:i/>
        </w:rPr>
        <w:t>h</w:t>
      </w:r>
      <w:r w:rsidRPr="001833B4">
        <w:rPr>
          <w:i/>
          <w:iCs/>
          <w:vertAlign w:val="subscript"/>
        </w:rPr>
        <w:t>e</w:t>
      </w:r>
      <w:r w:rsidRPr="001833B4">
        <w:t xml:space="preserve"> and </w:t>
      </w:r>
      <w:r w:rsidRPr="001833B4">
        <w:rPr>
          <w:i/>
        </w:rPr>
        <w:t>h</w:t>
      </w:r>
      <w:r w:rsidRPr="001833B4">
        <w:rPr>
          <w:i/>
          <w:iCs/>
          <w:vertAlign w:val="subscript"/>
        </w:rPr>
        <w:t>r</w:t>
      </w:r>
      <w:r w:rsidRPr="001833B4">
        <w:t xml:space="preserve"> ((m) above sea level), calculate the magnitude of the path inclination |</w:t>
      </w:r>
      <w:r w:rsidRPr="009451DF">
        <w:t>ε</w:t>
      </w:r>
      <w:r w:rsidRPr="001833B4">
        <w:rPr>
          <w:i/>
          <w:iCs/>
          <w:vertAlign w:val="subscript"/>
        </w:rPr>
        <w:t>p</w:t>
      </w:r>
      <w:r w:rsidRPr="001833B4">
        <w:t>| (mrad) from:</w:t>
      </w:r>
    </w:p>
    <w:p w14:paraId="670D0B79" w14:textId="68F05B9C" w:rsidR="007970D4" w:rsidRPr="001833B4" w:rsidRDefault="007A2212" w:rsidP="00B21541">
      <w:pPr>
        <w:pStyle w:val="Equation"/>
      </w:pPr>
      <w:r>
        <w:tab/>
      </w:r>
      <w:r w:rsidR="007970D4" w:rsidRPr="001833B4">
        <w:tab/>
      </w:r>
      <m:oMath>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rPr>
                  <m:t>Ε</m:t>
                </m:r>
              </m:e>
              <m:sub>
                <m:r>
                  <w:rPr>
                    <w:rFonts w:ascii="Cambria Math" w:hAnsi="Cambria Math"/>
                  </w:rPr>
                  <m:t>p</m:t>
                </m:r>
              </m:sub>
            </m:sSub>
          </m:e>
        </m:d>
        <m:r>
          <w:rPr>
            <w:rFonts w:ascii="Cambria Math" w:hAnsi="Cambria Math"/>
          </w:rPr>
          <m:t>=</m:t>
        </m:r>
        <m:f>
          <m:fPr>
            <m:type m:val="lin"/>
            <m:ctrlPr>
              <w:rPr>
                <w:rFonts w:ascii="Cambria Math" w:hAnsi="Cambria Math"/>
                <w:i/>
              </w:rPr>
            </m:ctrlPr>
          </m:fPr>
          <m:num>
            <m:d>
              <m:dPr>
                <m:begChr m:val="|"/>
                <m:endChr m:val="|"/>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e</m:t>
                    </m:r>
                  </m:sub>
                </m:sSub>
              </m:e>
            </m:d>
          </m:num>
          <m:den>
            <m:r>
              <w:rPr>
                <w:rFonts w:ascii="Cambria Math" w:hAnsi="Cambria Math"/>
              </w:rPr>
              <m:t>d</m:t>
            </m:r>
          </m:den>
        </m:f>
      </m:oMath>
      <w:r w:rsidR="007970D4" w:rsidRPr="001833B4">
        <w:tab/>
        <w:t>(5)</w:t>
      </w:r>
    </w:p>
    <w:p w14:paraId="7A7DFF37" w14:textId="77777777" w:rsidR="007970D4" w:rsidRPr="001833B4" w:rsidRDefault="007970D4" w:rsidP="00B21541">
      <w:pPr>
        <w:rPr>
          <w:color w:val="000000" w:themeColor="text1"/>
        </w:rPr>
      </w:pPr>
      <w:r w:rsidRPr="001833B4">
        <w:t xml:space="preserve">where </w:t>
      </w:r>
      <w:r w:rsidRPr="001833B4">
        <w:rPr>
          <w:i/>
        </w:rPr>
        <w:t>d</w:t>
      </w:r>
      <w:r w:rsidRPr="001833B4">
        <w:t xml:space="preserve"> is the path length (km)</w:t>
      </w:r>
      <w:r w:rsidRPr="001833B4">
        <w:rPr>
          <w:color w:val="000000" w:themeColor="text1"/>
        </w:rPr>
        <w:t xml:space="preserve">, and the mean path terrain clearance </w:t>
      </w:r>
      <w:r w:rsidRPr="001833B4">
        <w:rPr>
          <w:i/>
          <w:iCs/>
          <w:color w:val="000000" w:themeColor="text1"/>
        </w:rPr>
        <w:t>h</w:t>
      </w:r>
      <w:r w:rsidRPr="001833B4">
        <w:rPr>
          <w:i/>
          <w:iCs/>
          <w:color w:val="000000" w:themeColor="text1"/>
          <w:vertAlign w:val="subscript"/>
        </w:rPr>
        <w:t>c</w:t>
      </w:r>
      <w:r w:rsidRPr="001833B4">
        <w:rPr>
          <w:color w:val="000000" w:themeColor="text1"/>
        </w:rPr>
        <w:t xml:space="preserve"> (m) from:</w:t>
      </w:r>
    </w:p>
    <w:p w14:paraId="4EB4CE27" w14:textId="77777777" w:rsidR="007970D4" w:rsidRPr="001833B4" w:rsidRDefault="007970D4" w:rsidP="00B21541">
      <w:pPr>
        <w:pStyle w:val="Equation"/>
      </w:pPr>
      <w:r w:rsidRPr="001833B4">
        <w:tab/>
      </w:r>
      <w:r w:rsidRPr="001833B4">
        <w:tab/>
      </w:r>
      <m:oMath>
        <m:sSub>
          <m:sSubPr>
            <m:ctrlPr>
              <w:rPr>
                <w:rFonts w:ascii="Cambria Math" w:hAnsi="Cambria Math"/>
              </w:rPr>
            </m:ctrlPr>
          </m:sSubPr>
          <m:e>
            <m:r>
              <w:rPr>
                <w:rFonts w:ascii="Cambria Math" w:hAnsi="Cambria Math"/>
              </w:rPr>
              <m:t>h</m:t>
            </m:r>
          </m:e>
          <m:sub>
            <m:r>
              <w:rPr>
                <w:rFonts w:ascii="Cambria Math" w:hAnsi="Cambria Math"/>
              </w:rPr>
              <m:t>c</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h</m:t>
                </m:r>
              </m:e>
              <m:sub>
                <m:r>
                  <w:rPr>
                    <w:rFonts w:ascii="Cambria Math" w:hAnsi="Cambria Math"/>
                  </w:rPr>
                  <m:t>r</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e</m:t>
                </m:r>
              </m:sub>
            </m:sSub>
          </m:num>
          <m:den>
            <m:r>
              <m:rPr>
                <m:sty m:val="p"/>
              </m:rPr>
              <w:rPr>
                <w:rFonts w:ascii="Cambria Math" w:hAnsi="Cambria Math"/>
              </w:rPr>
              <m:t>2</m:t>
            </m:r>
          </m:den>
        </m:f>
        <m:r>
          <m:rPr>
            <m:sty m:val="p"/>
          </m:rPr>
          <w:rPr>
            <w:rFonts w:ascii="Cambria Math" w:hAnsi="Cambria Math"/>
          </w:rPr>
          <m:t xml:space="preserve"> -</m:t>
        </m:r>
        <m:f>
          <m:fPr>
            <m:ctrlPr>
              <w:rPr>
                <w:rFonts w:ascii="Cambria Math" w:hAnsi="Cambria Math"/>
              </w:rPr>
            </m:ctrlPr>
          </m:fPr>
          <m:num>
            <m:sSup>
              <m:sSupPr>
                <m:ctrlPr>
                  <w:rPr>
                    <w:rFonts w:ascii="Cambria Math" w:hAnsi="Cambria Math"/>
                  </w:rPr>
                </m:ctrlPr>
              </m:sSupPr>
              <m:e>
                <m:r>
                  <w:rPr>
                    <w:rFonts w:ascii="Cambria Math" w:hAnsi="Cambria Math"/>
                  </w:rPr>
                  <m:t>d</m:t>
                </m:r>
              </m:e>
              <m:sup>
                <m:r>
                  <m:rPr>
                    <m:sty m:val="p"/>
                  </m:rPr>
                  <w:rPr>
                    <w:rFonts w:ascii="Cambria Math" w:hAnsi="Cambria Math"/>
                  </w:rPr>
                  <m:t>2</m:t>
                </m:r>
              </m:sup>
            </m:sSup>
          </m:num>
          <m:den>
            <m:r>
              <m:rPr>
                <m:sty m:val="p"/>
              </m:rPr>
              <w:rPr>
                <w:rFonts w:ascii="Cambria Math" w:hAnsi="Cambria Math"/>
              </w:rPr>
              <m:t>102</m:t>
            </m:r>
          </m:den>
        </m:f>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t</m:t>
            </m:r>
          </m:sub>
        </m:sSub>
      </m:oMath>
      <w:r w:rsidRPr="001833B4">
        <w:t xml:space="preserve">     m</w:t>
      </w:r>
      <w:r w:rsidRPr="001833B4">
        <w:tab/>
        <w:t>(6)</w:t>
      </w:r>
    </w:p>
    <w:p w14:paraId="09557AAC" w14:textId="77777777" w:rsidR="007970D4" w:rsidRPr="001833B4" w:rsidRDefault="007970D4" w:rsidP="00B21541">
      <w:pPr>
        <w:rPr>
          <w:color w:val="000000" w:themeColor="text1"/>
        </w:rPr>
      </w:pPr>
      <w:r w:rsidRPr="001833B4">
        <w:rPr>
          <w:color w:val="000000" w:themeColor="text1"/>
        </w:rPr>
        <w:t xml:space="preserve">where </w:t>
      </w:r>
      <w:r w:rsidRPr="001833B4">
        <w:rPr>
          <w:i/>
          <w:iCs/>
          <w:color w:val="000000" w:themeColor="text1"/>
        </w:rPr>
        <w:t>h</w:t>
      </w:r>
      <w:r w:rsidRPr="001833B4">
        <w:rPr>
          <w:i/>
          <w:iCs/>
          <w:color w:val="000000" w:themeColor="text1"/>
          <w:vertAlign w:val="subscript"/>
        </w:rPr>
        <w:t>t</w:t>
      </w:r>
      <w:r w:rsidRPr="001833B4">
        <w:rPr>
          <w:color w:val="000000" w:themeColor="text1"/>
        </w:rPr>
        <w:t xml:space="preserve"> is the mean terrain elevation (m above sea level) along the path, excluding trees.</w:t>
      </w:r>
    </w:p>
    <w:p w14:paraId="2F4FDD6B" w14:textId="77777777" w:rsidR="007970D4" w:rsidRPr="001833B4" w:rsidRDefault="007970D4" w:rsidP="00B21541">
      <w:pPr>
        <w:pStyle w:val="enumlev1"/>
        <w:rPr>
          <w:color w:val="000000" w:themeColor="text1"/>
        </w:rPr>
      </w:pPr>
      <w:r w:rsidRPr="001833B4">
        <w:rPr>
          <w:i/>
        </w:rPr>
        <w:t>Step </w:t>
      </w:r>
      <w:r w:rsidRPr="001833B4">
        <w:rPr>
          <w:i/>
          <w:iCs/>
        </w:rPr>
        <w:t>3:</w:t>
      </w:r>
      <w:r w:rsidRPr="001833B4">
        <w:tab/>
        <w:t>Calculate</w:t>
      </w:r>
      <w:r w:rsidRPr="001833B4">
        <w:rPr>
          <w:color w:val="000000" w:themeColor="text1"/>
        </w:rPr>
        <w:t xml:space="preserve"> the percentage of time </w:t>
      </w:r>
      <w:r w:rsidRPr="001833B4">
        <w:rPr>
          <w:i/>
          <w:color w:val="000000" w:themeColor="text1"/>
        </w:rPr>
        <w:t>p</w:t>
      </w:r>
      <w:r w:rsidRPr="001833B4">
        <w:rPr>
          <w:i/>
          <w:iCs/>
          <w:color w:val="000000" w:themeColor="text1"/>
          <w:vertAlign w:val="subscript"/>
        </w:rPr>
        <w:t>w</w:t>
      </w:r>
      <w:r w:rsidRPr="001833B4">
        <w:rPr>
          <w:color w:val="000000" w:themeColor="text1"/>
        </w:rPr>
        <w:t xml:space="preserve"> that fade depth </w:t>
      </w:r>
      <w:r w:rsidRPr="001833B4">
        <w:rPr>
          <w:i/>
          <w:color w:val="000000" w:themeColor="text1"/>
        </w:rPr>
        <w:t>A</w:t>
      </w:r>
      <w:r w:rsidRPr="001833B4">
        <w:rPr>
          <w:color w:val="000000" w:themeColor="text1"/>
        </w:rPr>
        <w:t xml:space="preserve"> (dB) is exceeded in the average worst month from:</w:t>
      </w:r>
    </w:p>
    <w:p w14:paraId="25EE2FE8" w14:textId="3181BACB" w:rsidR="007970D4" w:rsidRPr="001833B4" w:rsidRDefault="00000000" w:rsidP="00B21541">
      <w:pPr>
        <w:pStyle w:val="Equation"/>
      </w:pPr>
      <m:oMath>
        <m:sSub>
          <m:sSubPr>
            <m:ctrlPr>
              <w:rPr>
                <w:rFonts w:ascii="Cambria Math" w:hAnsi="Cambria Math"/>
              </w:rPr>
            </m:ctrlPr>
          </m:sSubPr>
          <m:e>
            <m:r>
              <w:rPr>
                <w:rFonts w:ascii="Cambria Math" w:hAnsi="Cambria Math"/>
              </w:rPr>
              <m:t>p</m:t>
            </m:r>
          </m:e>
          <m:sub>
            <m:r>
              <w:rPr>
                <w:rFonts w:ascii="Cambria Math" w:hAnsi="Cambria Math"/>
              </w:rPr>
              <m:t>w</m:t>
            </m:r>
          </m:sub>
        </m:sSub>
        <m:r>
          <m:rPr>
            <m:sty m:val="p"/>
          </m:rPr>
          <w:rPr>
            <w:rFonts w:ascii="Cambria Math" w:hAnsi="Cambria Math"/>
          </w:rPr>
          <m:t>=</m:t>
        </m:r>
        <m:r>
          <w:rPr>
            <w:rFonts w:ascii="Cambria Math" w:hAnsi="Cambria Math"/>
          </w:rPr>
          <m:t>K</m:t>
        </m:r>
        <m:sSup>
          <m:sSupPr>
            <m:ctrlPr>
              <w:rPr>
                <w:rFonts w:ascii="Cambria Math" w:hAnsi="Cambria Math"/>
              </w:rPr>
            </m:ctrlPr>
          </m:sSupPr>
          <m:e>
            <m:r>
              <w:rPr>
                <w:rFonts w:ascii="Cambria Math" w:hAnsi="Cambria Math"/>
              </w:rPr>
              <m:t>d</m:t>
            </m:r>
          </m:e>
          <m:sup>
            <m:r>
              <m:rPr>
                <m:sty m:val="p"/>
              </m:rPr>
              <w:rPr>
                <w:rFonts w:ascii="Cambria Math" w:hAnsi="Cambria Math"/>
              </w:rPr>
              <m:t>3.51</m:t>
            </m:r>
          </m:sup>
        </m:sSup>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f</m:t>
                    </m:r>
                  </m:e>
                  <m:sup>
                    <m:r>
                      <m:rPr>
                        <m:sty m:val="p"/>
                      </m:rPr>
                      <w:rPr>
                        <w:rFonts w:ascii="Cambria Math" w:hAnsi="Cambria Math"/>
                      </w:rPr>
                      <m:t>2</m:t>
                    </m:r>
                  </m:sup>
                </m:sSup>
                <m:r>
                  <m:rPr>
                    <m:sty m:val="p"/>
                  </m:rPr>
                  <w:rPr>
                    <w:rFonts w:ascii="Cambria Math" w:hAnsi="Cambria Math"/>
                  </w:rPr>
                  <m:t>+13</m:t>
                </m:r>
              </m:e>
            </m:d>
          </m:e>
          <m:sup>
            <m:r>
              <m:rPr>
                <m:sty m:val="p"/>
              </m:rPr>
              <w:rPr>
                <w:rFonts w:ascii="Cambria Math" w:hAnsi="Cambria Math"/>
              </w:rPr>
              <m:t>0.447</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0.376tan</m:t>
            </m:r>
            <m:r>
              <w:rPr>
                <w:rFonts w:ascii="Cambria Math" w:hAnsi="Cambria Math"/>
              </w:rPr>
              <m:t>h</m:t>
            </m:r>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h</m:t>
                        </m:r>
                      </m:e>
                      <m:sub>
                        <m:r>
                          <w:rPr>
                            <w:rFonts w:ascii="Cambria Math" w:hAnsi="Cambria Math"/>
                          </w:rPr>
                          <m:t>c</m:t>
                        </m:r>
                        <m:r>
                          <m:rPr>
                            <m:sty m:val="p"/>
                          </m:rPr>
                          <w:rPr>
                            <w:rFonts w:ascii="Cambria Math" w:hAnsi="Cambria Math"/>
                          </w:rPr>
                          <m:t>-147</m:t>
                        </m:r>
                      </m:sub>
                    </m:sSub>
                  </m:num>
                  <m:den>
                    <m:r>
                      <m:rPr>
                        <m:sty m:val="p"/>
                      </m:rPr>
                      <w:rPr>
                        <w:rFonts w:ascii="Cambria Math" w:hAnsi="Cambria Math"/>
                      </w:rPr>
                      <m:t>125</m:t>
                    </m:r>
                  </m:den>
                </m:f>
              </m:e>
            </m:d>
            <m:r>
              <m:rPr>
                <m:sty m:val="p"/>
              </m:rPr>
              <w:rPr>
                <w:rFonts w:ascii="Cambria Math" w:hAnsi="Cambria Math"/>
              </w:rPr>
              <m:t xml:space="preserve"> -0.334</m:t>
            </m:r>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w:rPr>
                            <w:rFonts w:ascii="Cambria Math" w:hAnsi="Cambria Math"/>
                          </w:rPr>
                          <m:t>ε</m:t>
                        </m:r>
                      </m:e>
                      <m:sub>
                        <m:r>
                          <w:rPr>
                            <w:rFonts w:ascii="Cambria Math" w:hAnsi="Cambria Math"/>
                          </w:rPr>
                          <m:t>p</m:t>
                        </m:r>
                      </m:sub>
                    </m:sSub>
                  </m:e>
                </m:d>
              </m:e>
              <m:sup>
                <m:r>
                  <m:rPr>
                    <m:sty m:val="p"/>
                  </m:rPr>
                  <w:rPr>
                    <w:rFonts w:ascii="Cambria Math" w:hAnsi="Cambria Math"/>
                  </w:rPr>
                  <m:t>0.39</m:t>
                </m:r>
              </m:sup>
            </m:sSup>
            <m:r>
              <m:rPr>
                <m:sty m:val="p"/>
              </m:rPr>
              <w:rPr>
                <w:rFonts w:ascii="Cambria Math" w:hAnsi="Cambria Math"/>
              </w:rPr>
              <m:t>-0.00027</m:t>
            </m:r>
            <m:sSub>
              <m:sSubPr>
                <m:ctrlPr>
                  <w:rPr>
                    <w:rFonts w:ascii="Cambria Math" w:hAnsi="Cambria Math"/>
                  </w:rPr>
                </m:ctrlPr>
              </m:sSubPr>
              <m:e>
                <m:r>
                  <w:rPr>
                    <w:rFonts w:ascii="Cambria Math" w:hAnsi="Cambria Math"/>
                  </w:rPr>
                  <m:t>h</m:t>
                </m:r>
              </m:e>
              <m:sub>
                <m:r>
                  <w:rPr>
                    <w:rFonts w:ascii="Cambria Math" w:hAnsi="Cambria Math"/>
                  </w:rPr>
                  <m:t>L</m:t>
                </m:r>
              </m:sub>
            </m:sSub>
            <m:r>
              <m:rPr>
                <m:sty m:val="p"/>
              </m:rPr>
              <w:rPr>
                <w:rFonts w:ascii="Cambria Math" w:hAnsi="Cambria Math"/>
              </w:rPr>
              <m:t>+17.85</m:t>
            </m:r>
            <m:sSub>
              <m:sSubPr>
                <m:ctrlPr>
                  <w:rPr>
                    <w:rFonts w:ascii="Cambria Math" w:hAnsi="Cambria Math"/>
                  </w:rPr>
                </m:ctrlPr>
              </m:sSubPr>
              <m:e>
                <m:r>
                  <w:rPr>
                    <w:rFonts w:ascii="Cambria Math" w:hAnsi="Cambria Math"/>
                  </w:rPr>
                  <m:t>v</m:t>
                </m:r>
              </m:e>
              <m:sub>
                <m:r>
                  <w:rPr>
                    <w:rFonts w:ascii="Cambria Math" w:hAnsi="Cambria Math"/>
                  </w:rPr>
                  <m:t>sr</m:t>
                </m:r>
              </m:sub>
            </m:sSub>
            <m:r>
              <m:rPr>
                <m:sty m:val="p"/>
              </m:rPr>
              <w:rPr>
                <w:rFonts w:ascii="Cambria Math" w:hAnsi="Cambria Math"/>
              </w:rPr>
              <m:t xml:space="preserve"> - </m:t>
            </m:r>
            <m:f>
              <m:fPr>
                <m:type m:val="skw"/>
                <m:ctrlPr>
                  <w:rPr>
                    <w:rFonts w:ascii="Cambria Math" w:hAnsi="Cambria Math"/>
                  </w:rPr>
                </m:ctrlPr>
              </m:fPr>
              <m:num>
                <m:r>
                  <w:rPr>
                    <w:rFonts w:ascii="Cambria Math" w:hAnsi="Cambria Math"/>
                  </w:rPr>
                  <m:t>A</m:t>
                </m:r>
              </m:num>
              <m:den>
                <m:r>
                  <m:rPr>
                    <m:sty m:val="p"/>
                  </m:rPr>
                  <w:rPr>
                    <w:rFonts w:ascii="Cambria Math" w:hAnsi="Cambria Math"/>
                  </w:rPr>
                  <m:t>10</m:t>
                </m:r>
              </m:den>
            </m:f>
          </m:sup>
        </m:sSup>
        <m:r>
          <m:rPr>
            <m:sty m:val="p"/>
          </m:rPr>
          <w:rPr>
            <w:rFonts w:ascii="Cambria Math" w:hAnsi="Cambria Math"/>
          </w:rPr>
          <m:t xml:space="preserve">   %</m:t>
        </m:r>
      </m:oMath>
      <w:r w:rsidR="007970D4" w:rsidRPr="001833B4">
        <w:t xml:space="preserve"> </w:t>
      </w:r>
      <w:r w:rsidR="007970D4" w:rsidRPr="001833B4">
        <w:tab/>
        <w:t>(7)</w:t>
      </w:r>
    </w:p>
    <w:p w14:paraId="3DB0AF8C" w14:textId="77777777" w:rsidR="007970D4" w:rsidRPr="00183393" w:rsidRDefault="007970D4" w:rsidP="00183393">
      <w:pPr>
        <w:keepNext/>
        <w:rPr>
          <w:color w:val="000000" w:themeColor="text1"/>
        </w:rPr>
      </w:pPr>
      <w:r w:rsidRPr="00183393">
        <w:rPr>
          <w:color w:val="000000" w:themeColor="text1"/>
        </w:rPr>
        <w:t>where:</w:t>
      </w:r>
    </w:p>
    <w:p w14:paraId="3E4B66A6" w14:textId="77777777" w:rsidR="007970D4" w:rsidRPr="00C82FBB" w:rsidRDefault="007970D4" w:rsidP="00183393">
      <w:pPr>
        <w:pStyle w:val="Equationlegend"/>
        <w:rPr>
          <w:color w:val="000000" w:themeColor="text1"/>
        </w:rPr>
      </w:pPr>
      <w:r w:rsidRPr="00C82FBB">
        <w:rPr>
          <w:color w:val="000000" w:themeColor="text1"/>
        </w:rPr>
        <w:tab/>
      </w:r>
      <w:r w:rsidRPr="00C82FBB">
        <w:rPr>
          <w:i/>
          <w:color w:val="000000" w:themeColor="text1"/>
        </w:rPr>
        <w:t>f</w:t>
      </w:r>
      <w:r w:rsidRPr="00C82FBB">
        <w:rPr>
          <w:color w:val="000000" w:themeColor="text1"/>
        </w:rPr>
        <w:t>:</w:t>
      </w:r>
      <w:r w:rsidRPr="00C82FBB">
        <w:rPr>
          <w:color w:val="000000" w:themeColor="text1"/>
        </w:rPr>
        <w:tab/>
        <w:t>frequency (GHz)</w:t>
      </w:r>
    </w:p>
    <w:p w14:paraId="6DADD182" w14:textId="77777777" w:rsidR="007970D4" w:rsidRPr="00C82FBB" w:rsidRDefault="007970D4" w:rsidP="00183393">
      <w:pPr>
        <w:pStyle w:val="Equationlegend"/>
        <w:rPr>
          <w:color w:val="000000" w:themeColor="text1"/>
        </w:rPr>
      </w:pPr>
      <w:r w:rsidRPr="00C82FBB">
        <w:rPr>
          <w:color w:val="000000" w:themeColor="text1"/>
        </w:rPr>
        <w:tab/>
      </w:r>
      <w:r w:rsidRPr="00C82FBB">
        <w:rPr>
          <w:i/>
          <w:color w:val="000000" w:themeColor="text1"/>
        </w:rPr>
        <w:t>h</w:t>
      </w:r>
      <w:r w:rsidRPr="00C82FBB">
        <w:rPr>
          <w:i/>
          <w:iCs/>
          <w:color w:val="000000" w:themeColor="text1"/>
          <w:vertAlign w:val="subscript"/>
        </w:rPr>
        <w:t>L</w:t>
      </w:r>
      <w:r w:rsidRPr="00C82FBB">
        <w:rPr>
          <w:color w:val="000000" w:themeColor="text1"/>
        </w:rPr>
        <w:t>:</w:t>
      </w:r>
      <w:r w:rsidRPr="00C82FBB">
        <w:rPr>
          <w:color w:val="000000" w:themeColor="text1"/>
        </w:rPr>
        <w:tab/>
        <w:t xml:space="preserve">altitude of the lower antenna (i.e. the smaller of </w:t>
      </w:r>
      <w:r w:rsidRPr="00C82FBB">
        <w:rPr>
          <w:i/>
          <w:color w:val="000000" w:themeColor="text1"/>
        </w:rPr>
        <w:t>h</w:t>
      </w:r>
      <w:r w:rsidRPr="00C82FBB">
        <w:rPr>
          <w:i/>
          <w:iCs/>
          <w:color w:val="000000" w:themeColor="text1"/>
          <w:vertAlign w:val="subscript"/>
        </w:rPr>
        <w:t>e</w:t>
      </w:r>
      <w:r w:rsidRPr="00C82FBB">
        <w:rPr>
          <w:color w:val="000000" w:themeColor="text1"/>
        </w:rPr>
        <w:t xml:space="preserve"> and </w:t>
      </w:r>
      <w:r w:rsidRPr="00C82FBB">
        <w:rPr>
          <w:i/>
          <w:color w:val="000000" w:themeColor="text1"/>
        </w:rPr>
        <w:t>h</w:t>
      </w:r>
      <w:r w:rsidRPr="00C82FBB">
        <w:rPr>
          <w:i/>
          <w:iCs/>
          <w:color w:val="000000" w:themeColor="text1"/>
          <w:vertAlign w:val="subscript"/>
        </w:rPr>
        <w:t>r</w:t>
      </w:r>
      <w:r w:rsidRPr="00C82FBB">
        <w:rPr>
          <w:color w:val="000000" w:themeColor="text1"/>
        </w:rPr>
        <w:t>)</w:t>
      </w:r>
    </w:p>
    <w:p w14:paraId="404B54F3" w14:textId="77777777" w:rsidR="007970D4" w:rsidRPr="00C82FBB" w:rsidRDefault="007970D4" w:rsidP="00183393">
      <w:pPr>
        <w:pStyle w:val="Equationlegend"/>
        <w:rPr>
          <w:color w:val="000000" w:themeColor="text1"/>
        </w:rPr>
      </w:pPr>
      <w:r w:rsidRPr="00C82FBB">
        <w:rPr>
          <w:color w:val="000000" w:themeColor="text1"/>
        </w:rPr>
        <w:tab/>
      </w:r>
      <w:r w:rsidRPr="00C82FBB">
        <w:rPr>
          <w:i/>
          <w:iCs/>
          <w:color w:val="000000" w:themeColor="text1"/>
        </w:rPr>
        <w:t>v</w:t>
      </w:r>
      <w:r w:rsidRPr="00C82FBB">
        <w:rPr>
          <w:i/>
          <w:iCs/>
          <w:color w:val="000000" w:themeColor="text1"/>
          <w:vertAlign w:val="subscript"/>
        </w:rPr>
        <w:t>sr</w:t>
      </w:r>
      <w:r w:rsidRPr="00C82FBB">
        <w:rPr>
          <w:color w:val="000000" w:themeColor="text1"/>
        </w:rPr>
        <w:t>:</w:t>
      </w:r>
      <w:r w:rsidRPr="00C82FBB">
        <w:rPr>
          <w:color w:val="000000" w:themeColor="text1"/>
        </w:rPr>
        <w:tab/>
        <w:t>subrefractive parameter</w:t>
      </w:r>
    </w:p>
    <w:p w14:paraId="2506B756" w14:textId="77777777" w:rsidR="007970D4" w:rsidRPr="001833B4" w:rsidRDefault="007970D4" w:rsidP="00B21541">
      <w:pPr>
        <w:pStyle w:val="Equation"/>
        <w:rPr>
          <w:color w:val="000000" w:themeColor="text1"/>
        </w:rPr>
      </w:pPr>
      <w:r w:rsidRPr="001833B4">
        <w:rPr>
          <w:color w:val="000000" w:themeColor="text1"/>
        </w:rPr>
        <w:tab/>
      </w:r>
      <w:r w:rsidRPr="001833B4">
        <w:rPr>
          <w:color w:val="000000" w:themeColor="text1"/>
        </w:rPr>
        <w:tab/>
      </w:r>
      <m:oMath>
        <m:sSub>
          <m:sSubPr>
            <m:ctrlPr>
              <w:rPr>
                <w:rFonts w:ascii="Cambria Math" w:hAnsi="Cambria Math"/>
                <w:color w:val="000000" w:themeColor="text1"/>
              </w:rPr>
            </m:ctrlPr>
          </m:sSubPr>
          <m:e>
            <m:r>
              <w:rPr>
                <w:rFonts w:ascii="Cambria Math" w:hAnsi="Cambria Math"/>
                <w:color w:val="000000" w:themeColor="text1"/>
              </w:rPr>
              <m:t>v</m:t>
            </m:r>
          </m:e>
          <m:sub>
            <m:r>
              <w:rPr>
                <w:rFonts w:ascii="Cambria Math" w:hAnsi="Cambria Math"/>
                <w:color w:val="000000" w:themeColor="text1"/>
              </w:rPr>
              <m:t>sr</m:t>
            </m:r>
          </m:sub>
        </m:sSub>
        <m:r>
          <m:rPr>
            <m:sty m:val="p"/>
          </m:rPr>
          <w:rPr>
            <w:rFonts w:ascii="Cambria Math" w:hAnsi="Cambria Math"/>
            <w:color w:val="000000" w:themeColor="text1"/>
          </w:rPr>
          <m:t>=min</m:t>
        </m:r>
        <m:d>
          <m:dPr>
            <m:begChr m:val="{"/>
            <m:endChr m:val="}"/>
            <m:ctrlPr>
              <w:rPr>
                <w:rFonts w:ascii="Cambria Math" w:hAnsi="Cambria Math"/>
                <w:color w:val="000000" w:themeColor="text1"/>
              </w:rPr>
            </m:ctrlPr>
          </m:dPr>
          <m:e>
            <m:sSup>
              <m:sSupPr>
                <m:ctrlPr>
                  <w:rPr>
                    <w:rFonts w:ascii="Cambria Math" w:hAnsi="Cambria Math"/>
                    <w:color w:val="000000" w:themeColor="text1"/>
                  </w:rPr>
                </m:ctrlPr>
              </m:sSupPr>
              <m:e>
                <m:d>
                  <m:dPr>
                    <m:ctrlPr>
                      <w:rPr>
                        <w:rFonts w:ascii="Cambria Math" w:hAnsi="Cambria Math"/>
                        <w:color w:val="000000" w:themeColor="text1"/>
                      </w:rPr>
                    </m:ctrlPr>
                  </m:dPr>
                  <m:e>
                    <m:f>
                      <m:fPr>
                        <m:ctrlPr>
                          <w:rPr>
                            <w:rFonts w:ascii="Cambria Math" w:hAnsi="Cambria Math"/>
                            <w:color w:val="000000" w:themeColor="text1"/>
                          </w:rPr>
                        </m:ctrlPr>
                      </m:fPr>
                      <m:num>
                        <m:sSub>
                          <m:sSubPr>
                            <m:ctrlPr>
                              <w:rPr>
                                <w:rFonts w:ascii="Cambria Math" w:hAnsi="Cambria Math"/>
                                <w:color w:val="000000" w:themeColor="text1"/>
                              </w:rPr>
                            </m:ctrlPr>
                          </m:sSubPr>
                          <m:e>
                            <m:r>
                              <w:rPr>
                                <w:rFonts w:ascii="Cambria Math" w:hAnsi="Cambria Math"/>
                                <w:color w:val="000000" w:themeColor="text1"/>
                              </w:rPr>
                              <m:t>dN</m:t>
                            </m:r>
                          </m:e>
                          <m:sub>
                            <m:r>
                              <m:rPr>
                                <m:sty m:val="p"/>
                              </m:rPr>
                              <w:rPr>
                                <w:rFonts w:ascii="Cambria Math" w:hAnsi="Cambria Math"/>
                                <w:color w:val="000000" w:themeColor="text1"/>
                              </w:rPr>
                              <m:t>75</m:t>
                            </m:r>
                          </m:sub>
                        </m:sSub>
                      </m:num>
                      <m:den>
                        <m:r>
                          <m:rPr>
                            <m:sty m:val="p"/>
                          </m:rPr>
                          <w:rPr>
                            <w:rFonts w:ascii="Cambria Math" w:hAnsi="Cambria Math"/>
                            <w:color w:val="000000" w:themeColor="text1"/>
                          </w:rPr>
                          <m:t>50</m:t>
                        </m:r>
                      </m:den>
                    </m:f>
                  </m:e>
                </m:d>
              </m:e>
              <m:sup>
                <m:r>
                  <m:rPr>
                    <m:sty m:val="p"/>
                  </m:rPr>
                  <w:rPr>
                    <w:rFonts w:ascii="Cambria Math" w:hAnsi="Cambria Math"/>
                    <w:color w:val="000000" w:themeColor="text1"/>
                  </w:rPr>
                  <m:t>1.8</m:t>
                </m:r>
              </m:sup>
            </m:sSup>
            <m:r>
              <m:rPr>
                <m:sty m:val="p"/>
              </m:rPr>
              <w:rPr>
                <w:rFonts w:ascii="Cambria Math" w:hAnsi="Cambria Math"/>
                <w:color w:val="000000" w:themeColor="text1"/>
              </w:rPr>
              <m:t>exp</m:t>
            </m:r>
            <m:d>
              <m:dPr>
                <m:begChr m:val="["/>
                <m:endChr m:val="]"/>
                <m:ctrlPr>
                  <w:rPr>
                    <w:rFonts w:ascii="Cambria Math" w:hAnsi="Cambria Math"/>
                    <w:color w:val="000000" w:themeColor="text1"/>
                  </w:rPr>
                </m:ctrlPr>
              </m:dPr>
              <m:e>
                <m:r>
                  <m:rPr>
                    <m:sty m:val="p"/>
                  </m:rPr>
                  <w:rPr>
                    <w:rFonts w:ascii="Cambria Math" w:hAnsi="Cambria Math"/>
                    <w:color w:val="000000" w:themeColor="text1"/>
                  </w:rPr>
                  <m:t>-</m:t>
                </m:r>
                <m:f>
                  <m:fPr>
                    <m:ctrlPr>
                      <w:rPr>
                        <w:rFonts w:ascii="Cambria Math" w:hAnsi="Cambria Math"/>
                        <w:color w:val="000000" w:themeColor="text1"/>
                      </w:rPr>
                    </m:ctrlPr>
                  </m:fPr>
                  <m:num>
                    <m:sSub>
                      <m:sSubPr>
                        <m:ctrlPr>
                          <w:rPr>
                            <w:rFonts w:ascii="Cambria Math" w:hAnsi="Cambria Math"/>
                            <w:color w:val="000000" w:themeColor="text1"/>
                          </w:rPr>
                        </m:ctrlPr>
                      </m:sSubPr>
                      <m:e>
                        <m:r>
                          <w:rPr>
                            <w:rFonts w:ascii="Cambria Math" w:hAnsi="Cambria Math"/>
                            <w:color w:val="000000" w:themeColor="text1"/>
                          </w:rPr>
                          <m:t>h</m:t>
                        </m:r>
                      </m:e>
                      <m:sub>
                        <m:r>
                          <w:rPr>
                            <w:rFonts w:ascii="Cambria Math" w:hAnsi="Cambria Math"/>
                            <w:color w:val="000000" w:themeColor="text1"/>
                          </w:rPr>
                          <m:t>c</m:t>
                        </m:r>
                      </m:sub>
                    </m:sSub>
                  </m:num>
                  <m:den>
                    <m:r>
                      <m:rPr>
                        <m:sty m:val="p"/>
                      </m:rPr>
                      <w:rPr>
                        <w:rFonts w:ascii="Cambria Math" w:hAnsi="Cambria Math"/>
                        <w:color w:val="000000" w:themeColor="text1"/>
                      </w:rPr>
                      <m:t>2.5</m:t>
                    </m:r>
                    <m:rad>
                      <m:radPr>
                        <m:degHide m:val="1"/>
                        <m:ctrlPr>
                          <w:rPr>
                            <w:rFonts w:ascii="Cambria Math" w:hAnsi="Cambria Math"/>
                            <w:color w:val="000000" w:themeColor="text1"/>
                          </w:rPr>
                        </m:ctrlPr>
                      </m:radPr>
                      <m:deg/>
                      <m:e>
                        <m:r>
                          <w:rPr>
                            <w:rFonts w:ascii="Cambria Math" w:hAnsi="Cambria Math"/>
                            <w:color w:val="000000" w:themeColor="text1"/>
                          </w:rPr>
                          <m:t>d</m:t>
                        </m:r>
                      </m:e>
                    </m:rad>
                  </m:den>
                </m:f>
              </m:e>
            </m:d>
            <m:r>
              <m:rPr>
                <m:sty m:val="p"/>
              </m:rPr>
              <w:rPr>
                <w:rFonts w:ascii="Cambria Math" w:hAnsi="Cambria Math"/>
                <w:color w:val="000000" w:themeColor="text1"/>
              </w:rPr>
              <m:t>,</m:t>
            </m:r>
            <m:sSub>
              <m:sSubPr>
                <m:ctrlPr>
                  <w:rPr>
                    <w:rFonts w:ascii="Cambria Math" w:hAnsi="Cambria Math"/>
                    <w:color w:val="000000" w:themeColor="text1"/>
                  </w:rPr>
                </m:ctrlPr>
              </m:sSubPr>
              <m:e>
                <m:r>
                  <w:rPr>
                    <w:rFonts w:ascii="Cambria Math" w:hAnsi="Cambria Math"/>
                    <w:color w:val="000000" w:themeColor="text1"/>
                  </w:rPr>
                  <m:t>v</m:t>
                </m:r>
              </m:e>
              <m:sub>
                <m:r>
                  <w:rPr>
                    <w:rFonts w:ascii="Cambria Math" w:hAnsi="Cambria Math"/>
                    <w:color w:val="000000" w:themeColor="text1"/>
                  </w:rPr>
                  <m:t>sr</m:t>
                </m:r>
                <m:r>
                  <m:rPr>
                    <m:sty m:val="p"/>
                  </m:rPr>
                  <w:rPr>
                    <w:rFonts w:ascii="Cambria Math" w:hAnsi="Cambria Math"/>
                    <w:color w:val="000000" w:themeColor="text1"/>
                  </w:rPr>
                  <m:t>limit</m:t>
                </m:r>
              </m:sub>
            </m:sSub>
          </m:e>
        </m:d>
      </m:oMath>
      <w:r w:rsidRPr="001833B4">
        <w:rPr>
          <w:color w:val="000000" w:themeColor="text1"/>
        </w:rPr>
        <w:tab/>
        <w:t>(8)</w:t>
      </w:r>
    </w:p>
    <w:p w14:paraId="0DB4158B" w14:textId="77777777" w:rsidR="007970D4" w:rsidRPr="001833B4" w:rsidRDefault="007970D4" w:rsidP="00B21541">
      <w:pPr>
        <w:keepNext/>
        <w:rPr>
          <w:color w:val="000000" w:themeColor="text1"/>
        </w:rPr>
      </w:pPr>
      <w:r w:rsidRPr="001833B4">
        <w:rPr>
          <w:color w:val="000000" w:themeColor="text1"/>
        </w:rPr>
        <w:t>which has an upper limit for very low clearance paths, set by obstruction diffraction, given by:</w:t>
      </w:r>
    </w:p>
    <w:p w14:paraId="50AB2AEB" w14:textId="77777777" w:rsidR="007970D4" w:rsidRPr="001833B4" w:rsidRDefault="007970D4" w:rsidP="00B21541">
      <w:pPr>
        <w:pStyle w:val="Equation"/>
        <w:rPr>
          <w:color w:val="000000" w:themeColor="text1"/>
        </w:rPr>
      </w:pPr>
      <w:r w:rsidRPr="001833B4">
        <w:rPr>
          <w:color w:val="000000" w:themeColor="text1"/>
        </w:rPr>
        <w:tab/>
      </w:r>
      <w:r w:rsidRPr="001833B4">
        <w:rPr>
          <w:color w:val="000000" w:themeColor="text1"/>
        </w:rPr>
        <w:tab/>
      </w:r>
      <m:oMath>
        <m:sSub>
          <m:sSubPr>
            <m:ctrlPr>
              <w:rPr>
                <w:rFonts w:ascii="Cambria Math" w:hAnsi="Cambria Math"/>
                <w:color w:val="000000" w:themeColor="text1"/>
              </w:rPr>
            </m:ctrlPr>
          </m:sSubPr>
          <m:e>
            <m:r>
              <w:rPr>
                <w:rFonts w:ascii="Cambria Math" w:hAnsi="Cambria Math"/>
                <w:color w:val="000000" w:themeColor="text1"/>
              </w:rPr>
              <m:t>v</m:t>
            </m:r>
          </m:e>
          <m:sub>
            <m:r>
              <w:rPr>
                <w:rFonts w:ascii="Cambria Math" w:hAnsi="Cambria Math"/>
                <w:color w:val="000000" w:themeColor="text1"/>
              </w:rPr>
              <m:t>sr</m:t>
            </m:r>
            <m:r>
              <m:rPr>
                <m:sty m:val="p"/>
              </m:rPr>
              <w:rPr>
                <w:rFonts w:ascii="Cambria Math" w:hAnsi="Cambria Math"/>
                <w:color w:val="000000" w:themeColor="text1"/>
              </w:rPr>
              <m:t>limit</m:t>
            </m:r>
          </m:sub>
        </m:sSub>
        <m:r>
          <m:rPr>
            <m:sty m:val="p"/>
          </m:rPr>
          <w:rPr>
            <w:rFonts w:ascii="Cambria Math" w:hAnsi="Cambria Math"/>
            <w:color w:val="000000" w:themeColor="text1"/>
          </w:rPr>
          <m:t>=</m:t>
        </m:r>
        <m:f>
          <m:fPr>
            <m:ctrlPr>
              <w:rPr>
                <w:rFonts w:ascii="Cambria Math" w:hAnsi="Cambria Math"/>
                <w:color w:val="000000" w:themeColor="text1"/>
              </w:rPr>
            </m:ctrlPr>
          </m:fPr>
          <m:num>
            <m:sSub>
              <m:sSubPr>
                <m:ctrlPr>
                  <w:rPr>
                    <w:rFonts w:ascii="Cambria Math" w:hAnsi="Cambria Math"/>
                    <w:color w:val="000000" w:themeColor="text1"/>
                    <w:lang w:eastAsia="zh-CN"/>
                  </w:rPr>
                </m:ctrlPr>
              </m:sSubPr>
              <m:e>
                <m:r>
                  <w:rPr>
                    <w:rFonts w:ascii="Cambria Math" w:hAnsi="Cambria Math"/>
                    <w:color w:val="000000" w:themeColor="text1"/>
                    <w:lang w:eastAsia="zh-CN"/>
                  </w:rPr>
                  <m:t>dN</m:t>
                </m:r>
              </m:e>
              <m:sub>
                <m:r>
                  <m:rPr>
                    <m:sty m:val="p"/>
                  </m:rPr>
                  <w:rPr>
                    <w:rFonts w:ascii="Cambria Math" w:hAnsi="Cambria Math"/>
                    <w:color w:val="000000" w:themeColor="text1"/>
                    <w:lang w:eastAsia="zh-CN"/>
                  </w:rPr>
                  <m:t>75</m:t>
                </m:r>
              </m:sub>
            </m:sSub>
            <m:sSup>
              <m:sSupPr>
                <m:ctrlPr>
                  <w:rPr>
                    <w:rFonts w:ascii="Cambria Math" w:hAnsi="Cambria Math"/>
                    <w:color w:val="000000" w:themeColor="text1"/>
                    <w:lang w:eastAsia="zh-CN"/>
                  </w:rPr>
                </m:ctrlPr>
              </m:sSupPr>
              <m:e>
                <m:r>
                  <w:rPr>
                    <w:rFonts w:ascii="Cambria Math" w:hAnsi="Cambria Math"/>
                    <w:color w:val="000000" w:themeColor="text1"/>
                    <w:lang w:eastAsia="zh-CN"/>
                  </w:rPr>
                  <m:t>d</m:t>
                </m:r>
              </m:e>
              <m:sup>
                <m:r>
                  <m:rPr>
                    <m:sty m:val="p"/>
                  </m:rPr>
                  <w:rPr>
                    <w:rFonts w:ascii="Cambria Math" w:hAnsi="Cambria Math"/>
                    <w:color w:val="000000" w:themeColor="text1"/>
                    <w:lang w:eastAsia="zh-CN"/>
                  </w:rPr>
                  <m:t>1.5</m:t>
                </m:r>
              </m:sup>
            </m:sSup>
            <m:sSup>
              <m:sSupPr>
                <m:ctrlPr>
                  <w:rPr>
                    <w:rFonts w:ascii="Cambria Math" w:hAnsi="Cambria Math"/>
                    <w:color w:val="000000" w:themeColor="text1"/>
                    <w:lang w:eastAsia="zh-CN"/>
                  </w:rPr>
                </m:ctrlPr>
              </m:sSupPr>
              <m:e>
                <m:r>
                  <w:rPr>
                    <w:rFonts w:ascii="Cambria Math" w:hAnsi="Cambria Math"/>
                    <w:color w:val="000000" w:themeColor="text1"/>
                    <w:lang w:eastAsia="zh-CN"/>
                  </w:rPr>
                  <m:t>f</m:t>
                </m:r>
              </m:e>
              <m:sup>
                <m:r>
                  <m:rPr>
                    <m:sty m:val="p"/>
                  </m:rPr>
                  <w:rPr>
                    <w:rFonts w:ascii="Cambria Math" w:hAnsi="Cambria Math"/>
                    <w:color w:val="000000" w:themeColor="text1"/>
                    <w:lang w:eastAsia="zh-CN"/>
                  </w:rPr>
                  <m:t>0.5</m:t>
                </m:r>
              </m:sup>
            </m:sSup>
          </m:num>
          <m:den>
            <m:r>
              <m:rPr>
                <m:sty m:val="p"/>
              </m:rPr>
              <w:rPr>
                <w:rFonts w:ascii="Cambria Math" w:hAnsi="Cambria Math"/>
                <w:color w:val="000000" w:themeColor="text1"/>
              </w:rPr>
              <m:t>24730</m:t>
            </m:r>
          </m:den>
        </m:f>
      </m:oMath>
      <w:r w:rsidRPr="001833B4">
        <w:rPr>
          <w:color w:val="000000" w:themeColor="text1"/>
        </w:rPr>
        <w:t xml:space="preserve">     m</w:t>
      </w:r>
      <w:r w:rsidRPr="001833B4">
        <w:rPr>
          <w:color w:val="000000" w:themeColor="text1"/>
        </w:rPr>
        <w:tab/>
        <w:t>(9)</w:t>
      </w:r>
    </w:p>
    <w:p w14:paraId="519A66C4" w14:textId="77777777" w:rsidR="007970D4" w:rsidRPr="001833B4" w:rsidRDefault="007970D4" w:rsidP="00B21541">
      <w:pPr>
        <w:keepNext/>
        <w:rPr>
          <w:color w:val="000000" w:themeColor="text1"/>
        </w:rPr>
      </w:pPr>
      <w:r w:rsidRPr="001833B4">
        <w:rPr>
          <w:color w:val="000000" w:themeColor="text1"/>
        </w:rPr>
        <w:t xml:space="preserve">Parameter </w:t>
      </w:r>
      <w:r w:rsidRPr="001833B4">
        <w:rPr>
          <w:i/>
          <w:iCs/>
          <w:color w:val="000000" w:themeColor="text1"/>
        </w:rPr>
        <w:t>dN</w:t>
      </w:r>
      <w:r w:rsidRPr="001833B4">
        <w:rPr>
          <w:color w:val="000000" w:themeColor="text1"/>
          <w:vertAlign w:val="subscript"/>
        </w:rPr>
        <w:t>75</w:t>
      </w:r>
      <w:r w:rsidRPr="001833B4">
        <w:rPr>
          <w:color w:val="000000" w:themeColor="text1"/>
        </w:rPr>
        <w:t xml:space="preserve"> is an empirical prediction of 0.1% of the average worst month refractivity increase with height over the lowest 75 m of the atmosphere from surface dewpoint data, found by bilinear interpolation of the four closest grid points of the table dN75.csv integral to this Recommendation. </w:t>
      </w:r>
      <w:r w:rsidRPr="001833B4">
        <w:rPr>
          <w:color w:val="000000" w:themeColor="text1"/>
        </w:rPr>
        <w:lastRenderedPageBreak/>
        <w:t xml:space="preserve">In some high latitude regions, </w:t>
      </w:r>
      <w:r w:rsidRPr="001833B4">
        <w:rPr>
          <w:i/>
          <w:iCs/>
          <w:color w:val="000000" w:themeColor="text1"/>
        </w:rPr>
        <w:t>dN</w:t>
      </w:r>
      <w:r w:rsidRPr="001833B4">
        <w:rPr>
          <w:color w:val="000000" w:themeColor="text1"/>
          <w:vertAlign w:val="subscript"/>
        </w:rPr>
        <w:t>75</w:t>
      </w:r>
      <w:r w:rsidRPr="001833B4">
        <w:rPr>
          <w:color w:val="000000" w:themeColor="text1"/>
        </w:rPr>
        <w:t xml:space="preserve"> = 0. Inclusion of </w:t>
      </w:r>
      <w:r w:rsidRPr="001833B4">
        <w:rPr>
          <w:i/>
          <w:iCs/>
          <w:color w:val="000000" w:themeColor="text1"/>
        </w:rPr>
        <w:t>v</w:t>
      </w:r>
      <w:r w:rsidRPr="001833B4">
        <w:rPr>
          <w:i/>
          <w:iCs/>
          <w:color w:val="000000" w:themeColor="text1"/>
          <w:vertAlign w:val="subscript"/>
        </w:rPr>
        <w:t>sr</w:t>
      </w:r>
      <w:r w:rsidRPr="001833B4">
        <w:rPr>
          <w:color w:val="000000" w:themeColor="text1"/>
        </w:rPr>
        <w:t xml:space="preserve"> in </w:t>
      </w:r>
      <w:r>
        <w:rPr>
          <w:color w:val="000000" w:themeColor="text1"/>
        </w:rPr>
        <w:t xml:space="preserve">equation </w:t>
      </w:r>
      <w:r w:rsidRPr="001833B4">
        <w:rPr>
          <w:color w:val="000000" w:themeColor="text1"/>
        </w:rPr>
        <w:t>(7) represents median depression effects in general rather than classical linear gradient subrefractive path obstruction.</w:t>
      </w:r>
    </w:p>
    <w:p w14:paraId="2B654E89" w14:textId="77777777" w:rsidR="007970D4" w:rsidRPr="001833B4" w:rsidRDefault="007970D4" w:rsidP="00B21541">
      <w:pPr>
        <w:pStyle w:val="Note"/>
        <w:spacing w:line="260" w:lineRule="exact"/>
      </w:pPr>
      <w:r w:rsidRPr="001833B4">
        <w:t xml:space="preserve">NOTE 1 – The overall standard deviations of error in predictions using equation (7), </w:t>
      </w:r>
      <w:r w:rsidRPr="001833B4">
        <w:rPr>
          <w:color w:val="000000" w:themeColor="text1"/>
        </w:rPr>
        <w:t xml:space="preserve">is 5.2 dB </w:t>
      </w:r>
      <w:r w:rsidRPr="001833B4">
        <w:t xml:space="preserve">(including the contribution from year-to-year variability). </w:t>
      </w:r>
      <w:r w:rsidRPr="001833B4">
        <w:rPr>
          <w:color w:val="000000" w:themeColor="text1"/>
        </w:rPr>
        <w:t xml:space="preserve">Mean error is less than 3 dB for all 21 regions of 1 500 km radius in the world that provided fading data for this model. </w:t>
      </w:r>
    </w:p>
    <w:p w14:paraId="6882B5BC" w14:textId="77777777" w:rsidR="007970D4" w:rsidRPr="001833B4" w:rsidRDefault="007970D4" w:rsidP="00B21541">
      <w:pPr>
        <w:pStyle w:val="Note"/>
        <w:spacing w:line="260" w:lineRule="exact"/>
      </w:pPr>
      <w:r w:rsidRPr="001833B4">
        <w:t xml:space="preserve">NOTE 2 – Equation (7), and the associated geoclimatic factor </w:t>
      </w:r>
      <w:r w:rsidRPr="001833B4">
        <w:rPr>
          <w:i/>
        </w:rPr>
        <w:t>K</w:t>
      </w:r>
      <w:r w:rsidRPr="001833B4">
        <w:t xml:space="preserve">, were derived from multiple regressions on fading data for </w:t>
      </w:r>
      <w:r w:rsidRPr="001833B4">
        <w:rPr>
          <w:color w:val="000000" w:themeColor="text1"/>
        </w:rPr>
        <w:t xml:space="preserve">539 </w:t>
      </w:r>
      <w:r w:rsidRPr="001833B4">
        <w:t xml:space="preserve">links in various geoclimatic regions of the world with path lengths </w:t>
      </w:r>
      <w:r w:rsidRPr="001833B4">
        <w:rPr>
          <w:i/>
        </w:rPr>
        <w:t xml:space="preserve">d </w:t>
      </w:r>
      <w:r w:rsidRPr="001833B4">
        <w:t xml:space="preserve">in the range of 7.5 to  300 km, frequencies </w:t>
      </w:r>
      <w:r w:rsidRPr="001833B4">
        <w:rPr>
          <w:i/>
        </w:rPr>
        <w:t>f</w:t>
      </w:r>
      <w:r w:rsidRPr="001833B4">
        <w:t xml:space="preserve"> in the range of 450 MHz to 37 GHz, path inclinations |</w:t>
      </w:r>
      <w:r w:rsidRPr="009451DF">
        <w:t>ε</w:t>
      </w:r>
      <w:r w:rsidRPr="001833B4">
        <w:rPr>
          <w:i/>
          <w:iCs/>
          <w:vertAlign w:val="subscript"/>
        </w:rPr>
        <w:t>p</w:t>
      </w:r>
      <w:r w:rsidRPr="001833B4">
        <w:t xml:space="preserve">| up to 37 mrad, lower antenna altitudes </w:t>
      </w:r>
      <w:r w:rsidRPr="001833B4">
        <w:rPr>
          <w:i/>
        </w:rPr>
        <w:t>h</w:t>
      </w:r>
      <w:r w:rsidRPr="001833B4">
        <w:rPr>
          <w:i/>
          <w:iCs/>
          <w:vertAlign w:val="subscript"/>
        </w:rPr>
        <w:t>L</w:t>
      </w:r>
      <w:r w:rsidRPr="001833B4">
        <w:t xml:space="preserve"> in the range of 17 to 2 300 m, </w:t>
      </w:r>
      <w:r w:rsidRPr="001833B4">
        <w:rPr>
          <w:color w:val="000000" w:themeColor="text1"/>
        </w:rPr>
        <w:t xml:space="preserve">mean path terrain clearance </w:t>
      </w:r>
      <w:r w:rsidRPr="001833B4">
        <w:rPr>
          <w:i/>
          <w:iCs/>
          <w:color w:val="000000" w:themeColor="text1"/>
        </w:rPr>
        <w:t>h</w:t>
      </w:r>
      <w:r w:rsidRPr="001833B4">
        <w:rPr>
          <w:i/>
          <w:iCs/>
          <w:color w:val="000000" w:themeColor="text1"/>
          <w:vertAlign w:val="subscript"/>
        </w:rPr>
        <w:t>c</w:t>
      </w:r>
      <w:r w:rsidRPr="001833B4">
        <w:rPr>
          <w:color w:val="000000" w:themeColor="text1"/>
        </w:rPr>
        <w:t xml:space="preserve"> in the range 26 to 1 180 m, and subrefractive parameter </w:t>
      </w:r>
      <w:r w:rsidRPr="001833B4">
        <w:rPr>
          <w:i/>
          <w:iCs/>
          <w:color w:val="000000" w:themeColor="text1"/>
        </w:rPr>
        <w:t>dN</w:t>
      </w:r>
      <w:r w:rsidRPr="001833B4">
        <w:rPr>
          <w:color w:val="000000" w:themeColor="text1"/>
          <w:vertAlign w:val="subscript"/>
        </w:rPr>
        <w:t>75</w:t>
      </w:r>
      <w:r w:rsidRPr="001833B4">
        <w:rPr>
          <w:color w:val="000000" w:themeColor="text1"/>
        </w:rPr>
        <w:t xml:space="preserve"> in the range 0 to 54 N-units. All links had at least grazing line-of-sight clearance at </w:t>
      </w:r>
      <w:r w:rsidRPr="001833B4">
        <w:rPr>
          <w:i/>
          <w:iCs/>
          <w:color w:val="000000" w:themeColor="text1"/>
        </w:rPr>
        <w:t>k</w:t>
      </w:r>
      <w:r w:rsidRPr="001833B4">
        <w:rPr>
          <w:i/>
          <w:iCs/>
          <w:color w:val="000000" w:themeColor="text1"/>
          <w:vertAlign w:val="subscript"/>
        </w:rPr>
        <w:t>e</w:t>
      </w:r>
      <w:r w:rsidRPr="001833B4">
        <w:rPr>
          <w:color w:val="000000" w:themeColor="text1"/>
        </w:rPr>
        <w:t xml:space="preserve"> = 1.33.</w:t>
      </w:r>
    </w:p>
    <w:p w14:paraId="7982D093" w14:textId="77777777" w:rsidR="007970D4" w:rsidRPr="001833B4" w:rsidRDefault="007970D4" w:rsidP="00B21541">
      <w:pPr>
        <w:tabs>
          <w:tab w:val="left" w:pos="2340"/>
          <w:tab w:val="left" w:pos="5940"/>
          <w:tab w:val="right" w:pos="8550"/>
        </w:tabs>
      </w:pPr>
      <w:r w:rsidRPr="001833B4">
        <w:t xml:space="preserve">Equation (7) is also expected to be valid for frequencies to at least 45 GHz. The results of a semi-empirical analysis indicate that the lower frequency limit is inversely proportional to path length. A rough estimate of this lower frequency limit, </w:t>
      </w:r>
      <w:r w:rsidRPr="001833B4">
        <w:rPr>
          <w:i/>
        </w:rPr>
        <w:t>f</w:t>
      </w:r>
      <w:r w:rsidRPr="001833B4">
        <w:rPr>
          <w:i/>
          <w:iCs/>
          <w:vertAlign w:val="subscript"/>
        </w:rPr>
        <w:t>min</w:t>
      </w:r>
      <w:r w:rsidRPr="001833B4">
        <w:t>, can be obtained from:</w:t>
      </w:r>
    </w:p>
    <w:p w14:paraId="2A888B18" w14:textId="77777777" w:rsidR="007970D4" w:rsidRPr="009451DF" w:rsidRDefault="007970D4" w:rsidP="00B21541">
      <w:pPr>
        <w:pStyle w:val="Blanc"/>
      </w:pPr>
    </w:p>
    <w:p w14:paraId="534CDC94" w14:textId="2AEED485" w:rsidR="007970D4" w:rsidRPr="001833B4" w:rsidRDefault="007A2212" w:rsidP="007A2212">
      <w:pPr>
        <w:pStyle w:val="Equation"/>
        <w:tabs>
          <w:tab w:val="left" w:pos="7371"/>
        </w:tabs>
      </w:pPr>
      <w:r>
        <w:rPr>
          <w:i/>
        </w:rPr>
        <w:tab/>
      </w:r>
      <w:r w:rsidR="007970D4" w:rsidRPr="001833B4">
        <w:rPr>
          <w:i/>
        </w:rPr>
        <w:tab/>
      </w:r>
      <m:oMath>
        <m:sSub>
          <m:sSubPr>
            <m:ctrlPr>
              <w:rPr>
                <w:rFonts w:ascii="Cambria Math" w:hAnsi="Cambria Math"/>
                <w:i/>
              </w:rPr>
            </m:ctrlPr>
          </m:sSubPr>
          <m:e>
            <m:r>
              <w:rPr>
                <w:rFonts w:ascii="Cambria Math" w:hAnsi="Cambria Math"/>
              </w:rPr>
              <m:t>f</m:t>
            </m:r>
          </m:e>
          <m:sub>
            <m:r>
              <w:rPr>
                <w:rFonts w:ascii="Cambria Math" w:hAnsi="Cambria Math"/>
              </w:rPr>
              <m:t>min</m:t>
            </m:r>
          </m:sub>
        </m:sSub>
        <m:r>
          <w:rPr>
            <w:rFonts w:ascii="Cambria Math" w:hAnsi="Cambria Math"/>
          </w:rPr>
          <m:t>=</m:t>
        </m:r>
        <m:f>
          <m:fPr>
            <m:type m:val="lin"/>
            <m:ctrlPr>
              <w:rPr>
                <w:rFonts w:ascii="Cambria Math" w:hAnsi="Cambria Math"/>
                <w:i/>
              </w:rPr>
            </m:ctrlPr>
          </m:fPr>
          <m:num>
            <m:r>
              <w:rPr>
                <w:rFonts w:ascii="Cambria Math" w:hAnsi="Cambria Math"/>
              </w:rPr>
              <m:t>15</m:t>
            </m:r>
          </m:num>
          <m:den>
            <m:r>
              <w:rPr>
                <w:rFonts w:ascii="Cambria Math" w:hAnsi="Cambria Math"/>
              </w:rPr>
              <m:t>d</m:t>
            </m:r>
          </m:den>
        </m:f>
      </m:oMath>
      <w:r w:rsidR="007970D4" w:rsidRPr="001833B4">
        <w:tab/>
      </w:r>
      <w:r>
        <w:t>GHz</w:t>
      </w:r>
      <w:r>
        <w:tab/>
      </w:r>
      <w:r w:rsidR="007970D4" w:rsidRPr="001833B4">
        <w:t>(10)</w:t>
      </w:r>
    </w:p>
    <w:p w14:paraId="46B6F0D5" w14:textId="77777777" w:rsidR="007970D4" w:rsidRPr="007703F7" w:rsidRDefault="007970D4" w:rsidP="00D6724F">
      <w:pPr>
        <w:pStyle w:val="Heading3"/>
      </w:pPr>
      <w:r w:rsidRPr="007703F7">
        <w:t>2.3.2</w:t>
      </w:r>
      <w:r w:rsidRPr="007703F7">
        <w:tab/>
        <w:t>Method for all percentages of time</w:t>
      </w:r>
      <w:bookmarkEnd w:id="33"/>
    </w:p>
    <w:p w14:paraId="7341F7C3" w14:textId="77777777" w:rsidR="007970D4" w:rsidRPr="007703F7" w:rsidRDefault="007970D4" w:rsidP="00D6724F">
      <w:r w:rsidRPr="007703F7">
        <w:t>The method given below for predicting the percentage of time that any fade depth is exceeded combines the deep fading distribution given in the preceding section and an empirical interpolation procedure for shallow fading down to 0 dB.</w:t>
      </w:r>
    </w:p>
    <w:p w14:paraId="44CAF29E" w14:textId="77777777" w:rsidR="007970D4" w:rsidRPr="007703F7" w:rsidRDefault="007970D4" w:rsidP="00D6724F">
      <w:pPr>
        <w:keepNext/>
        <w:keepLines/>
      </w:pPr>
      <w:r w:rsidRPr="007703F7">
        <w:rPr>
          <w:i/>
        </w:rPr>
        <w:t>Step 1:</w:t>
      </w:r>
      <w:r w:rsidRPr="007703F7">
        <w:t xml:space="preserve"> Using the method in § 2.3.1 calculate the multipath occurrence factor, </w:t>
      </w:r>
      <w:r w:rsidRPr="007703F7">
        <w:rPr>
          <w:i/>
        </w:rPr>
        <w:t>p</w:t>
      </w:r>
      <w:r w:rsidRPr="007703F7">
        <w:rPr>
          <w:vertAlign w:val="subscript"/>
        </w:rPr>
        <w:t>0</w:t>
      </w:r>
      <w:r w:rsidRPr="007703F7">
        <w:t xml:space="preserve"> (i.e. the intercept of the deep-fading distribution with the percentage of time-axis):</w:t>
      </w:r>
    </w:p>
    <w:p w14:paraId="38CA7E20" w14:textId="77777777" w:rsidR="007970D4" w:rsidRPr="008947EA" w:rsidRDefault="007970D4" w:rsidP="00D6724F">
      <w:pPr>
        <w:pStyle w:val="Blanc"/>
      </w:pPr>
    </w:p>
    <w:p w14:paraId="4B556C96" w14:textId="53945C22" w:rsidR="007970D4" w:rsidRPr="001833B4" w:rsidRDefault="00000000" w:rsidP="005A7CFE">
      <w:pPr>
        <w:pStyle w:val="Equation"/>
      </w:pPr>
      <m:oMath>
        <m:sSub>
          <m:sSubPr>
            <m:ctrlPr>
              <w:rPr>
                <w:rFonts w:ascii="Cambria Math" w:hAnsi="Cambria Math"/>
              </w:rPr>
            </m:ctrlPr>
          </m:sSubPr>
          <m:e>
            <m:r>
              <w:rPr>
                <w:rFonts w:ascii="Cambria Math" w:hAnsi="Cambria Math"/>
              </w:rPr>
              <m:t>p</m:t>
            </m:r>
          </m:e>
          <m:sub>
            <m:r>
              <m:rPr>
                <m:sty m:val="p"/>
              </m:rPr>
              <w:rPr>
                <w:rFonts w:ascii="Cambria Math" w:hAnsi="Cambria Math"/>
              </w:rPr>
              <m:t>0</m:t>
            </m:r>
          </m:sub>
        </m:sSub>
        <m:r>
          <m:rPr>
            <m:sty m:val="p"/>
          </m:rPr>
          <w:rPr>
            <w:rFonts w:ascii="Cambria Math" w:hAnsi="Cambria Math"/>
          </w:rPr>
          <m:t>=</m:t>
        </m:r>
        <m:r>
          <w:rPr>
            <w:rFonts w:ascii="Cambria Math" w:hAnsi="Cambria Math"/>
          </w:rPr>
          <m:t>K</m:t>
        </m:r>
        <m:sSup>
          <m:sSupPr>
            <m:ctrlPr>
              <w:rPr>
                <w:rFonts w:ascii="Cambria Math" w:hAnsi="Cambria Math"/>
              </w:rPr>
            </m:ctrlPr>
          </m:sSupPr>
          <m:e>
            <m:r>
              <w:rPr>
                <w:rFonts w:ascii="Cambria Math" w:hAnsi="Cambria Math"/>
              </w:rPr>
              <m:t>d</m:t>
            </m:r>
          </m:e>
          <m:sup>
            <m:r>
              <m:rPr>
                <m:sty m:val="p"/>
              </m:rPr>
              <w:rPr>
                <w:rFonts w:ascii="Cambria Math" w:hAnsi="Cambria Math"/>
              </w:rPr>
              <m:t>3.51</m:t>
            </m:r>
          </m:sup>
        </m:sSup>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f</m:t>
                    </m:r>
                  </m:e>
                  <m:sup>
                    <m:r>
                      <m:rPr>
                        <m:sty m:val="p"/>
                      </m:rPr>
                      <w:rPr>
                        <w:rFonts w:ascii="Cambria Math" w:hAnsi="Cambria Math"/>
                      </w:rPr>
                      <m:t>2</m:t>
                    </m:r>
                  </m:sup>
                </m:sSup>
                <m:r>
                  <m:rPr>
                    <m:sty m:val="p"/>
                  </m:rPr>
                  <w:rPr>
                    <w:rFonts w:ascii="Cambria Math" w:hAnsi="Cambria Math"/>
                  </w:rPr>
                  <m:t>+13</m:t>
                </m:r>
              </m:e>
            </m:d>
          </m:e>
          <m:sup>
            <m:r>
              <m:rPr>
                <m:sty m:val="p"/>
              </m:rPr>
              <w:rPr>
                <w:rFonts w:ascii="Cambria Math" w:hAnsi="Cambria Math"/>
              </w:rPr>
              <m:t>0.447</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0.376</m:t>
            </m:r>
            <m:func>
              <m:funcPr>
                <m:ctrlPr>
                  <w:rPr>
                    <w:rFonts w:ascii="Cambria Math" w:hAnsi="Cambria Math"/>
                  </w:rPr>
                </m:ctrlPr>
              </m:funcPr>
              <m:fName>
                <m:r>
                  <m:rPr>
                    <m:sty m:val="p"/>
                  </m:rPr>
                  <w:rPr>
                    <w:rFonts w:ascii="Cambria Math" w:hAnsi="Cambria Math"/>
                  </w:rPr>
                  <m:t>tanh</m:t>
                </m:r>
              </m:fName>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h</m:t>
                            </m:r>
                          </m:e>
                          <m:sub>
                            <m:r>
                              <w:rPr>
                                <w:rFonts w:ascii="Cambria Math" w:hAnsi="Cambria Math"/>
                              </w:rPr>
                              <m:t>c</m:t>
                            </m:r>
                            <m:r>
                              <m:rPr>
                                <m:sty m:val="p"/>
                              </m:rPr>
                              <w:rPr>
                                <w:rFonts w:ascii="Cambria Math" w:hAnsi="Cambria Math"/>
                              </w:rPr>
                              <m:t>-147</m:t>
                            </m:r>
                          </m:sub>
                        </m:sSub>
                      </m:num>
                      <m:den>
                        <m:r>
                          <m:rPr>
                            <m:sty m:val="p"/>
                          </m:rPr>
                          <w:rPr>
                            <w:rFonts w:ascii="Cambria Math" w:hAnsi="Cambria Math"/>
                          </w:rPr>
                          <m:t>125</m:t>
                        </m:r>
                      </m:den>
                    </m:f>
                  </m:e>
                </m:d>
              </m:e>
            </m:func>
            <m:r>
              <m:rPr>
                <m:sty m:val="p"/>
              </m:rPr>
              <w:rPr>
                <w:rFonts w:ascii="Cambria Math" w:hAnsi="Cambria Math"/>
              </w:rPr>
              <m:t xml:space="preserve"> -0.334</m:t>
            </m:r>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w:rPr>
                            <w:rFonts w:ascii="Cambria Math" w:hAnsi="Cambria Math"/>
                          </w:rPr>
                          <m:t>ε</m:t>
                        </m:r>
                      </m:e>
                      <m:sub>
                        <m:r>
                          <w:rPr>
                            <w:rFonts w:ascii="Cambria Math" w:hAnsi="Cambria Math"/>
                          </w:rPr>
                          <m:t>p</m:t>
                        </m:r>
                      </m:sub>
                    </m:sSub>
                  </m:e>
                </m:d>
              </m:e>
              <m:sup>
                <m:r>
                  <m:rPr>
                    <m:sty m:val="p"/>
                  </m:rPr>
                  <w:rPr>
                    <w:rFonts w:ascii="Cambria Math" w:hAnsi="Cambria Math"/>
                  </w:rPr>
                  <m:t>0.39</m:t>
                </m:r>
              </m:sup>
            </m:sSup>
            <m:r>
              <m:rPr>
                <m:sty m:val="p"/>
              </m:rPr>
              <w:rPr>
                <w:rFonts w:ascii="Cambria Math" w:hAnsi="Cambria Math"/>
              </w:rPr>
              <m:t>-0.00027</m:t>
            </m:r>
            <m:sSub>
              <m:sSubPr>
                <m:ctrlPr>
                  <w:rPr>
                    <w:rFonts w:ascii="Cambria Math" w:hAnsi="Cambria Math"/>
                  </w:rPr>
                </m:ctrlPr>
              </m:sSubPr>
              <m:e>
                <m:r>
                  <w:rPr>
                    <w:rFonts w:ascii="Cambria Math" w:hAnsi="Cambria Math"/>
                  </w:rPr>
                  <m:t>h</m:t>
                </m:r>
              </m:e>
              <m:sub>
                <m:r>
                  <w:rPr>
                    <w:rFonts w:ascii="Cambria Math" w:hAnsi="Cambria Math"/>
                  </w:rPr>
                  <m:t>L</m:t>
                </m:r>
              </m:sub>
            </m:sSub>
            <m:r>
              <m:rPr>
                <m:sty m:val="p"/>
              </m:rPr>
              <w:rPr>
                <w:rFonts w:ascii="Cambria Math" w:hAnsi="Cambria Math"/>
              </w:rPr>
              <m:t>+17.85</m:t>
            </m:r>
            <m:sSub>
              <m:sSubPr>
                <m:ctrlPr>
                  <w:rPr>
                    <w:rFonts w:ascii="Cambria Math" w:hAnsi="Cambria Math"/>
                  </w:rPr>
                </m:ctrlPr>
              </m:sSubPr>
              <m:e>
                <m:r>
                  <w:rPr>
                    <w:rFonts w:ascii="Cambria Math" w:hAnsi="Cambria Math"/>
                  </w:rPr>
                  <m:t>v</m:t>
                </m:r>
              </m:e>
              <m:sub>
                <m:r>
                  <w:rPr>
                    <w:rFonts w:ascii="Cambria Math" w:hAnsi="Cambria Math"/>
                  </w:rPr>
                  <m:t>sr</m:t>
                </m:r>
              </m:sub>
            </m:sSub>
          </m:sup>
        </m:sSup>
        <m:r>
          <m:rPr>
            <m:sty m:val="p"/>
          </m:rPr>
          <w:rPr>
            <w:rFonts w:ascii="Cambria Math" w:hAnsi="Cambria Math"/>
          </w:rPr>
          <m:t xml:space="preserve">      %</m:t>
        </m:r>
      </m:oMath>
      <w:r w:rsidR="007970D4" w:rsidRPr="001833B4">
        <w:t xml:space="preserve"> </w:t>
      </w:r>
      <w:r w:rsidR="007970D4" w:rsidRPr="001833B4">
        <w:tab/>
        <w:t>(11)</w:t>
      </w:r>
    </w:p>
    <w:p w14:paraId="2733A3F7" w14:textId="77777777" w:rsidR="007970D4" w:rsidRPr="007703F7" w:rsidRDefault="007970D4" w:rsidP="00D6724F">
      <w:pPr>
        <w:tabs>
          <w:tab w:val="decimal" w:pos="3600"/>
          <w:tab w:val="left" w:pos="7020"/>
          <w:tab w:val="right" w:pos="8550"/>
        </w:tabs>
      </w:pPr>
      <w:r w:rsidRPr="007703F7">
        <w:t xml:space="preserve">with </w:t>
      </w:r>
      <w:r w:rsidRPr="007703F7">
        <w:rPr>
          <w:i/>
        </w:rPr>
        <w:t xml:space="preserve">K </w:t>
      </w:r>
      <w:r w:rsidRPr="007703F7">
        <w:t xml:space="preserve">obtained from </w:t>
      </w:r>
      <w:r w:rsidRPr="006A0C5A">
        <w:rPr>
          <w:i/>
          <w:iCs/>
        </w:rPr>
        <w:t>Step 1</w:t>
      </w:r>
      <w:r>
        <w:t xml:space="preserve"> of § 2.3.1</w:t>
      </w:r>
      <w:r w:rsidRPr="007703F7">
        <w:t xml:space="preserve">. Note that equation (11) </w:t>
      </w:r>
      <w:r>
        <w:t>is</w:t>
      </w:r>
      <w:r w:rsidRPr="007703F7">
        <w:t xml:space="preserve"> equivalent to equation (7) with </w:t>
      </w:r>
      <w:r>
        <w:br/>
      </w:r>
      <w:r w:rsidRPr="007703F7">
        <w:rPr>
          <w:i/>
        </w:rPr>
        <w:t>A</w:t>
      </w:r>
      <w:r w:rsidRPr="007703F7">
        <w:t xml:space="preserve"> = 0.</w:t>
      </w:r>
    </w:p>
    <w:p w14:paraId="0325FCAC" w14:textId="77777777" w:rsidR="007970D4" w:rsidRPr="007703F7" w:rsidRDefault="007970D4" w:rsidP="00D6724F">
      <w:pPr>
        <w:spacing w:line="280" w:lineRule="exact"/>
      </w:pPr>
      <w:r w:rsidRPr="007703F7">
        <w:rPr>
          <w:i/>
        </w:rPr>
        <w:t>Step 2:</w:t>
      </w:r>
      <w:r w:rsidRPr="007703F7">
        <w:t xml:space="preserve"> Calculate the value of fade depth, </w:t>
      </w:r>
      <w:r w:rsidRPr="007703F7">
        <w:rPr>
          <w:i/>
        </w:rPr>
        <w:t>A</w:t>
      </w:r>
      <w:r w:rsidRPr="007703F7">
        <w:rPr>
          <w:i/>
          <w:iCs/>
          <w:vertAlign w:val="subscript"/>
        </w:rPr>
        <w:t>t</w:t>
      </w:r>
      <w:r w:rsidRPr="007703F7">
        <w:t>, at which the transition occurs between the deep</w:t>
      </w:r>
      <w:r w:rsidRPr="007703F7">
        <w:noBreakHyphen/>
        <w:t>fading distribution and the shallow-fading distribution as predicted by the empirical interpolation procedure:</w:t>
      </w:r>
    </w:p>
    <w:p w14:paraId="635AFFF7" w14:textId="77777777" w:rsidR="007970D4" w:rsidRPr="007703F7" w:rsidRDefault="007970D4" w:rsidP="009402FC">
      <w:pPr>
        <w:pStyle w:val="Equation"/>
      </w:pPr>
      <w:bookmarkStart w:id="34" w:name="_Hlk196716224"/>
      <w:r w:rsidRPr="007703F7">
        <w:tab/>
      </w:r>
      <w:r>
        <w:tab/>
      </w:r>
      <m:oMath>
        <m:sSub>
          <m:sSubPr>
            <m:ctrlPr>
              <w:rPr>
                <w:rFonts w:ascii="Cambria Math" w:hAnsi="Cambria Math"/>
              </w:rPr>
            </m:ctrlPr>
          </m:sSubPr>
          <m:e>
            <m:r>
              <w:rPr>
                <w:rFonts w:ascii="Cambria Math" w:hAnsi="Cambria Math"/>
              </w:rPr>
              <m:t>A</m:t>
            </m:r>
          </m:e>
          <m:sub>
            <m:r>
              <w:rPr>
                <w:rFonts w:ascii="Cambria Math" w:hAnsi="Cambria Math"/>
              </w:rPr>
              <m:t>t</m:t>
            </m:r>
          </m:sub>
        </m:sSub>
        <m:r>
          <m:rPr>
            <m:sty m:val="p"/>
          </m:rPr>
          <w:rPr>
            <w:rFonts w:ascii="Cambria Math" w:hAnsi="Cambria Math"/>
          </w:rPr>
          <m:t>=25+1.2</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10</m:t>
                </m:r>
              </m:sub>
            </m:sSub>
          </m:fName>
          <m:e>
            <m:sSub>
              <m:sSubPr>
                <m:ctrlPr>
                  <w:rPr>
                    <w:rFonts w:ascii="Cambria Math" w:hAnsi="Cambria Math"/>
                  </w:rPr>
                </m:ctrlPr>
              </m:sSubPr>
              <m:e>
                <m:r>
                  <w:rPr>
                    <w:rFonts w:ascii="Cambria Math" w:hAnsi="Cambria Math"/>
                  </w:rPr>
                  <m:t>p</m:t>
                </m:r>
              </m:e>
              <m:sub>
                <m:r>
                  <m:rPr>
                    <m:sty m:val="p"/>
                  </m:rPr>
                  <w:rPr>
                    <w:rFonts w:ascii="Cambria Math" w:hAnsi="Cambria Math"/>
                  </w:rPr>
                  <m:t>0</m:t>
                </m:r>
              </m:sub>
            </m:sSub>
          </m:e>
        </m:func>
        <m:r>
          <m:rPr>
            <m:sty m:val="p"/>
          </m:rPr>
          <w:rPr>
            <w:rFonts w:ascii="Cambria Math" w:hAnsi="Cambria Math"/>
          </w:rPr>
          <m:t xml:space="preserve">              dB</m:t>
        </m:r>
      </m:oMath>
      <w:r w:rsidRPr="007703F7">
        <w:tab/>
        <w:t>(12)</w:t>
      </w:r>
      <w:bookmarkEnd w:id="34"/>
    </w:p>
    <w:p w14:paraId="351A8A63" w14:textId="77777777" w:rsidR="007970D4" w:rsidRPr="008947EA" w:rsidRDefault="007970D4" w:rsidP="00D6724F">
      <w:pPr>
        <w:pStyle w:val="Blanc"/>
      </w:pPr>
    </w:p>
    <w:p w14:paraId="563BD8C5" w14:textId="77777777" w:rsidR="007970D4" w:rsidRPr="007703F7" w:rsidRDefault="007970D4" w:rsidP="00D6724F">
      <w:r w:rsidRPr="007703F7">
        <w:t xml:space="preserve">The procedure now depends on whether </w:t>
      </w:r>
      <w:r w:rsidRPr="007703F7">
        <w:rPr>
          <w:i/>
        </w:rPr>
        <w:t>A</w:t>
      </w:r>
      <w:r w:rsidRPr="007703F7">
        <w:t xml:space="preserve"> is greater or less than </w:t>
      </w:r>
      <w:r w:rsidRPr="007703F7">
        <w:rPr>
          <w:i/>
          <w:iCs/>
        </w:rPr>
        <w:t>A</w:t>
      </w:r>
      <w:r w:rsidRPr="007703F7">
        <w:rPr>
          <w:i/>
          <w:iCs/>
          <w:vertAlign w:val="subscript"/>
        </w:rPr>
        <w:t>t</w:t>
      </w:r>
      <w:r w:rsidRPr="007703F7">
        <w:t>.</w:t>
      </w:r>
    </w:p>
    <w:p w14:paraId="50F7F17B" w14:textId="77777777" w:rsidR="007970D4" w:rsidRPr="007703F7" w:rsidRDefault="007970D4" w:rsidP="00D6724F">
      <w:pPr>
        <w:keepNext/>
      </w:pPr>
      <w:r w:rsidRPr="007703F7">
        <w:rPr>
          <w:i/>
        </w:rPr>
        <w:t>Step 3a:</w:t>
      </w:r>
      <w:r w:rsidRPr="007703F7">
        <w:t xml:space="preserve"> If the required fade depth, </w:t>
      </w:r>
      <w:r w:rsidRPr="007703F7">
        <w:rPr>
          <w:i/>
        </w:rPr>
        <w:t>A</w:t>
      </w:r>
      <w:r w:rsidRPr="007703F7">
        <w:t xml:space="preserve">, is equal to or greater than </w:t>
      </w:r>
      <w:r w:rsidRPr="007703F7">
        <w:rPr>
          <w:i/>
          <w:iCs/>
        </w:rPr>
        <w:t>A</w:t>
      </w:r>
      <w:r w:rsidRPr="007703F7">
        <w:rPr>
          <w:i/>
          <w:iCs/>
          <w:vertAlign w:val="subscript"/>
        </w:rPr>
        <w:t>t</w:t>
      </w:r>
      <w:r w:rsidRPr="007703F7">
        <w:t>:</w:t>
      </w:r>
    </w:p>
    <w:p w14:paraId="52F7D572" w14:textId="77777777" w:rsidR="007970D4" w:rsidRDefault="007970D4" w:rsidP="00D6724F">
      <w:r w:rsidRPr="007703F7">
        <w:t xml:space="preserve">Calculate the percentage of time that </w:t>
      </w:r>
      <w:r w:rsidRPr="007703F7">
        <w:rPr>
          <w:i/>
        </w:rPr>
        <w:t>A</w:t>
      </w:r>
      <w:r w:rsidRPr="007703F7">
        <w:t xml:space="preserve"> is exceeded in the average worst month:</w:t>
      </w:r>
    </w:p>
    <w:p w14:paraId="08C4677C" w14:textId="77777777" w:rsidR="007970D4" w:rsidRPr="007703F7" w:rsidRDefault="007970D4" w:rsidP="00C30090">
      <w:pPr>
        <w:pStyle w:val="Equation"/>
      </w:pPr>
      <w:bookmarkStart w:id="35" w:name="_Hlk196716236"/>
      <w:r>
        <w:tab/>
      </w:r>
      <w:r>
        <w:tab/>
      </w:r>
      <m:oMath>
        <m:sSub>
          <m:sSubPr>
            <m:ctrlPr>
              <w:rPr>
                <w:rFonts w:ascii="Cambria Math" w:hAnsi="Cambria Math"/>
                <w:i/>
              </w:rPr>
            </m:ctrlPr>
          </m:sSubPr>
          <m:e>
            <m:r>
              <w:rPr>
                <w:rFonts w:ascii="Cambria Math" w:hAnsi="Cambria Math"/>
              </w:rPr>
              <m:t>p</m:t>
            </m:r>
          </m:e>
          <m:sub>
            <m:r>
              <w:rPr>
                <w:rFonts w:ascii="Cambria Math" w:hAnsi="Cambria Math"/>
              </w:rPr>
              <m:t>w</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0</m:t>
            </m:r>
          </m:sub>
        </m:sSub>
        <m:r>
          <w:rPr>
            <w:rFonts w:ascii="Cambria Math" w:hAnsi="Cambria Math"/>
          </w:rPr>
          <m:t>×</m:t>
        </m:r>
        <m:sSup>
          <m:sSupPr>
            <m:ctrlPr>
              <w:rPr>
                <w:rFonts w:ascii="Cambria Math" w:hAnsi="Cambria Math"/>
                <w:i/>
              </w:rPr>
            </m:ctrlPr>
          </m:sSupPr>
          <m:e>
            <m:r>
              <w:rPr>
                <w:rFonts w:ascii="Cambria Math" w:hAnsi="Cambria Math"/>
              </w:rPr>
              <m:t>10</m:t>
            </m:r>
          </m:e>
          <m:sup>
            <m:f>
              <m:fPr>
                <m:type m:val="lin"/>
                <m:ctrlPr>
                  <w:rPr>
                    <w:rFonts w:ascii="Cambria Math" w:hAnsi="Cambria Math"/>
                    <w:i/>
                  </w:rPr>
                </m:ctrlPr>
              </m:fPr>
              <m:num>
                <m:r>
                  <w:rPr>
                    <w:rFonts w:ascii="Cambria Math" w:hAnsi="Cambria Math"/>
                  </w:rPr>
                  <m:t>-A</m:t>
                </m:r>
              </m:num>
              <m:den>
                <m:r>
                  <w:rPr>
                    <w:rFonts w:ascii="Cambria Math" w:hAnsi="Cambria Math"/>
                  </w:rPr>
                  <m:t>10</m:t>
                </m:r>
              </m:den>
            </m:f>
          </m:sup>
        </m:sSup>
        <m:r>
          <w:rPr>
            <w:rFonts w:ascii="Cambria Math" w:hAnsi="Cambria Math"/>
          </w:rPr>
          <m:t xml:space="preserve">                    %</m:t>
        </m:r>
      </m:oMath>
      <w:r>
        <w:t xml:space="preserve">  </w:t>
      </w:r>
      <w:r>
        <w:tab/>
        <w:t>(13)</w:t>
      </w:r>
      <w:bookmarkEnd w:id="35"/>
    </w:p>
    <w:p w14:paraId="71C2B731" w14:textId="77777777" w:rsidR="007970D4" w:rsidRPr="008947EA" w:rsidRDefault="007970D4" w:rsidP="00D6724F">
      <w:pPr>
        <w:pStyle w:val="Blanc"/>
      </w:pPr>
    </w:p>
    <w:p w14:paraId="55FAC703" w14:textId="77777777" w:rsidR="007970D4" w:rsidRPr="007703F7" w:rsidRDefault="007970D4" w:rsidP="00D6724F">
      <w:r w:rsidRPr="007703F7">
        <w:t>Note that equation (13) is equivalent to equation (7).</w:t>
      </w:r>
    </w:p>
    <w:p w14:paraId="10B1B3CE" w14:textId="77777777" w:rsidR="007970D4" w:rsidRPr="007703F7" w:rsidRDefault="007970D4" w:rsidP="00D6724F">
      <w:r w:rsidRPr="007703F7">
        <w:rPr>
          <w:i/>
        </w:rPr>
        <w:t>Step 3b:</w:t>
      </w:r>
      <w:r w:rsidRPr="007703F7">
        <w:t xml:space="preserve"> If the required fade depth, </w:t>
      </w:r>
      <w:r w:rsidRPr="007703F7">
        <w:rPr>
          <w:i/>
        </w:rPr>
        <w:t>A</w:t>
      </w:r>
      <w:r w:rsidRPr="007703F7">
        <w:t xml:space="preserve">, is less than </w:t>
      </w:r>
      <w:r w:rsidRPr="007703F7">
        <w:rPr>
          <w:i/>
          <w:iCs/>
        </w:rPr>
        <w:t>A</w:t>
      </w:r>
      <w:r w:rsidRPr="007703F7">
        <w:rPr>
          <w:i/>
          <w:iCs/>
          <w:vertAlign w:val="subscript"/>
        </w:rPr>
        <w:t>t</w:t>
      </w:r>
      <w:r w:rsidRPr="007703F7">
        <w:t>:</w:t>
      </w:r>
    </w:p>
    <w:p w14:paraId="0C4BA707" w14:textId="77777777" w:rsidR="007970D4" w:rsidRPr="007703F7" w:rsidRDefault="007970D4" w:rsidP="00D6724F">
      <w:r w:rsidRPr="007703F7">
        <w:t xml:space="preserve">Calculate the percentage of time, </w:t>
      </w:r>
      <w:r w:rsidRPr="007703F7">
        <w:rPr>
          <w:i/>
        </w:rPr>
        <w:t>p</w:t>
      </w:r>
      <w:r w:rsidRPr="007703F7">
        <w:rPr>
          <w:i/>
          <w:iCs/>
          <w:vertAlign w:val="subscript"/>
        </w:rPr>
        <w:t>t</w:t>
      </w:r>
      <w:r w:rsidRPr="007703F7">
        <w:t xml:space="preserve">, that </w:t>
      </w:r>
      <w:r w:rsidRPr="007703F7">
        <w:rPr>
          <w:i/>
        </w:rPr>
        <w:t>A</w:t>
      </w:r>
      <w:r w:rsidRPr="007703F7">
        <w:rPr>
          <w:i/>
          <w:iCs/>
          <w:vertAlign w:val="subscript"/>
        </w:rPr>
        <w:t>t</w:t>
      </w:r>
      <w:r w:rsidRPr="007703F7">
        <w:t xml:space="preserve"> is exceeded in the average worst month:</w:t>
      </w:r>
    </w:p>
    <w:p w14:paraId="4D536C11" w14:textId="77777777" w:rsidR="007970D4" w:rsidRPr="008947EA" w:rsidRDefault="007970D4" w:rsidP="00D6724F">
      <w:pPr>
        <w:pStyle w:val="Blanc"/>
      </w:pPr>
    </w:p>
    <w:p w14:paraId="1465AEAE" w14:textId="77777777" w:rsidR="007970D4" w:rsidRPr="007703F7" w:rsidRDefault="007970D4" w:rsidP="007D42BB">
      <w:pPr>
        <w:pStyle w:val="Equation"/>
      </w:pPr>
      <w:bookmarkStart w:id="36" w:name="_Hlk196716246"/>
      <w:r>
        <w:tab/>
      </w:r>
      <w:r>
        <w:tab/>
      </w:r>
      <m:oMath>
        <m:sSub>
          <m:sSubPr>
            <m:ctrlPr>
              <w:rPr>
                <w:rFonts w:ascii="Cambria Math" w:hAnsi="Cambria Math"/>
                <w:i/>
              </w:rPr>
            </m:ctrlPr>
          </m:sSubPr>
          <m:e>
            <m:r>
              <w:rPr>
                <w:rFonts w:ascii="Cambria Math" w:hAnsi="Cambria Math"/>
              </w:rPr>
              <m:t>p</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0</m:t>
            </m:r>
          </m:sub>
        </m:sSub>
        <m:r>
          <w:rPr>
            <w:rFonts w:ascii="Cambria Math" w:hAnsi="Cambria Math"/>
          </w:rPr>
          <m:t>×</m:t>
        </m:r>
        <m:sSup>
          <m:sSupPr>
            <m:ctrlPr>
              <w:rPr>
                <w:rFonts w:ascii="Cambria Math" w:hAnsi="Cambria Math"/>
                <w:i/>
              </w:rPr>
            </m:ctrlPr>
          </m:sSupPr>
          <m:e>
            <m:r>
              <w:rPr>
                <w:rFonts w:ascii="Cambria Math" w:hAnsi="Cambria Math"/>
              </w:rPr>
              <m:t>10</m:t>
            </m:r>
          </m:e>
          <m:sup>
            <m:f>
              <m:fPr>
                <m:type m:val="lin"/>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t</m:t>
                    </m:r>
                  </m:sub>
                </m:sSub>
              </m:num>
              <m:den>
                <m:r>
                  <w:rPr>
                    <w:rFonts w:ascii="Cambria Math" w:hAnsi="Cambria Math"/>
                  </w:rPr>
                  <m:t>10</m:t>
                </m:r>
              </m:den>
            </m:f>
          </m:sup>
        </m:sSup>
        <m:r>
          <w:rPr>
            <w:rFonts w:ascii="Cambria Math" w:hAnsi="Cambria Math"/>
          </w:rPr>
          <m:t xml:space="preserve">                    %</m:t>
        </m:r>
      </m:oMath>
      <w:r>
        <w:t xml:space="preserve">  </w:t>
      </w:r>
      <w:r w:rsidRPr="007703F7">
        <w:tab/>
        <w:t>(14)</w:t>
      </w:r>
      <w:bookmarkEnd w:id="36"/>
    </w:p>
    <w:p w14:paraId="1BEB0F45" w14:textId="77777777" w:rsidR="007970D4" w:rsidRPr="008947EA" w:rsidRDefault="007970D4" w:rsidP="00D6724F">
      <w:pPr>
        <w:pStyle w:val="Blanc"/>
      </w:pPr>
    </w:p>
    <w:p w14:paraId="23B59D8A" w14:textId="28F3186F" w:rsidR="007970D4" w:rsidRPr="007703F7" w:rsidRDefault="005D067A" w:rsidP="00D6724F">
      <w:pPr>
        <w:spacing w:line="0" w:lineRule="atLeast"/>
      </w:pPr>
      <w:r w:rsidRPr="009944A2">
        <w:t xml:space="preserve">Note that equation (14) is equivalent to equation (7), with </w:t>
      </w:r>
      <w:r w:rsidRPr="009944A2">
        <w:rPr>
          <w:i/>
        </w:rPr>
        <w:t>A</w:t>
      </w:r>
      <w:r w:rsidRPr="009944A2">
        <w:t xml:space="preserve"> = </w:t>
      </w:r>
      <w:r w:rsidRPr="009944A2">
        <w:rPr>
          <w:i/>
          <w:iCs/>
        </w:rPr>
        <w:t>A</w:t>
      </w:r>
      <w:r w:rsidRPr="009944A2">
        <w:rPr>
          <w:i/>
          <w:iCs/>
          <w:vertAlign w:val="subscript"/>
        </w:rPr>
        <w:t>t</w:t>
      </w:r>
      <w:r w:rsidRPr="009D740A">
        <w:t xml:space="preserve">. The value of </w:t>
      </w:r>
      <w:r w:rsidRPr="00762B38">
        <w:rPr>
          <w:i/>
          <w:iCs/>
        </w:rPr>
        <w:t>p</w:t>
      </w:r>
      <w:r w:rsidRPr="00762B38">
        <w:rPr>
          <w:i/>
          <w:iCs/>
          <w:vertAlign w:val="subscript"/>
        </w:rPr>
        <w:t>t</w:t>
      </w:r>
      <w:r w:rsidRPr="009D740A">
        <w:t xml:space="preserve"> should be limited to 99.9999 % to ensure </w:t>
      </w:r>
      <w:r>
        <w:t xml:space="preserve">that </w:t>
      </w:r>
      <w:r w:rsidRPr="009D740A">
        <w:t xml:space="preserve">the natural logarithm in </w:t>
      </w:r>
      <w:r>
        <w:t xml:space="preserve">equation </w:t>
      </w:r>
      <w:r w:rsidRPr="009D740A">
        <w:t>(15) can be evaluated</w:t>
      </w:r>
      <w:r w:rsidRPr="009944A2">
        <w:t>.</w:t>
      </w:r>
    </w:p>
    <w:p w14:paraId="096977F3" w14:textId="4CDBFAE3" w:rsidR="007970D4" w:rsidRPr="007703F7" w:rsidRDefault="005D067A" w:rsidP="00D6724F">
      <w:r w:rsidRPr="009944A2">
        <w:lastRenderedPageBreak/>
        <w:t xml:space="preserve">Calculate </w:t>
      </w:r>
      <w:r w:rsidRPr="009944A2">
        <w:rPr>
          <w:position w:val="-12"/>
          <w:lang w:val="fr-FR"/>
        </w:rPr>
        <w:object w:dxaOrig="300" w:dyaOrig="360" w14:anchorId="049B175D">
          <v:shape id="_x0000_i1026" type="#_x0000_t75" style="width:16.3pt;height:18.15pt" o:ole="">
            <v:imagedata r:id="rId49" o:title=""/>
          </v:shape>
          <o:OLEObject Type="Embed" ProgID="Equation.3" ShapeID="_x0000_i1026" DrawAspect="Content" ObjectID="_1821869509" r:id="rId50"/>
        </w:object>
      </w:r>
      <w:r w:rsidRPr="009944A2">
        <w:t xml:space="preserve"> from the transition fade </w:t>
      </w:r>
      <w:r w:rsidRPr="009944A2">
        <w:rPr>
          <w:i/>
        </w:rPr>
        <w:t>A</w:t>
      </w:r>
      <w:r w:rsidRPr="009944A2">
        <w:rPr>
          <w:i/>
          <w:iCs/>
          <w:vertAlign w:val="subscript"/>
        </w:rPr>
        <w:t>t</w:t>
      </w:r>
      <w:r w:rsidRPr="009944A2">
        <w:t xml:space="preserve"> and transition percentage time </w:t>
      </w:r>
      <w:r w:rsidRPr="009944A2">
        <w:rPr>
          <w:i/>
        </w:rPr>
        <w:t>p</w:t>
      </w:r>
      <w:r w:rsidRPr="009944A2">
        <w:rPr>
          <w:i/>
          <w:iCs/>
          <w:vertAlign w:val="subscript"/>
        </w:rPr>
        <w:t>t</w:t>
      </w:r>
      <w:r>
        <w:t xml:space="preserve">. </w:t>
      </w:r>
      <w:r w:rsidRPr="009D740A">
        <w:t xml:space="preserve">The value of </w:t>
      </w:r>
      <w:r w:rsidRPr="007F16BC">
        <w:rPr>
          <w:i/>
          <w:iCs/>
        </w:rPr>
        <w:t>p</w:t>
      </w:r>
      <w:r w:rsidRPr="007F16BC">
        <w:rPr>
          <w:i/>
          <w:iCs/>
          <w:vertAlign w:val="subscript"/>
        </w:rPr>
        <w:t>t</w:t>
      </w:r>
      <w:r w:rsidRPr="009D740A">
        <w:t xml:space="preserve"> should be limited to 99.9999 % to ensure the natural logarithm in </w:t>
      </w:r>
      <w:r>
        <w:t xml:space="preserve">equation </w:t>
      </w:r>
      <w:r w:rsidRPr="009D740A">
        <w:t>(15) can be evaluated.</w:t>
      </w:r>
    </w:p>
    <w:p w14:paraId="2E2B5D53" w14:textId="77777777" w:rsidR="007970D4" w:rsidRPr="008947EA" w:rsidRDefault="007970D4" w:rsidP="00D6724F">
      <w:pPr>
        <w:pStyle w:val="Blanc"/>
      </w:pPr>
    </w:p>
    <w:p w14:paraId="50A80DE5" w14:textId="77777777" w:rsidR="007970D4" w:rsidRPr="007703F7" w:rsidRDefault="007970D4" w:rsidP="00D6724F">
      <w:pPr>
        <w:pStyle w:val="Equation"/>
      </w:pPr>
      <w:r w:rsidRPr="007703F7">
        <w:tab/>
      </w:r>
      <w:r w:rsidRPr="007703F7">
        <w:tab/>
      </w:r>
      <w:r w:rsidRPr="008947EA">
        <w:rPr>
          <w:position w:val="-30"/>
        </w:rPr>
        <w:object w:dxaOrig="4720" w:dyaOrig="720" w14:anchorId="53647F91">
          <v:shape id="_x0000_i1027" type="#_x0000_t75" style="width:236.65pt;height:37.55pt" o:ole="">
            <v:imagedata r:id="rId51" o:title=""/>
          </v:shape>
          <o:OLEObject Type="Embed" ProgID="Equation.3" ShapeID="_x0000_i1027" DrawAspect="Content" ObjectID="_1821869510" r:id="rId52"/>
        </w:object>
      </w:r>
      <w:r w:rsidRPr="007703F7">
        <w:tab/>
        <w:t>(15)</w:t>
      </w:r>
    </w:p>
    <w:p w14:paraId="5A29F4BD" w14:textId="77777777" w:rsidR="007970D4" w:rsidRPr="007703F7" w:rsidRDefault="007970D4" w:rsidP="007F51B9">
      <w:pPr>
        <w:keepNext/>
      </w:pPr>
      <w:r w:rsidRPr="007703F7">
        <w:t xml:space="preserve">Calculate </w:t>
      </w:r>
      <w:r w:rsidRPr="007703F7">
        <w:rPr>
          <w:i/>
        </w:rPr>
        <w:t>q</w:t>
      </w:r>
      <w:r w:rsidRPr="007703F7">
        <w:rPr>
          <w:i/>
          <w:iCs/>
          <w:vertAlign w:val="subscript"/>
        </w:rPr>
        <w:t>t</w:t>
      </w:r>
      <w:r w:rsidRPr="007703F7">
        <w:t xml:space="preserve"> from </w:t>
      </w:r>
      <w:r w:rsidRPr="008947EA">
        <w:rPr>
          <w:position w:val="-12"/>
        </w:rPr>
        <w:object w:dxaOrig="300" w:dyaOrig="360" w14:anchorId="517ED197">
          <v:shape id="_x0000_i1028" type="#_x0000_t75" style="width:16.3pt;height:18.15pt" o:ole="">
            <v:imagedata r:id="rId49" o:title=""/>
          </v:shape>
          <o:OLEObject Type="Embed" ProgID="Equation.3" ShapeID="_x0000_i1028" DrawAspect="Content" ObjectID="_1821869511" r:id="rId53"/>
        </w:object>
      </w:r>
      <w:r w:rsidRPr="007703F7">
        <w:t xml:space="preserve"> and the transition fade </w:t>
      </w:r>
      <w:r w:rsidRPr="007703F7">
        <w:rPr>
          <w:i/>
        </w:rPr>
        <w:t>A</w:t>
      </w:r>
      <w:r w:rsidRPr="007703F7">
        <w:rPr>
          <w:i/>
          <w:iCs/>
          <w:vertAlign w:val="subscript"/>
        </w:rPr>
        <w:t>t</w:t>
      </w:r>
      <w:r w:rsidRPr="007703F7">
        <w:t>:</w:t>
      </w:r>
    </w:p>
    <w:p w14:paraId="169EDBBE" w14:textId="77777777" w:rsidR="007970D4" w:rsidRPr="008947EA" w:rsidRDefault="007970D4" w:rsidP="00D6724F">
      <w:pPr>
        <w:pStyle w:val="Blanc"/>
      </w:pPr>
    </w:p>
    <w:p w14:paraId="6760BCC5" w14:textId="77777777" w:rsidR="007970D4" w:rsidRPr="007703F7" w:rsidRDefault="007970D4" w:rsidP="00D6724F">
      <w:pPr>
        <w:pStyle w:val="Equation"/>
        <w:tabs>
          <w:tab w:val="left" w:pos="426"/>
        </w:tabs>
      </w:pPr>
      <w:r w:rsidRPr="007703F7">
        <w:tab/>
      </w:r>
      <w:r w:rsidRPr="007703F7">
        <w:tab/>
      </w:r>
      <w:r w:rsidRPr="008947EA">
        <w:rPr>
          <w:position w:val="-28"/>
        </w:rPr>
        <w:object w:dxaOrig="7420" w:dyaOrig="680" w14:anchorId="093B67A0">
          <v:shape id="_x0000_i1029" type="#_x0000_t75" style="width:371.25pt;height:32.55pt" o:ole="">
            <v:imagedata r:id="rId54" o:title=""/>
          </v:shape>
          <o:OLEObject Type="Embed" ProgID="Equation.3" ShapeID="_x0000_i1029" DrawAspect="Content" ObjectID="_1821869512" r:id="rId55"/>
        </w:object>
      </w:r>
      <w:r w:rsidRPr="007703F7">
        <w:tab/>
        <w:t>(16)</w:t>
      </w:r>
    </w:p>
    <w:p w14:paraId="0536CCFA" w14:textId="77777777" w:rsidR="007970D4" w:rsidRPr="007703F7" w:rsidRDefault="007970D4" w:rsidP="00D6724F">
      <w:r w:rsidRPr="007703F7">
        <w:t xml:space="preserve">Calculate </w:t>
      </w:r>
      <w:r w:rsidRPr="007703F7">
        <w:rPr>
          <w:i/>
        </w:rPr>
        <w:t>q</w:t>
      </w:r>
      <w:r w:rsidRPr="007703F7">
        <w:rPr>
          <w:i/>
          <w:iCs/>
          <w:vertAlign w:val="subscript"/>
        </w:rPr>
        <w:t>a</w:t>
      </w:r>
      <w:r w:rsidRPr="007703F7">
        <w:t xml:space="preserve"> from the required fade </w:t>
      </w:r>
      <w:r w:rsidRPr="007703F7">
        <w:rPr>
          <w:i/>
        </w:rPr>
        <w:t>A</w:t>
      </w:r>
      <w:r w:rsidRPr="007703F7">
        <w:t>:</w:t>
      </w:r>
    </w:p>
    <w:p w14:paraId="22624C84" w14:textId="77777777" w:rsidR="007970D4" w:rsidRPr="008947EA" w:rsidRDefault="007970D4" w:rsidP="00D6724F">
      <w:pPr>
        <w:pStyle w:val="Blanc"/>
      </w:pPr>
    </w:p>
    <w:p w14:paraId="301E388C" w14:textId="6CC11F48" w:rsidR="007970D4" w:rsidRPr="007703F7" w:rsidRDefault="007970D4" w:rsidP="00D6724F">
      <w:pPr>
        <w:pStyle w:val="Equation"/>
        <w:tabs>
          <w:tab w:val="left" w:pos="426"/>
        </w:tabs>
      </w:pPr>
      <w:r w:rsidRPr="007703F7">
        <w:tab/>
      </w:r>
      <w:r w:rsidRPr="007703F7">
        <w:tab/>
      </w:r>
      <w:r w:rsidR="007A2212" w:rsidRPr="007A2212">
        <w:rPr>
          <w:position w:val="-20"/>
        </w:rPr>
        <w:object w:dxaOrig="7080" w:dyaOrig="520" w14:anchorId="47030977">
          <v:shape id="_x0000_i1030" type="#_x0000_t75" style="width:354.35pt;height:25.05pt" o:ole="" fillcolor="window">
            <v:imagedata r:id="rId56" o:title=""/>
          </v:shape>
          <o:OLEObject Type="Embed" ProgID="Equation.DSMT4" ShapeID="_x0000_i1030" DrawAspect="Content" ObjectID="_1821869513" r:id="rId57"/>
        </w:object>
      </w:r>
      <w:r w:rsidRPr="007703F7">
        <w:tab/>
        <w:t>(17)</w:t>
      </w:r>
    </w:p>
    <w:p w14:paraId="126C2F79" w14:textId="77777777" w:rsidR="007970D4" w:rsidRPr="007703F7" w:rsidRDefault="007970D4" w:rsidP="00D6724F">
      <w:r w:rsidRPr="007703F7">
        <w:t xml:space="preserve">Calculate the percentage of time, </w:t>
      </w:r>
      <w:r w:rsidRPr="007703F7">
        <w:rPr>
          <w:i/>
        </w:rPr>
        <w:t>p</w:t>
      </w:r>
      <w:r w:rsidRPr="007703F7">
        <w:rPr>
          <w:i/>
          <w:iCs/>
          <w:vertAlign w:val="subscript"/>
        </w:rPr>
        <w:t>w</w:t>
      </w:r>
      <w:r w:rsidRPr="007703F7">
        <w:t xml:space="preserve">, that the fade depth </w:t>
      </w:r>
      <w:r w:rsidRPr="007703F7">
        <w:rPr>
          <w:i/>
        </w:rPr>
        <w:t>A</w:t>
      </w:r>
      <w:r w:rsidRPr="007703F7">
        <w:t xml:space="preserve"> (dB) is exceeded in the average worst month:</w:t>
      </w:r>
    </w:p>
    <w:p w14:paraId="5B65FBEA" w14:textId="77777777" w:rsidR="007970D4" w:rsidRPr="007703F7" w:rsidRDefault="007970D4" w:rsidP="00D6724F">
      <w:pPr>
        <w:pStyle w:val="Equation"/>
      </w:pPr>
      <w:r w:rsidRPr="007703F7">
        <w:tab/>
      </w:r>
      <w:r w:rsidRPr="007703F7">
        <w:tab/>
      </w:r>
      <w:r w:rsidRPr="008947EA">
        <w:rPr>
          <w:position w:val="-26"/>
        </w:rPr>
        <w:object w:dxaOrig="4560" w:dyaOrig="639" w14:anchorId="5A8EF7BD">
          <v:shape id="_x0000_i1031" type="#_x0000_t75" style="width:229.15pt;height:30.05pt" o:ole="" fillcolor="window">
            <v:imagedata r:id="rId58" o:title=""/>
          </v:shape>
          <o:OLEObject Type="Embed" ProgID="Equation.3" ShapeID="_x0000_i1031" DrawAspect="Content" ObjectID="_1821869514" r:id="rId59"/>
        </w:object>
      </w:r>
      <w:r w:rsidRPr="007703F7">
        <w:tab/>
        <w:t>(18)</w:t>
      </w:r>
    </w:p>
    <w:p w14:paraId="727E1A5E" w14:textId="77777777" w:rsidR="007970D4" w:rsidRPr="007703F7" w:rsidRDefault="007970D4" w:rsidP="00D6724F">
      <w:r w:rsidRPr="007703F7">
        <w:t xml:space="preserve">Provided that </w:t>
      </w:r>
      <w:r w:rsidRPr="007703F7">
        <w:rPr>
          <w:i/>
        </w:rPr>
        <w:t>p</w:t>
      </w:r>
      <w:r w:rsidRPr="007703F7">
        <w:rPr>
          <w:vertAlign w:val="subscript"/>
        </w:rPr>
        <w:t>0</w:t>
      </w:r>
      <w:r w:rsidRPr="007703F7">
        <w:t> &lt; 2</w:t>
      </w:r>
      <w:r w:rsidRPr="007703F7">
        <w:rPr>
          <w:rFonts w:ascii="Tms Rmn" w:hAnsi="Tms Rmn"/>
          <w:sz w:val="12"/>
        </w:rPr>
        <w:t> </w:t>
      </w:r>
      <w:r w:rsidRPr="007703F7">
        <w:t xml:space="preserve">000, the above procedure produces a monotonic variation of </w:t>
      </w:r>
      <w:r w:rsidRPr="007703F7">
        <w:rPr>
          <w:i/>
        </w:rPr>
        <w:t>p</w:t>
      </w:r>
      <w:r w:rsidRPr="007703F7">
        <w:rPr>
          <w:i/>
          <w:iCs/>
          <w:vertAlign w:val="subscript"/>
        </w:rPr>
        <w:t>w</w:t>
      </w:r>
      <w:r w:rsidRPr="007703F7">
        <w:t xml:space="preserve"> versus </w:t>
      </w:r>
      <w:r w:rsidRPr="007703F7">
        <w:rPr>
          <w:i/>
        </w:rPr>
        <w:t>A</w:t>
      </w:r>
      <w:r w:rsidRPr="007703F7">
        <w:t xml:space="preserve"> which can be used to find </w:t>
      </w:r>
      <w:r w:rsidRPr="007703F7">
        <w:rPr>
          <w:i/>
        </w:rPr>
        <w:t>A</w:t>
      </w:r>
      <w:r w:rsidRPr="007703F7">
        <w:t xml:space="preserve"> for a given value of </w:t>
      </w:r>
      <w:r w:rsidRPr="007703F7">
        <w:rPr>
          <w:i/>
        </w:rPr>
        <w:t>p</w:t>
      </w:r>
      <w:r w:rsidRPr="007703F7">
        <w:rPr>
          <w:i/>
          <w:iCs/>
          <w:vertAlign w:val="subscript"/>
        </w:rPr>
        <w:t>w</w:t>
      </w:r>
      <w:r w:rsidRPr="007703F7">
        <w:t xml:space="preserve"> using simple iteration.</w:t>
      </w:r>
    </w:p>
    <w:p w14:paraId="6AC68A99" w14:textId="77777777" w:rsidR="007970D4" w:rsidRPr="007703F7" w:rsidRDefault="007970D4" w:rsidP="00D6724F">
      <w:r w:rsidRPr="007703F7">
        <w:t xml:space="preserve">With </w:t>
      </w:r>
      <w:r w:rsidRPr="007703F7">
        <w:rPr>
          <w:i/>
        </w:rPr>
        <w:t>p</w:t>
      </w:r>
      <w:r w:rsidRPr="007703F7">
        <w:rPr>
          <w:vertAlign w:val="subscript"/>
        </w:rPr>
        <w:t>0</w:t>
      </w:r>
      <w:r w:rsidRPr="007703F7">
        <w:t xml:space="preserve"> as a parameter, Fig. 3 gives a family of curves providing a graphical representation of the method.</w:t>
      </w:r>
    </w:p>
    <w:p w14:paraId="5DBFF290" w14:textId="77777777" w:rsidR="007970D4" w:rsidRPr="001833B4" w:rsidRDefault="007970D4" w:rsidP="00D6724F">
      <w:pPr>
        <w:pStyle w:val="FigureNo"/>
      </w:pPr>
      <w:r w:rsidRPr="001833B4">
        <w:lastRenderedPageBreak/>
        <w:t>FIGURE 3</w:t>
      </w:r>
    </w:p>
    <w:p w14:paraId="27C95635" w14:textId="47C181EC" w:rsidR="007970D4" w:rsidRPr="007703F7" w:rsidRDefault="007970D4" w:rsidP="00D6724F">
      <w:pPr>
        <w:pStyle w:val="Figuretitle"/>
      </w:pPr>
      <w:r w:rsidRPr="007703F7">
        <w:t xml:space="preserve">Percentage of time, </w:t>
      </w:r>
      <w:r w:rsidRPr="007703F7">
        <w:rPr>
          <w:i/>
        </w:rPr>
        <w:t>p</w:t>
      </w:r>
      <w:r w:rsidRPr="007703F7">
        <w:rPr>
          <w:i/>
          <w:szCs w:val="18"/>
          <w:vertAlign w:val="subscript"/>
        </w:rPr>
        <w:t>w</w:t>
      </w:r>
      <w:r w:rsidRPr="007703F7">
        <w:t xml:space="preserve">, fade depth, </w:t>
      </w:r>
      <w:r w:rsidRPr="007703F7">
        <w:rPr>
          <w:i/>
        </w:rPr>
        <w:t>A</w:t>
      </w:r>
      <w:r w:rsidRPr="007703F7">
        <w:t>, exceeded in average worst month,</w:t>
      </w:r>
      <w:r w:rsidR="005D067A">
        <w:t xml:space="preserve"> </w:t>
      </w:r>
      <w:r w:rsidRPr="007703F7">
        <w:t xml:space="preserve">with </w:t>
      </w:r>
      <w:r w:rsidRPr="007703F7">
        <w:rPr>
          <w:i/>
        </w:rPr>
        <w:t>p</w:t>
      </w:r>
      <w:r w:rsidRPr="007703F7">
        <w:rPr>
          <w:vertAlign w:val="subscript"/>
        </w:rPr>
        <w:t>0</w:t>
      </w:r>
      <w:r w:rsidRPr="007703F7">
        <w:t xml:space="preserve"> (in equation (11)</w:t>
      </w:r>
      <w:r w:rsidRPr="007703F7">
        <w:br/>
        <w:t>ranging from 0.01 to 1 000</w:t>
      </w:r>
    </w:p>
    <w:p w14:paraId="71FCE533" w14:textId="77777777" w:rsidR="007970D4" w:rsidRPr="008947EA" w:rsidRDefault="007970D4" w:rsidP="00D6724F">
      <w:pPr>
        <w:pStyle w:val="Figure"/>
      </w:pPr>
      <w:r>
        <w:rPr>
          <w:noProof/>
        </w:rPr>
        <w:drawing>
          <wp:inline distT="0" distB="0" distL="0" distR="0" wp14:anchorId="7C6F463E" wp14:editId="1BC4E172">
            <wp:extent cx="5928372" cy="4367793"/>
            <wp:effectExtent l="0" t="0" r="0" b="0"/>
            <wp:docPr id="4" name="Picture 4" descr="Figure 3 shows the percentage of time, pw, fade depth, A, exceeded in average worst month, with p0 (in equation (11) ranging from 0.01 to 1 00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Figure 3 shows the percentage of time, pw, fade depth, A, exceeded in average worst month, with p0 (in equation (11) ranging from 0.01 to 1 000&#10;"/>
                    <pic:cNvPicPr/>
                  </pic:nvPicPr>
                  <pic:blipFill>
                    <a:blip r:embed="rId60" cstate="print">
                      <a:extLst>
                        <a:ext uri="{28A0092B-C50C-407E-A947-70E740481C1C}">
                          <a14:useLocalDpi xmlns:a14="http://schemas.microsoft.com/office/drawing/2010/main" val="0"/>
                        </a:ext>
                      </a:extLst>
                    </a:blip>
                    <a:stretch>
                      <a:fillRect/>
                    </a:stretch>
                  </pic:blipFill>
                  <pic:spPr>
                    <a:xfrm>
                      <a:off x="0" y="0"/>
                      <a:ext cx="5928372" cy="4367793"/>
                    </a:xfrm>
                    <a:prstGeom prst="rect">
                      <a:avLst/>
                    </a:prstGeom>
                  </pic:spPr>
                </pic:pic>
              </a:graphicData>
            </a:graphic>
          </wp:inline>
        </w:drawing>
      </w:r>
    </w:p>
    <w:p w14:paraId="0DF1CD57" w14:textId="77777777" w:rsidR="007970D4" w:rsidRPr="007703F7" w:rsidRDefault="007970D4" w:rsidP="00D6724F">
      <w:pPr>
        <w:pStyle w:val="Heading3"/>
      </w:pPr>
      <w:bookmarkStart w:id="37" w:name="_Toc394797396"/>
      <w:r w:rsidRPr="007703F7">
        <w:t>2.3.3</w:t>
      </w:r>
      <w:r w:rsidRPr="007703F7">
        <w:tab/>
        <w:t>Prediction method for enhancement</w:t>
      </w:r>
      <w:bookmarkEnd w:id="37"/>
    </w:p>
    <w:p w14:paraId="105F472B" w14:textId="77777777" w:rsidR="007970D4" w:rsidRPr="007703F7" w:rsidRDefault="007970D4" w:rsidP="00D6724F">
      <w:r w:rsidRPr="007703F7">
        <w:t>Large enhancements are observed during the same general conditions of frequent ducts that result in multipath fading. Average worst month enhancement above 10 dB should be predicted using:</w:t>
      </w:r>
    </w:p>
    <w:p w14:paraId="3239F7D1" w14:textId="77777777" w:rsidR="007970D4" w:rsidRPr="008947EA" w:rsidRDefault="007970D4" w:rsidP="00D6724F">
      <w:pPr>
        <w:pStyle w:val="Blanc"/>
      </w:pPr>
    </w:p>
    <w:p w14:paraId="74E4D36E" w14:textId="77777777" w:rsidR="007970D4" w:rsidRPr="007703F7" w:rsidRDefault="007970D4" w:rsidP="00D6724F">
      <w:pPr>
        <w:pStyle w:val="Equation"/>
      </w:pPr>
      <w:r w:rsidRPr="007703F7">
        <w:tab/>
      </w:r>
      <w:r w:rsidRPr="008947EA">
        <w:rPr>
          <w:position w:val="-12"/>
        </w:rPr>
        <w:object w:dxaOrig="7040" w:dyaOrig="440" w14:anchorId="39C301E0">
          <v:shape id="_x0000_i1032" type="#_x0000_t75" style="width:352.5pt;height:21.9pt" o:ole="" fillcolor="window">
            <v:imagedata r:id="rId61" o:title=""/>
          </v:shape>
          <o:OLEObject Type="Embed" ProgID="Equation.3" ShapeID="_x0000_i1032" DrawAspect="Content" ObjectID="_1821869515" r:id="rId62"/>
        </w:object>
      </w:r>
      <w:r w:rsidRPr="007703F7">
        <w:tab/>
        <w:t>(19)</w:t>
      </w:r>
    </w:p>
    <w:p w14:paraId="0990203F" w14:textId="77777777" w:rsidR="007970D4" w:rsidRPr="008947EA" w:rsidRDefault="007970D4" w:rsidP="00D6724F">
      <w:pPr>
        <w:pStyle w:val="Blanc"/>
      </w:pPr>
    </w:p>
    <w:p w14:paraId="7931B8F8" w14:textId="47657B99" w:rsidR="007970D4" w:rsidRPr="007703F7" w:rsidRDefault="007970D4" w:rsidP="00D6724F">
      <w:pPr>
        <w:spacing w:line="280" w:lineRule="exact"/>
      </w:pPr>
      <w:r w:rsidRPr="007703F7">
        <w:t xml:space="preserve">where </w:t>
      </w:r>
      <w:r w:rsidRPr="007703F7">
        <w:rPr>
          <w:i/>
        </w:rPr>
        <w:t>E</w:t>
      </w:r>
      <w:r w:rsidRPr="007703F7">
        <w:t xml:space="preserve"> (dB) is the enhancement not exceeded for </w:t>
      </w:r>
      <w:r w:rsidRPr="007703F7">
        <w:rPr>
          <w:i/>
        </w:rPr>
        <w:t>p</w:t>
      </w:r>
      <w:r w:rsidRPr="007703F7">
        <w:t xml:space="preserve">% of the time and </w:t>
      </w:r>
      <w:r w:rsidRPr="007703F7">
        <w:rPr>
          <w:i/>
        </w:rPr>
        <w:t>A</w:t>
      </w:r>
      <w:r w:rsidRPr="007703F7">
        <w:rPr>
          <w:vertAlign w:val="subscript"/>
        </w:rPr>
        <w:t>0.01</w:t>
      </w:r>
      <w:r w:rsidRPr="007703F7">
        <w:t xml:space="preserve"> is the predicted deep fade depth using equation (7), exceeded for </w:t>
      </w:r>
      <w:r w:rsidRPr="007703F7">
        <w:rPr>
          <w:i/>
        </w:rPr>
        <w:t>p</w:t>
      </w:r>
      <w:r w:rsidRPr="007703F7">
        <w:rPr>
          <w:i/>
          <w:iCs/>
          <w:vertAlign w:val="subscript"/>
        </w:rPr>
        <w:t>w</w:t>
      </w:r>
      <w:r w:rsidRPr="007703F7">
        <w:t> = 0.01% of the time.</w:t>
      </w:r>
    </w:p>
    <w:p w14:paraId="0392091E" w14:textId="77777777" w:rsidR="007970D4" w:rsidRPr="007703F7" w:rsidRDefault="007970D4" w:rsidP="00D6724F">
      <w:r w:rsidRPr="007703F7">
        <w:t>For the enhancement between 10 and 0 dB use the following step-by-step procedure:</w:t>
      </w:r>
    </w:p>
    <w:p w14:paraId="147483AA" w14:textId="77777777" w:rsidR="007970D4" w:rsidRPr="007703F7" w:rsidRDefault="007970D4" w:rsidP="00D6724F">
      <w:pPr>
        <w:spacing w:line="280" w:lineRule="exact"/>
      </w:pPr>
      <w:r w:rsidRPr="007703F7">
        <w:rPr>
          <w:i/>
        </w:rPr>
        <w:t>Step 1:</w:t>
      </w:r>
      <w:r w:rsidRPr="007703F7">
        <w:t xml:space="preserve"> Calculate the percentage of time </w:t>
      </w:r>
      <w:r w:rsidRPr="008947EA">
        <w:rPr>
          <w:position w:val="-12"/>
        </w:rPr>
        <w:object w:dxaOrig="360" w:dyaOrig="360" w14:anchorId="092BBDA7">
          <v:shape id="_x0000_i1033" type="#_x0000_t75" style="width:18.15pt;height:18.15pt" o:ole="">
            <v:imagedata r:id="rId63" o:title=""/>
          </v:shape>
          <o:OLEObject Type="Embed" ProgID="Equation.3" ShapeID="_x0000_i1033" DrawAspect="Content" ObjectID="_1821869516" r:id="rId64"/>
        </w:object>
      </w:r>
      <w:r w:rsidRPr="007703F7">
        <w:t xml:space="preserve"> with enhancement less or equal to 10 dB (</w:t>
      </w:r>
      <w:r w:rsidRPr="007703F7">
        <w:rPr>
          <w:i/>
        </w:rPr>
        <w:t>E</w:t>
      </w:r>
      <w:r w:rsidRPr="008947EA">
        <w:rPr>
          <w:iCs/>
        </w:rPr>
        <w:sym w:font="Symbol" w:char="F0A2"/>
      </w:r>
      <w:r w:rsidRPr="007703F7">
        <w:t> = 10) using equation (19).</w:t>
      </w:r>
    </w:p>
    <w:p w14:paraId="54EBDA56" w14:textId="77777777" w:rsidR="007970D4" w:rsidRPr="007703F7" w:rsidRDefault="007970D4" w:rsidP="00D6724F">
      <w:pPr>
        <w:keepNext/>
      </w:pPr>
      <w:r w:rsidRPr="007703F7">
        <w:rPr>
          <w:i/>
        </w:rPr>
        <w:t>Step 2:</w:t>
      </w:r>
      <w:r w:rsidRPr="007703F7">
        <w:t xml:space="preserve"> Calculate </w:t>
      </w:r>
      <w:r w:rsidRPr="008947EA">
        <w:rPr>
          <w:position w:val="-12"/>
        </w:rPr>
        <w:object w:dxaOrig="279" w:dyaOrig="360" w14:anchorId="6E1769E3">
          <v:shape id="_x0000_i1034" type="#_x0000_t75" style="width:14.4pt;height:18.15pt" o:ole="">
            <v:imagedata r:id="rId65" o:title=""/>
          </v:shape>
          <o:OLEObject Type="Embed" ProgID="Equation.3" ShapeID="_x0000_i1034" DrawAspect="Content" ObjectID="_1821869517" r:id="rId66"/>
        </w:object>
      </w:r>
      <w:r w:rsidRPr="007703F7">
        <w:t xml:space="preserve"> using:</w:t>
      </w:r>
    </w:p>
    <w:p w14:paraId="7723FD51" w14:textId="77777777" w:rsidR="007970D4" w:rsidRPr="008947EA" w:rsidRDefault="007970D4" w:rsidP="00D6724F">
      <w:pPr>
        <w:pStyle w:val="Blanc"/>
      </w:pPr>
    </w:p>
    <w:p w14:paraId="3AB9F1BB" w14:textId="77777777" w:rsidR="007970D4" w:rsidRPr="007703F7" w:rsidRDefault="007970D4" w:rsidP="00D6724F">
      <w:pPr>
        <w:pStyle w:val="Equation"/>
      </w:pPr>
      <w:r w:rsidRPr="007703F7">
        <w:tab/>
      </w:r>
      <w:r w:rsidRPr="007703F7">
        <w:tab/>
      </w:r>
      <w:r w:rsidRPr="008947EA">
        <w:rPr>
          <w:position w:val="-32"/>
        </w:rPr>
        <w:object w:dxaOrig="3860" w:dyaOrig="760" w14:anchorId="1346087A">
          <v:shape id="_x0000_i1035" type="#_x0000_t75" style="width:193.45pt;height:40.05pt" o:ole="" fillcolor="window">
            <v:imagedata r:id="rId67" o:title=""/>
          </v:shape>
          <o:OLEObject Type="Embed" ProgID="Equation.3" ShapeID="_x0000_i1035" DrawAspect="Content" ObjectID="_1821869518" r:id="rId68"/>
        </w:object>
      </w:r>
      <w:r w:rsidRPr="007703F7">
        <w:tab/>
        <w:t>(20)</w:t>
      </w:r>
    </w:p>
    <w:p w14:paraId="0A7B5C97" w14:textId="77777777" w:rsidR="007970D4" w:rsidRPr="007703F7" w:rsidRDefault="007970D4" w:rsidP="00D6724F">
      <w:pPr>
        <w:keepNext/>
        <w:keepLines/>
      </w:pPr>
      <w:r w:rsidRPr="007703F7">
        <w:rPr>
          <w:i/>
        </w:rPr>
        <w:t>Step 3:</w:t>
      </w:r>
      <w:r w:rsidRPr="007703F7">
        <w:t xml:space="preserve"> Calculate the parameter </w:t>
      </w:r>
      <w:r w:rsidRPr="007703F7">
        <w:rPr>
          <w:i/>
        </w:rPr>
        <w:t>q</w:t>
      </w:r>
      <w:r w:rsidRPr="007703F7">
        <w:rPr>
          <w:i/>
          <w:iCs/>
          <w:vertAlign w:val="subscript"/>
        </w:rPr>
        <w:t>s</w:t>
      </w:r>
      <w:r w:rsidRPr="007703F7">
        <w:t xml:space="preserve"> from:</w:t>
      </w:r>
    </w:p>
    <w:p w14:paraId="399BD589" w14:textId="77777777" w:rsidR="007970D4" w:rsidRPr="008947EA" w:rsidRDefault="007970D4" w:rsidP="00D6724F">
      <w:pPr>
        <w:pStyle w:val="Blanc"/>
      </w:pPr>
    </w:p>
    <w:p w14:paraId="2A5BC9F4" w14:textId="77777777" w:rsidR="007970D4" w:rsidRPr="007703F7" w:rsidRDefault="007970D4" w:rsidP="00D6724F">
      <w:pPr>
        <w:pStyle w:val="Equation"/>
      </w:pPr>
      <w:r w:rsidRPr="007703F7">
        <w:tab/>
      </w:r>
      <w:r w:rsidRPr="007703F7">
        <w:tab/>
      </w:r>
      <w:r w:rsidRPr="008947EA">
        <w:rPr>
          <w:position w:val="-12"/>
        </w:rPr>
        <w:object w:dxaOrig="1840" w:dyaOrig="360" w14:anchorId="00BFF017">
          <v:shape id="_x0000_i1036" type="#_x0000_t75" style="width:92.65pt;height:18.15pt" o:ole="">
            <v:imagedata r:id="rId69" o:title=""/>
          </v:shape>
          <o:OLEObject Type="Embed" ProgID="Equation.3" ShapeID="_x0000_i1036" DrawAspect="Content" ObjectID="_1821869519" r:id="rId70"/>
        </w:object>
      </w:r>
      <w:r w:rsidRPr="007703F7">
        <w:tab/>
        <w:t>(21)</w:t>
      </w:r>
    </w:p>
    <w:p w14:paraId="1E5F5FAC" w14:textId="77777777" w:rsidR="007970D4" w:rsidRPr="007703F7" w:rsidRDefault="007970D4" w:rsidP="00D6724F">
      <w:pPr>
        <w:keepNext/>
      </w:pPr>
      <w:r w:rsidRPr="007703F7">
        <w:rPr>
          <w:i/>
        </w:rPr>
        <w:lastRenderedPageBreak/>
        <w:t>Step 4:</w:t>
      </w:r>
      <w:r w:rsidRPr="007703F7">
        <w:t xml:space="preserve"> Calculate </w:t>
      </w:r>
      <w:r w:rsidRPr="007703F7">
        <w:rPr>
          <w:i/>
        </w:rPr>
        <w:t>q</w:t>
      </w:r>
      <w:r w:rsidRPr="007703F7">
        <w:rPr>
          <w:i/>
          <w:iCs/>
          <w:vertAlign w:val="subscript"/>
        </w:rPr>
        <w:t>e</w:t>
      </w:r>
      <w:r w:rsidRPr="007703F7">
        <w:t xml:space="preserve"> for the desired </w:t>
      </w:r>
      <w:r w:rsidRPr="007703F7">
        <w:rPr>
          <w:i/>
        </w:rPr>
        <w:t>E</w:t>
      </w:r>
      <w:r w:rsidRPr="007703F7">
        <w:t xml:space="preserve"> using:</w:t>
      </w:r>
    </w:p>
    <w:p w14:paraId="4BE60EA5" w14:textId="77777777" w:rsidR="007970D4" w:rsidRPr="008947EA" w:rsidRDefault="007970D4" w:rsidP="00D6724F">
      <w:pPr>
        <w:pStyle w:val="Blanc"/>
        <w:keepNext w:val="0"/>
        <w:keepLines w:val="0"/>
      </w:pPr>
    </w:p>
    <w:p w14:paraId="53CC9C84" w14:textId="77777777" w:rsidR="007970D4" w:rsidRPr="007703F7" w:rsidRDefault="007970D4" w:rsidP="00D6724F">
      <w:pPr>
        <w:pStyle w:val="Equation"/>
        <w:tabs>
          <w:tab w:val="left" w:pos="426"/>
        </w:tabs>
      </w:pPr>
      <w:r w:rsidRPr="007703F7">
        <w:tab/>
      </w:r>
      <w:r w:rsidRPr="007703F7">
        <w:tab/>
      </w:r>
      <w:r w:rsidRPr="008947EA">
        <w:rPr>
          <w:position w:val="-30"/>
        </w:rPr>
        <w:object w:dxaOrig="7580" w:dyaOrig="700" w14:anchorId="5E6A4592">
          <v:shape id="_x0000_i1037" type="#_x0000_t75" style="width:380.05pt;height:34.45pt" o:ole="" fillcolor="window">
            <v:imagedata r:id="rId71" o:title=""/>
          </v:shape>
          <o:OLEObject Type="Embed" ProgID="Equation.3" ShapeID="_x0000_i1037" DrawAspect="Content" ObjectID="_1821869520" r:id="rId72"/>
        </w:object>
      </w:r>
      <w:r w:rsidRPr="007703F7">
        <w:tab/>
        <w:t>(22)</w:t>
      </w:r>
    </w:p>
    <w:p w14:paraId="6B9D6637" w14:textId="77777777" w:rsidR="007970D4" w:rsidRPr="008947EA" w:rsidRDefault="007970D4" w:rsidP="00D6724F">
      <w:pPr>
        <w:pStyle w:val="Blanc"/>
        <w:keepNext w:val="0"/>
        <w:keepLines w:val="0"/>
      </w:pPr>
    </w:p>
    <w:p w14:paraId="10674C43" w14:textId="77777777" w:rsidR="007970D4" w:rsidRPr="007703F7" w:rsidRDefault="007970D4" w:rsidP="00D6724F">
      <w:r w:rsidRPr="007703F7">
        <w:rPr>
          <w:i/>
        </w:rPr>
        <w:t>Step 5:</w:t>
      </w:r>
      <w:r w:rsidRPr="007703F7">
        <w:t xml:space="preserve"> The percentage of time that the enhancement </w:t>
      </w:r>
      <w:r w:rsidRPr="007703F7">
        <w:rPr>
          <w:i/>
        </w:rPr>
        <w:t>E</w:t>
      </w:r>
      <w:r w:rsidRPr="007703F7">
        <w:t xml:space="preserve"> (dB) is not exceeded is found from:</w:t>
      </w:r>
    </w:p>
    <w:p w14:paraId="65E5589D" w14:textId="77777777" w:rsidR="007970D4" w:rsidRPr="008947EA" w:rsidRDefault="007970D4" w:rsidP="00D6724F">
      <w:pPr>
        <w:pStyle w:val="Blanc"/>
        <w:keepNext w:val="0"/>
        <w:keepLines w:val="0"/>
      </w:pPr>
    </w:p>
    <w:p w14:paraId="2A857AAB" w14:textId="77777777" w:rsidR="007970D4" w:rsidRPr="007703F7" w:rsidRDefault="007970D4" w:rsidP="00D6724F">
      <w:pPr>
        <w:pStyle w:val="Equation"/>
      </w:pPr>
      <w:r w:rsidRPr="007703F7">
        <w:tab/>
      </w:r>
      <w:r w:rsidRPr="007703F7">
        <w:tab/>
      </w:r>
      <w:r w:rsidRPr="008947EA">
        <w:rPr>
          <w:i/>
          <w:position w:val="-26"/>
        </w:rPr>
        <w:object w:dxaOrig="4160" w:dyaOrig="639" w14:anchorId="2DFBDA1E">
          <v:shape id="_x0000_i1038" type="#_x0000_t75" style="width:206.6pt;height:30.05pt" o:ole="" fillcolor="window">
            <v:imagedata r:id="rId73" o:title=""/>
          </v:shape>
          <o:OLEObject Type="Embed" ProgID="Equation.3" ShapeID="_x0000_i1038" DrawAspect="Content" ObjectID="_1821869521" r:id="rId74"/>
        </w:object>
      </w:r>
      <w:r w:rsidRPr="007703F7">
        <w:tab/>
        <w:t>(23)</w:t>
      </w:r>
    </w:p>
    <w:p w14:paraId="5DBFC0B8" w14:textId="77777777" w:rsidR="007970D4" w:rsidRPr="008947EA" w:rsidRDefault="007970D4" w:rsidP="00D6724F">
      <w:pPr>
        <w:pStyle w:val="Blanc"/>
        <w:keepNext w:val="0"/>
        <w:keepLines w:val="0"/>
      </w:pPr>
    </w:p>
    <w:p w14:paraId="20514171" w14:textId="76C2AE7F" w:rsidR="007970D4" w:rsidRPr="007703F7" w:rsidRDefault="007970D4" w:rsidP="00D6724F">
      <w:pPr>
        <w:spacing w:line="300" w:lineRule="exact"/>
      </w:pPr>
      <w:r w:rsidRPr="007703F7">
        <w:t xml:space="preserve">The set of curves in Fig. 4 gives a graphical representation of the method with </w:t>
      </w:r>
      <w:r w:rsidRPr="008947EA">
        <w:rPr>
          <w:position w:val="-12"/>
        </w:rPr>
        <w:object w:dxaOrig="320" w:dyaOrig="360" w14:anchorId="31EB7B4E">
          <v:shape id="_x0000_i1039" type="#_x0000_t75" style="width:18.15pt;height:18.15pt" o:ole="">
            <v:imagedata r:id="rId75" o:title=""/>
          </v:shape>
          <o:OLEObject Type="Embed" ProgID="Equation.3" ShapeID="_x0000_i1039" DrawAspect="Content" ObjectID="_1821869522" r:id="rId76"/>
        </w:object>
      </w:r>
      <w:r w:rsidRPr="007703F7">
        <w:t xml:space="preserve"> as parameter (see equation (11)). Each curve in Fig. 4 corresponds to the curve in Fig. 3 with the same value of </w:t>
      </w:r>
      <w:r w:rsidRPr="008947EA">
        <w:rPr>
          <w:position w:val="-12"/>
        </w:rPr>
        <w:object w:dxaOrig="320" w:dyaOrig="360" w14:anchorId="31E620F9">
          <v:shape id="_x0000_i1040" type="#_x0000_t75" style="width:18.15pt;height:18.15pt" o:ole="">
            <v:imagedata r:id="rId75" o:title=""/>
          </v:shape>
          <o:OLEObject Type="Embed" ProgID="Equation.3" ShapeID="_x0000_i1040" DrawAspect="Content" ObjectID="_1821869523" r:id="rId77"/>
        </w:object>
      </w:r>
      <w:r w:rsidRPr="007703F7">
        <w:t>. It should be noted that Fig. 4 gives the percentage of time for which the enhancements are exceeded which corresponds to (100 </w:t>
      </w:r>
      <w:r w:rsidR="008F11D2" w:rsidRPr="008F11D2">
        <w:t>−</w:t>
      </w:r>
      <w:r w:rsidRPr="007703F7">
        <w:t> </w:t>
      </w:r>
      <w:r w:rsidRPr="007703F7">
        <w:rPr>
          <w:i/>
        </w:rPr>
        <w:t>p</w:t>
      </w:r>
      <w:r w:rsidRPr="007703F7">
        <w:rPr>
          <w:i/>
          <w:iCs/>
          <w:vertAlign w:val="subscript"/>
        </w:rPr>
        <w:t>w</w:t>
      </w:r>
      <w:r w:rsidRPr="007703F7">
        <w:t>), with </w:t>
      </w:r>
      <w:r w:rsidRPr="007703F7">
        <w:rPr>
          <w:i/>
        </w:rPr>
        <w:t>p</w:t>
      </w:r>
      <w:r w:rsidRPr="007703F7">
        <w:rPr>
          <w:i/>
          <w:iCs/>
          <w:vertAlign w:val="subscript"/>
        </w:rPr>
        <w:t>w</w:t>
      </w:r>
      <w:r w:rsidRPr="007703F7">
        <w:t xml:space="preserve"> given by equations (19) and (23).</w:t>
      </w:r>
    </w:p>
    <w:p w14:paraId="6848436C" w14:textId="77777777" w:rsidR="007970D4" w:rsidRPr="001833B4" w:rsidRDefault="007970D4" w:rsidP="00D6724F">
      <w:pPr>
        <w:pStyle w:val="FigureNo"/>
      </w:pPr>
      <w:r w:rsidRPr="001833B4">
        <w:t>FIGURE 4</w:t>
      </w:r>
    </w:p>
    <w:p w14:paraId="374F68FE" w14:textId="77777777" w:rsidR="007970D4" w:rsidRPr="007703F7" w:rsidRDefault="007970D4" w:rsidP="00D6724F">
      <w:pPr>
        <w:pStyle w:val="Figuretitle"/>
      </w:pPr>
      <w:r w:rsidRPr="007703F7">
        <w:t xml:space="preserve">Percentage of time, (100 – </w:t>
      </w:r>
      <w:r w:rsidRPr="007703F7">
        <w:rPr>
          <w:i/>
        </w:rPr>
        <w:t>p</w:t>
      </w:r>
      <w:r w:rsidRPr="007703F7">
        <w:rPr>
          <w:i/>
          <w:szCs w:val="18"/>
          <w:vertAlign w:val="subscript"/>
        </w:rPr>
        <w:t>w</w:t>
      </w:r>
      <w:r w:rsidRPr="007703F7">
        <w:t xml:space="preserve">), enhancement, </w:t>
      </w:r>
      <w:r w:rsidRPr="007703F7">
        <w:rPr>
          <w:i/>
        </w:rPr>
        <w:t>E</w:t>
      </w:r>
      <w:r w:rsidRPr="007703F7">
        <w:t>, exceeded in the average worst month,</w:t>
      </w:r>
      <w:r w:rsidRPr="007703F7">
        <w:br/>
        <w:t xml:space="preserve">with </w:t>
      </w:r>
      <w:r w:rsidRPr="007703F7">
        <w:rPr>
          <w:i/>
        </w:rPr>
        <w:t>p</w:t>
      </w:r>
      <w:r w:rsidRPr="007703F7">
        <w:rPr>
          <w:szCs w:val="18"/>
          <w:vertAlign w:val="subscript"/>
        </w:rPr>
        <w:t>0</w:t>
      </w:r>
      <w:r w:rsidRPr="007703F7">
        <w:t xml:space="preserve"> (in equation (11))</w:t>
      </w:r>
      <w:r>
        <w:t xml:space="preserve"> </w:t>
      </w:r>
      <w:r w:rsidRPr="007703F7">
        <w:t>ranging from 0.01 to 1 000</w:t>
      </w:r>
    </w:p>
    <w:p w14:paraId="7C7B9B2E" w14:textId="77777777" w:rsidR="007970D4" w:rsidRPr="008947EA" w:rsidRDefault="007970D4" w:rsidP="00D6724F">
      <w:pPr>
        <w:pStyle w:val="Figure"/>
      </w:pPr>
      <w:r>
        <w:rPr>
          <w:noProof/>
        </w:rPr>
        <w:drawing>
          <wp:inline distT="0" distB="0" distL="0" distR="0" wp14:anchorId="52EB0487" wp14:editId="7FD5B27B">
            <wp:extent cx="5931420" cy="3837440"/>
            <wp:effectExtent l="0" t="0" r="0" b="0"/>
            <wp:docPr id="1836232489" name="Picture 1836232489" descr="Figure 4 shows the percentage of time, (100 – pw), enhancement, E, exceeded in the average worst month, with p0 (in equation (11)) ranging from 0.01 to 1 00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6232489" name="Picture 1836232489" descr="Figure 4 shows the percentage of time, (100 – pw), enhancement, E, exceeded in the average worst month, with p0 (in equation (11)) ranging from 0.01 to 1 000&#10;"/>
                    <pic:cNvPicPr/>
                  </pic:nvPicPr>
                  <pic:blipFill>
                    <a:blip r:embed="rId78" cstate="print">
                      <a:extLst>
                        <a:ext uri="{28A0092B-C50C-407E-A947-70E740481C1C}">
                          <a14:useLocalDpi xmlns:a14="http://schemas.microsoft.com/office/drawing/2010/main" val="0"/>
                        </a:ext>
                      </a:extLst>
                    </a:blip>
                    <a:stretch>
                      <a:fillRect/>
                    </a:stretch>
                  </pic:blipFill>
                  <pic:spPr>
                    <a:xfrm>
                      <a:off x="0" y="0"/>
                      <a:ext cx="5931420" cy="3837440"/>
                    </a:xfrm>
                    <a:prstGeom prst="rect">
                      <a:avLst/>
                    </a:prstGeom>
                  </pic:spPr>
                </pic:pic>
              </a:graphicData>
            </a:graphic>
          </wp:inline>
        </w:drawing>
      </w:r>
    </w:p>
    <w:p w14:paraId="2CFD3BC8" w14:textId="77777777" w:rsidR="007970D4" w:rsidRPr="007703F7" w:rsidRDefault="007970D4" w:rsidP="008F11D2">
      <w:pPr>
        <w:pStyle w:val="Normalaftertitle"/>
      </w:pPr>
      <w:r w:rsidRPr="007703F7">
        <w:t>For prediction of exceedance percentages for the average year instead of the average worst month, see § 2.3.4.</w:t>
      </w:r>
    </w:p>
    <w:p w14:paraId="09EB3C1B" w14:textId="77777777" w:rsidR="007970D4" w:rsidRPr="007703F7" w:rsidRDefault="007970D4" w:rsidP="008F11D2">
      <w:pPr>
        <w:pStyle w:val="Heading3"/>
        <w:keepNext w:val="0"/>
        <w:keepLines w:val="0"/>
      </w:pPr>
      <w:bookmarkStart w:id="38" w:name="_Toc394797397"/>
      <w:r w:rsidRPr="007703F7">
        <w:t>2.3.4</w:t>
      </w:r>
      <w:r w:rsidRPr="007703F7">
        <w:tab/>
        <w:t>Conversion from average worst month to average annual distributions</w:t>
      </w:r>
      <w:bookmarkEnd w:id="38"/>
    </w:p>
    <w:p w14:paraId="3DF8380F" w14:textId="28455A4B" w:rsidR="008F11D2" w:rsidRPr="004E52A8" w:rsidRDefault="008F11D2" w:rsidP="008F11D2">
      <w:pPr>
        <w:rPr>
          <w:szCs w:val="24"/>
          <w:lang w:eastAsia="zh-CN"/>
        </w:rPr>
      </w:pPr>
      <w:r w:rsidRPr="004E52A8">
        <w:rPr>
          <w:lang w:eastAsia="zh-CN"/>
        </w:rPr>
        <w:t xml:space="preserve">The fading and enhancement distributions for the average worst month obtained from the methods of §§ 2.3.1 to 2.3.3 can be converted to distributions for the average year by employing the method in Recommendation </w:t>
      </w:r>
      <w:hyperlink r:id="rId79" w:history="1">
        <w:r w:rsidRPr="00932BA8">
          <w:rPr>
            <w:lang w:eastAsia="zh-CN"/>
          </w:rPr>
          <w:t>ITU-R P.841</w:t>
        </w:r>
      </w:hyperlink>
      <w:r w:rsidRPr="004E52A8">
        <w:rPr>
          <w:lang w:eastAsia="zh-CN"/>
        </w:rPr>
        <w:t>.</w:t>
      </w:r>
      <w:r w:rsidRPr="004E52A8">
        <w:rPr>
          <w:szCs w:val="24"/>
          <w:lang w:eastAsia="zh-CN"/>
        </w:rPr>
        <w:t xml:space="preserve"> The </w:t>
      </w:r>
      <w:r>
        <w:rPr>
          <w:szCs w:val="24"/>
          <w:lang w:eastAsia="zh-CN"/>
        </w:rPr>
        <w:t>equation</w:t>
      </w:r>
      <w:r w:rsidRPr="004E52A8">
        <w:rPr>
          <w:szCs w:val="24"/>
          <w:lang w:eastAsia="zh-CN"/>
        </w:rPr>
        <w:t xml:space="preserve"> from the average annual worst-month time exceedance probability, </w:t>
      </w:r>
      <w:bookmarkStart w:id="39" w:name="_Hlk195530116"/>
      <w:r w:rsidRPr="008F11D2">
        <w:rPr>
          <w:position w:val="-10"/>
        </w:rPr>
        <w:object w:dxaOrig="320" w:dyaOrig="360" w14:anchorId="645E32F8">
          <v:shape id="_x0000_i1041" type="#_x0000_t75" style="width:16.9pt;height:18.15pt" o:ole="">
            <v:imagedata r:id="rId80" o:title=""/>
          </v:shape>
          <o:OLEObject Type="Embed" ProgID="Equation.DSMT4" ShapeID="_x0000_i1041" DrawAspect="Content" ObjectID="_1821869524" r:id="rId81"/>
        </w:object>
      </w:r>
      <w:bookmarkEnd w:id="39"/>
      <w:r w:rsidRPr="004E52A8">
        <w:rPr>
          <w:lang w:eastAsia="zh-CN"/>
        </w:rPr>
        <w:t xml:space="preserve">, </w:t>
      </w:r>
      <w:r w:rsidRPr="004E52A8">
        <w:rPr>
          <w:szCs w:val="24"/>
          <w:lang w:eastAsia="zh-CN"/>
        </w:rPr>
        <w:t xml:space="preserve">to the average annual time exceedance probability, </w:t>
      </w:r>
      <w:r w:rsidRPr="004E52A8">
        <w:rPr>
          <w:i/>
          <w:iCs/>
        </w:rPr>
        <w:t>p</w:t>
      </w:r>
      <w:r w:rsidRPr="004E52A8">
        <w:rPr>
          <w:lang w:eastAsia="zh-CN"/>
        </w:rPr>
        <w:t xml:space="preserve">, </w:t>
      </w:r>
      <w:r w:rsidRPr="004E52A8">
        <w:rPr>
          <w:szCs w:val="24"/>
          <w:lang w:eastAsia="zh-CN"/>
        </w:rPr>
        <w:t>is expressed as follows:</w:t>
      </w:r>
    </w:p>
    <w:p w14:paraId="768B6107" w14:textId="77777777" w:rsidR="008F11D2" w:rsidRPr="00E27F1E" w:rsidRDefault="008F11D2" w:rsidP="008F11D2">
      <w:pPr>
        <w:pStyle w:val="Equation"/>
        <w:keepNext/>
        <w:keepLines/>
      </w:pPr>
      <w:r w:rsidRPr="004E52A8">
        <w:rPr>
          <w:lang w:eastAsia="zh-CN"/>
        </w:rPr>
        <w:lastRenderedPageBreak/>
        <w:tab/>
      </w:r>
      <w:r w:rsidRPr="004E52A8">
        <w:rPr>
          <w:lang w:eastAsia="zh-CN"/>
        </w:rPr>
        <w:tab/>
      </w:r>
      <w:bookmarkStart w:id="40" w:name="_Hlk195530141"/>
      <w:r w:rsidRPr="004E52A8">
        <w:object w:dxaOrig="1040" w:dyaOrig="360" w14:anchorId="62B89B75">
          <v:shape id="_x0000_i1042" type="#_x0000_t75" style="width:53.85pt;height:18.15pt" o:ole="">
            <v:imagedata r:id="rId82" o:title=""/>
          </v:shape>
          <o:OLEObject Type="Embed" ProgID="Equation.DSMT4" ShapeID="_x0000_i1042" DrawAspect="Content" ObjectID="_1821869525" r:id="rId83"/>
        </w:object>
      </w:r>
      <w:bookmarkEnd w:id="40"/>
      <w:r>
        <w:tab/>
        <w:t>(24)</w:t>
      </w:r>
    </w:p>
    <w:p w14:paraId="2FE61BDD" w14:textId="77777777" w:rsidR="008F11D2" w:rsidRPr="004E52A8" w:rsidRDefault="008F11D2" w:rsidP="008F11D2">
      <w:pPr>
        <w:tabs>
          <w:tab w:val="clear" w:pos="794"/>
          <w:tab w:val="clear" w:pos="1191"/>
          <w:tab w:val="clear" w:pos="1588"/>
          <w:tab w:val="clear" w:pos="1985"/>
          <w:tab w:val="left" w:pos="1134"/>
          <w:tab w:val="left" w:pos="1871"/>
          <w:tab w:val="left" w:pos="2268"/>
        </w:tabs>
        <w:textAlignment w:val="center"/>
        <w:rPr>
          <w:lang w:eastAsia="zh-CN"/>
        </w:rPr>
      </w:pPr>
      <w:r w:rsidRPr="004E52A8">
        <w:rPr>
          <w:szCs w:val="24"/>
          <w:lang w:eastAsia="zh-CN"/>
        </w:rPr>
        <w:t xml:space="preserve">where </w:t>
      </w:r>
      <w:bookmarkStart w:id="41" w:name="_Hlk195530156"/>
      <w:r w:rsidRPr="004E52A8">
        <w:object w:dxaOrig="240" w:dyaOrig="320" w14:anchorId="19A448E0">
          <v:shape id="_x0000_i1043" type="#_x0000_t75" style="width:10.65pt;height:16.9pt" o:ole="">
            <v:imagedata r:id="rId84" o:title=""/>
          </v:shape>
          <o:OLEObject Type="Embed" ProgID="Equation.DSMT4" ShapeID="_x0000_i1043" DrawAspect="Content" ObjectID="_1821869526" r:id="rId85"/>
        </w:object>
      </w:r>
      <w:bookmarkEnd w:id="41"/>
      <w:r w:rsidRPr="004E52A8">
        <w:rPr>
          <w:lang w:eastAsia="zh-CN"/>
        </w:rPr>
        <w:t xml:space="preserve"> is </w:t>
      </w:r>
      <w:r w:rsidRPr="004E52A8">
        <w:rPr>
          <w:szCs w:val="24"/>
          <w:lang w:eastAsia="zh-CN"/>
        </w:rPr>
        <w:t xml:space="preserve">the conversion factor. In </w:t>
      </w:r>
      <w:bookmarkStart w:id="42" w:name="_Hlk195530218"/>
      <w:r w:rsidRPr="004E52A8">
        <w:rPr>
          <w:szCs w:val="24"/>
          <w:lang w:eastAsia="zh-CN"/>
        </w:rPr>
        <w:t xml:space="preserve">Recommendation </w:t>
      </w:r>
      <w:hyperlink r:id="rId86" w:history="1">
        <w:r w:rsidRPr="00932BA8">
          <w:rPr>
            <w:lang w:eastAsia="zh-CN"/>
          </w:rPr>
          <w:t>ITU-R P.841</w:t>
        </w:r>
      </w:hyperlink>
      <w:r w:rsidRPr="004E52A8">
        <w:rPr>
          <w:szCs w:val="24"/>
          <w:lang w:eastAsia="zh-CN"/>
        </w:rPr>
        <w:t xml:space="preserve">, </w:t>
      </w:r>
      <w:r w:rsidRPr="004E52A8">
        <w:object w:dxaOrig="240" w:dyaOrig="320" w14:anchorId="4E8C69DA">
          <v:shape id="_x0000_i1044" type="#_x0000_t75" style="width:10.65pt;height:16.9pt" o:ole="">
            <v:imagedata r:id="rId84" o:title=""/>
          </v:shape>
          <o:OLEObject Type="Embed" ProgID="Equation.DSMT4" ShapeID="_x0000_i1044" DrawAspect="Content" ObjectID="_1821869527" r:id="rId87"/>
        </w:object>
      </w:r>
      <w:bookmarkEnd w:id="42"/>
      <w:r w:rsidRPr="004E52A8">
        <w:rPr>
          <w:szCs w:val="24"/>
          <w:lang w:eastAsia="zh-CN"/>
        </w:rPr>
        <w:t xml:space="preserve"> is a function of </w:t>
      </w:r>
      <w:bookmarkStart w:id="43" w:name="_Hlk195530230"/>
      <w:r w:rsidRPr="004E52A8">
        <w:object w:dxaOrig="320" w:dyaOrig="360" w14:anchorId="7BC5BE09">
          <v:shape id="_x0000_i1045" type="#_x0000_t75" style="width:16.9pt;height:18.15pt" o:ole="">
            <v:imagedata r:id="rId80" o:title=""/>
          </v:shape>
          <o:OLEObject Type="Embed" ProgID="Equation.DSMT4" ShapeID="_x0000_i1045" DrawAspect="Content" ObjectID="_1821869528" r:id="rId88"/>
        </w:object>
      </w:r>
      <w:r w:rsidRPr="004E52A8">
        <w:rPr>
          <w:lang w:eastAsia="zh-CN"/>
        </w:rPr>
        <w:t xml:space="preserve">, </w:t>
      </w:r>
      <w:r w:rsidRPr="004E52A8">
        <w:object w:dxaOrig="279" w:dyaOrig="360" w14:anchorId="6C186A69">
          <v:shape id="_x0000_i1046" type="#_x0000_t75" style="width:15.05pt;height:18.15pt" o:ole="">
            <v:imagedata r:id="rId89" o:title=""/>
          </v:shape>
          <o:OLEObject Type="Embed" ProgID="Equation.DSMT4" ShapeID="_x0000_i1046" DrawAspect="Content" ObjectID="_1821869529" r:id="rId90"/>
        </w:object>
      </w:r>
      <w:r w:rsidRPr="004E52A8">
        <w:rPr>
          <w:lang w:eastAsia="zh-CN"/>
        </w:rPr>
        <w:t xml:space="preserve"> and</w:t>
      </w:r>
      <w:r>
        <w:t xml:space="preserve"> β</w:t>
      </w:r>
      <w:r w:rsidRPr="004E52A8">
        <w:rPr>
          <w:lang w:eastAsia="zh-CN"/>
        </w:rPr>
        <w:t xml:space="preserve">. </w:t>
      </w:r>
      <w:bookmarkEnd w:id="43"/>
      <w:r w:rsidRPr="004E52A8">
        <w:rPr>
          <w:szCs w:val="24"/>
          <w:lang w:eastAsia="zh-CN"/>
        </w:rPr>
        <w:t xml:space="preserve">The last two parameters under the multipath conditions are given as </w:t>
      </w:r>
      <w:r w:rsidRPr="004E52A8">
        <w:object w:dxaOrig="960" w:dyaOrig="360" w14:anchorId="7FB723D2">
          <v:shape id="_x0000_i1047" type="#_x0000_t75" style="width:47.6pt;height:18.15pt" o:ole="">
            <v:imagedata r:id="rId91" o:title=""/>
          </v:shape>
          <o:OLEObject Type="Embed" ProgID="Equation.DSMT4" ShapeID="_x0000_i1047" DrawAspect="Content" ObjectID="_1821869530" r:id="rId92"/>
        </w:object>
      </w:r>
      <w:r w:rsidRPr="004E52A8">
        <w:rPr>
          <w:lang w:eastAsia="zh-CN"/>
        </w:rPr>
        <w:t xml:space="preserve"> and</w:t>
      </w:r>
      <w:r>
        <w:rPr>
          <w:lang w:eastAsia="zh-CN"/>
        </w:rPr>
        <w:t xml:space="preserve"> </w:t>
      </w:r>
      <w:r>
        <w:t>β = 0.13</w:t>
      </w:r>
      <w:r w:rsidRPr="004E52A8">
        <w:rPr>
          <w:szCs w:val="24"/>
          <w:lang w:eastAsia="zh-CN"/>
        </w:rPr>
        <w:t xml:space="preserve"> for global applications</w:t>
      </w:r>
      <w:r w:rsidRPr="004E52A8">
        <w:rPr>
          <w:lang w:eastAsia="zh-CN"/>
        </w:rPr>
        <w:t>.</w:t>
      </w:r>
    </w:p>
    <w:p w14:paraId="565348FC" w14:textId="77777777" w:rsidR="007970D4" w:rsidRPr="007703F7" w:rsidRDefault="007970D4" w:rsidP="00D6724F">
      <w:pPr>
        <w:pStyle w:val="Heading3"/>
      </w:pPr>
      <w:r w:rsidRPr="007703F7">
        <w:t>2.3.5</w:t>
      </w:r>
      <w:r w:rsidRPr="007703F7">
        <w:tab/>
        <w:t>Conversion from average worst month to shorter worst periods of time</w:t>
      </w:r>
    </w:p>
    <w:p w14:paraId="5423BC9E" w14:textId="77777777" w:rsidR="007970D4" w:rsidRPr="007703F7" w:rsidRDefault="007970D4" w:rsidP="00D6724F">
      <w:bookmarkStart w:id="44" w:name="_Toc394797398"/>
      <w:r w:rsidRPr="007703F7">
        <w:t xml:space="preserve">The percentage of time </w:t>
      </w:r>
      <w:r w:rsidRPr="007703F7">
        <w:rPr>
          <w:i/>
        </w:rPr>
        <w:t>p</w:t>
      </w:r>
      <w:r w:rsidRPr="007703F7">
        <w:rPr>
          <w:i/>
          <w:iCs/>
          <w:vertAlign w:val="subscript"/>
        </w:rPr>
        <w:t>w</w:t>
      </w:r>
      <w:r w:rsidRPr="007703F7">
        <w:rPr>
          <w:i/>
        </w:rPr>
        <w:t xml:space="preserve"> </w:t>
      </w:r>
      <w:r w:rsidRPr="007703F7">
        <w:t xml:space="preserve">of exceeding a deep fade </w:t>
      </w:r>
      <w:r w:rsidRPr="007703F7">
        <w:rPr>
          <w:i/>
        </w:rPr>
        <w:t>A</w:t>
      </w:r>
      <w:r w:rsidRPr="007703F7">
        <w:t xml:space="preserve"> in the average worst month can be converted to a percentage of time </w:t>
      </w:r>
      <w:r w:rsidRPr="007703F7">
        <w:rPr>
          <w:i/>
        </w:rPr>
        <w:t>p</w:t>
      </w:r>
      <w:r w:rsidRPr="007703F7">
        <w:rPr>
          <w:i/>
          <w:iCs/>
          <w:vertAlign w:val="subscript"/>
        </w:rPr>
        <w:t>sw</w:t>
      </w:r>
      <w:r w:rsidRPr="007703F7">
        <w:t xml:space="preserve"> of exceeding the same deep fade during a shorter worst period of time</w:t>
      </w:r>
      <w:r w:rsidRPr="007703F7">
        <w:rPr>
          <w:i/>
        </w:rPr>
        <w:t> T</w:t>
      </w:r>
      <w:r w:rsidRPr="007703F7">
        <w:t xml:space="preserve"> by the relations:</w:t>
      </w:r>
    </w:p>
    <w:p w14:paraId="7A07E7C4" w14:textId="050C1754" w:rsidR="007970D4" w:rsidRPr="007703F7" w:rsidRDefault="007970D4" w:rsidP="00D6724F">
      <w:pPr>
        <w:pStyle w:val="Equation"/>
        <w:jc w:val="center"/>
      </w:pPr>
      <w:r w:rsidRPr="007703F7">
        <w:tab/>
      </w:r>
      <w:r w:rsidRPr="008947EA">
        <w:rPr>
          <w:position w:val="-12"/>
        </w:rPr>
        <w:object w:dxaOrig="3460" w:dyaOrig="440" w14:anchorId="62890F85">
          <v:shape id="_x0000_i1048" type="#_x0000_t75" style="width:170.3pt;height:21.9pt" o:ole="" fillcolor="window">
            <v:imagedata r:id="rId93" o:title=""/>
          </v:shape>
          <o:OLEObject Type="Embed" ProgID="Equation.3" ShapeID="_x0000_i1048" DrawAspect="Content" ObjectID="_1821869531" r:id="rId94"/>
        </w:object>
      </w:r>
      <w:r w:rsidRPr="007703F7">
        <w:t xml:space="preserve">    %    1 h </w:t>
      </w:r>
      <w:r w:rsidRPr="008947EA">
        <w:sym w:font="Symbol" w:char="F0A3"/>
      </w:r>
      <w:r w:rsidRPr="007703F7">
        <w:t xml:space="preserve"> </w:t>
      </w:r>
      <w:r w:rsidRPr="007703F7">
        <w:rPr>
          <w:i/>
          <w:snapToGrid w:val="0"/>
        </w:rPr>
        <w:t>T</w:t>
      </w:r>
      <w:r w:rsidRPr="007703F7">
        <w:rPr>
          <w:iCs/>
          <w:snapToGrid w:val="0"/>
        </w:rPr>
        <w:t xml:space="preserve"> </w:t>
      </w:r>
      <w:r w:rsidR="004B5A12" w:rsidRPr="007703F7">
        <w:rPr>
          <w:iCs/>
          <w:snapToGrid w:val="0"/>
        </w:rPr>
        <w:t xml:space="preserve">&lt; </w:t>
      </w:r>
      <w:r w:rsidR="004B5A12" w:rsidRPr="007703F7">
        <w:rPr>
          <w:snapToGrid w:val="0"/>
        </w:rPr>
        <w:t xml:space="preserve">720 h </w:t>
      </w:r>
      <w:r w:rsidRPr="007703F7">
        <w:rPr>
          <w:snapToGrid w:val="0"/>
        </w:rPr>
        <w:t>for relatively flat paths</w:t>
      </w:r>
      <w:r w:rsidRPr="007703F7">
        <w:rPr>
          <w:snapToGrid w:val="0"/>
        </w:rPr>
        <w:tab/>
        <w:t>(2</w:t>
      </w:r>
      <w:r w:rsidR="008F11D2">
        <w:rPr>
          <w:snapToGrid w:val="0"/>
        </w:rPr>
        <w:t>5</w:t>
      </w:r>
      <w:r w:rsidRPr="007703F7">
        <w:rPr>
          <w:snapToGrid w:val="0"/>
        </w:rPr>
        <w:t>)</w:t>
      </w:r>
    </w:p>
    <w:p w14:paraId="1C533966" w14:textId="2CD05B81" w:rsidR="007970D4" w:rsidRPr="007703F7" w:rsidRDefault="007970D4" w:rsidP="00D6724F">
      <w:pPr>
        <w:pStyle w:val="Equation"/>
      </w:pPr>
      <w:r w:rsidRPr="007703F7">
        <w:rPr>
          <w:i/>
          <w:iCs/>
        </w:rPr>
        <w:tab/>
      </w:r>
      <w:r w:rsidRPr="008947EA">
        <w:rPr>
          <w:position w:val="-12"/>
        </w:rPr>
        <w:object w:dxaOrig="3140" w:dyaOrig="440" w14:anchorId="3F254FFC">
          <v:shape id="_x0000_i1049" type="#_x0000_t75" style="width:158.4pt;height:21.9pt" o:ole="" fillcolor="window">
            <v:imagedata r:id="rId95" o:title=""/>
          </v:shape>
          <o:OLEObject Type="Embed" ProgID="Equation.3" ShapeID="_x0000_i1049" DrawAspect="Content" ObjectID="_1821869532" r:id="rId96"/>
        </w:object>
      </w:r>
      <w:r w:rsidRPr="007703F7">
        <w:t xml:space="preserve">         %    1 h </w:t>
      </w:r>
      <w:r w:rsidRPr="008947EA">
        <w:sym w:font="Symbol" w:char="F0A3"/>
      </w:r>
      <w:r w:rsidRPr="007703F7">
        <w:t xml:space="preserve"> </w:t>
      </w:r>
      <w:r w:rsidRPr="007703F7">
        <w:rPr>
          <w:i/>
          <w:snapToGrid w:val="0"/>
        </w:rPr>
        <w:t>T</w:t>
      </w:r>
      <w:r w:rsidRPr="007703F7">
        <w:rPr>
          <w:iCs/>
          <w:snapToGrid w:val="0"/>
        </w:rPr>
        <w:t xml:space="preserve"> &lt; </w:t>
      </w:r>
      <w:r w:rsidRPr="007703F7">
        <w:rPr>
          <w:snapToGrid w:val="0"/>
        </w:rPr>
        <w:t xml:space="preserve">720 h </w:t>
      </w:r>
      <w:r w:rsidRPr="007703F7">
        <w:t>for hilly paths</w:t>
      </w:r>
      <w:r w:rsidRPr="007703F7">
        <w:tab/>
        <w:t>(2</w:t>
      </w:r>
      <w:r w:rsidR="008F11D2">
        <w:t>6</w:t>
      </w:r>
      <w:r w:rsidRPr="007703F7">
        <w:t>)</w:t>
      </w:r>
    </w:p>
    <w:p w14:paraId="3FCDC6CF" w14:textId="6CC4B659" w:rsidR="007970D4" w:rsidRPr="007703F7" w:rsidRDefault="007970D4" w:rsidP="00D6724F">
      <w:pPr>
        <w:pStyle w:val="Equation"/>
      </w:pPr>
      <w:r w:rsidRPr="007703F7">
        <w:tab/>
      </w:r>
      <w:r w:rsidRPr="008947EA">
        <w:object w:dxaOrig="3540" w:dyaOrig="440" w14:anchorId="157A5B41">
          <v:shape id="_x0000_i1050" type="#_x0000_t75" style="width:176.55pt;height:21.9pt" o:ole="" fillcolor="window">
            <v:imagedata r:id="rId97" o:title=""/>
          </v:shape>
          <o:OLEObject Type="Embed" ProgID="Equation.3" ShapeID="_x0000_i1050" DrawAspect="Content" ObjectID="_1821869533" r:id="rId98"/>
        </w:object>
      </w:r>
      <w:r w:rsidRPr="007703F7">
        <w:t xml:space="preserve">   %    1 h </w:t>
      </w:r>
      <w:r w:rsidRPr="008947EA">
        <w:sym w:font="Symbol" w:char="F0A3"/>
      </w:r>
      <w:r w:rsidRPr="007703F7">
        <w:t xml:space="preserve"> </w:t>
      </w:r>
      <w:r w:rsidRPr="007703F7">
        <w:rPr>
          <w:i/>
          <w:snapToGrid w:val="0"/>
        </w:rPr>
        <w:t>T</w:t>
      </w:r>
      <w:r w:rsidRPr="007703F7">
        <w:rPr>
          <w:iCs/>
          <w:snapToGrid w:val="0"/>
        </w:rPr>
        <w:t xml:space="preserve"> &lt; </w:t>
      </w:r>
      <w:r w:rsidRPr="007703F7">
        <w:rPr>
          <w:snapToGrid w:val="0"/>
        </w:rPr>
        <w:t>720 h for hilly land paths</w:t>
      </w:r>
      <w:r w:rsidRPr="007703F7">
        <w:rPr>
          <w:snapToGrid w:val="0"/>
        </w:rPr>
        <w:tab/>
        <w:t>(2</w:t>
      </w:r>
      <w:r w:rsidR="008F11D2">
        <w:rPr>
          <w:snapToGrid w:val="0"/>
        </w:rPr>
        <w:t>7</w:t>
      </w:r>
      <w:r w:rsidRPr="007703F7">
        <w:rPr>
          <w:snapToGrid w:val="0"/>
        </w:rPr>
        <w:t>)</w:t>
      </w:r>
    </w:p>
    <w:p w14:paraId="5450DB59" w14:textId="06F14F6F" w:rsidR="007970D4" w:rsidRPr="007703F7" w:rsidRDefault="007970D4" w:rsidP="00D6724F">
      <w:pPr>
        <w:pStyle w:val="Note"/>
        <w:spacing w:before="240"/>
      </w:pPr>
      <w:r w:rsidRPr="007703F7">
        <w:t>NOTE 1 – Equations (2</w:t>
      </w:r>
      <w:r w:rsidR="008F11D2">
        <w:t>5</w:t>
      </w:r>
      <w:r w:rsidRPr="007703F7">
        <w:t>) to (2</w:t>
      </w:r>
      <w:r w:rsidR="008F11D2">
        <w:t>7</w:t>
      </w:r>
      <w:r w:rsidRPr="007703F7">
        <w:t xml:space="preserve">) were derived from data for 25 links in temperate regions for which </w:t>
      </w:r>
      <w:r w:rsidRPr="007703F7">
        <w:rPr>
          <w:i/>
        </w:rPr>
        <w:t>p</w:t>
      </w:r>
      <w:r w:rsidRPr="007703F7">
        <w:rPr>
          <w:i/>
          <w:iCs/>
          <w:vertAlign w:val="subscript"/>
        </w:rPr>
        <w:t>w</w:t>
      </w:r>
      <w:r w:rsidRPr="007703F7">
        <w:t xml:space="preserve"> was estimated from data for summer months.</w:t>
      </w:r>
    </w:p>
    <w:p w14:paraId="3CFBD19B" w14:textId="77777777" w:rsidR="007970D4" w:rsidRPr="007703F7" w:rsidRDefault="007970D4" w:rsidP="00D6724F">
      <w:pPr>
        <w:pStyle w:val="Heading3"/>
      </w:pPr>
      <w:r w:rsidRPr="007703F7">
        <w:t>2.3.6</w:t>
      </w:r>
      <w:r w:rsidRPr="007703F7">
        <w:tab/>
        <w:t>Prediction of non-selective outage (see Note 1)</w:t>
      </w:r>
      <w:bookmarkEnd w:id="44"/>
    </w:p>
    <w:p w14:paraId="23A4ECD8" w14:textId="77777777" w:rsidR="007970D4" w:rsidRPr="007703F7" w:rsidRDefault="007970D4" w:rsidP="00D6724F">
      <w:r w:rsidRPr="007703F7">
        <w:t xml:space="preserve">In the design of a digital link, calculate the probability of outage </w:t>
      </w:r>
      <w:r w:rsidRPr="007703F7">
        <w:rPr>
          <w:i/>
        </w:rPr>
        <w:t>P</w:t>
      </w:r>
      <w:r w:rsidRPr="007703F7">
        <w:rPr>
          <w:i/>
          <w:iCs/>
          <w:vertAlign w:val="subscript"/>
        </w:rPr>
        <w:t>ns</w:t>
      </w:r>
      <w:r w:rsidRPr="007703F7">
        <w:t xml:space="preserve"> due to the non-selective component of the fading (see § 7) from:</w:t>
      </w:r>
    </w:p>
    <w:p w14:paraId="091EE387" w14:textId="52BA7144" w:rsidR="007970D4" w:rsidRPr="008F11D2" w:rsidRDefault="007970D4" w:rsidP="008F11D2">
      <w:pPr>
        <w:pStyle w:val="Equation"/>
      </w:pPr>
      <w:r w:rsidRPr="008F11D2">
        <w:tab/>
      </w:r>
      <w:r w:rsidRPr="008F11D2">
        <w:tab/>
      </w:r>
      <w:r w:rsidRPr="008F11D2">
        <w:rPr>
          <w:position w:val="-10"/>
        </w:rPr>
        <w:object w:dxaOrig="1440" w:dyaOrig="360" w14:anchorId="120B84E3">
          <v:shape id="_x0000_i1051" type="#_x0000_t75" style="width:1in;height:18.15pt" o:ole="" fillcolor="window">
            <v:imagedata r:id="rId99" o:title=""/>
          </v:shape>
          <o:OLEObject Type="Embed" ProgID="Equation.3" ShapeID="_x0000_i1051" DrawAspect="Content" ObjectID="_1821869534" r:id="rId100"/>
        </w:object>
      </w:r>
      <w:r w:rsidRPr="008F11D2">
        <w:tab/>
        <w:t>(2</w:t>
      </w:r>
      <w:r w:rsidR="008F11D2" w:rsidRPr="008F11D2">
        <w:t>8</w:t>
      </w:r>
      <w:r w:rsidRPr="008F11D2">
        <w:t>)</w:t>
      </w:r>
    </w:p>
    <w:p w14:paraId="010B6958" w14:textId="77777777" w:rsidR="007970D4" w:rsidRPr="007703F7" w:rsidRDefault="007970D4" w:rsidP="00D6724F">
      <w:pPr>
        <w:spacing w:before="240"/>
      </w:pPr>
      <w:r w:rsidRPr="007703F7">
        <w:t xml:space="preserve">where </w:t>
      </w:r>
      <w:r w:rsidRPr="007703F7">
        <w:rPr>
          <w:i/>
        </w:rPr>
        <w:t>p</w:t>
      </w:r>
      <w:r w:rsidRPr="007703F7">
        <w:rPr>
          <w:i/>
          <w:iCs/>
          <w:vertAlign w:val="subscript"/>
        </w:rPr>
        <w:t>w</w:t>
      </w:r>
      <w:r w:rsidRPr="007703F7">
        <w:rPr>
          <w:rFonts w:ascii="Tms Rmn" w:hAnsi="Tms Rmn"/>
          <w:sz w:val="12"/>
        </w:rPr>
        <w:t> </w:t>
      </w:r>
      <w:r w:rsidRPr="007703F7">
        <w:t xml:space="preserve">(%) is the percentage of time that the flat fade margin </w:t>
      </w:r>
      <w:r w:rsidRPr="007703F7">
        <w:rPr>
          <w:i/>
        </w:rPr>
        <w:t>A</w:t>
      </w:r>
      <w:r w:rsidRPr="007703F7">
        <w:t> = </w:t>
      </w:r>
      <w:r w:rsidRPr="007703F7">
        <w:rPr>
          <w:i/>
        </w:rPr>
        <w:t>F</w:t>
      </w:r>
      <w:r w:rsidRPr="007703F7">
        <w:t xml:space="preserve"> (dB) corresponding to the specified bit error ratio (BER) is exceeded in the average worst month (obtained from § 2.3.1 or § 2.3.2, as appropriate). The flat fade margin, </w:t>
      </w:r>
      <w:r w:rsidRPr="007703F7">
        <w:rPr>
          <w:i/>
        </w:rPr>
        <w:t>F</w:t>
      </w:r>
      <w:r w:rsidRPr="007703F7">
        <w:t>, is obtained from the link calculation and the information supplied with the particular equipment, also taking into account possible reductions due to interference in the actual link design.</w:t>
      </w:r>
    </w:p>
    <w:p w14:paraId="2DD50A65" w14:textId="77777777" w:rsidR="007970D4" w:rsidRPr="007703F7" w:rsidRDefault="007970D4" w:rsidP="00D6724F">
      <w:pPr>
        <w:pStyle w:val="Note"/>
      </w:pPr>
      <w:r w:rsidRPr="007703F7">
        <w:t>NOTE 1 – For convenience, the outage is here defined as the probability that the BER is larger than a given threshold, whatever the threshold (see § 7 for further information).</w:t>
      </w:r>
    </w:p>
    <w:p w14:paraId="60FC8BB9" w14:textId="77777777" w:rsidR="007970D4" w:rsidRPr="007703F7" w:rsidRDefault="007970D4" w:rsidP="00D6724F">
      <w:pPr>
        <w:pStyle w:val="Heading3"/>
      </w:pPr>
      <w:bookmarkStart w:id="45" w:name="_Toc394797399"/>
      <w:r w:rsidRPr="007703F7">
        <w:t>2.3.7</w:t>
      </w:r>
      <w:r w:rsidRPr="007703F7">
        <w:tab/>
        <w:t>Occurrence of simultaneous fading on multi-hop links</w:t>
      </w:r>
      <w:bookmarkEnd w:id="45"/>
    </w:p>
    <w:p w14:paraId="5389250A" w14:textId="77777777" w:rsidR="007970D4" w:rsidRPr="007703F7" w:rsidRDefault="007970D4" w:rsidP="00D6724F">
      <w:bookmarkStart w:id="46" w:name="_Toc394797400"/>
      <w:r w:rsidRPr="007703F7">
        <w:t>Experimental evidence indicates that, in clear-air conditions, deep fades on adjacent hops in a multi-hop link are almost completely uncorrelated. This applies whether frequency selective fading, flat fading or a combination occurs.</w:t>
      </w:r>
    </w:p>
    <w:p w14:paraId="4F5ED749" w14:textId="77777777" w:rsidR="007970D4" w:rsidRPr="007703F7" w:rsidRDefault="007970D4" w:rsidP="00D6724F">
      <w:r w:rsidRPr="007703F7">
        <w:t xml:space="preserve">For a multi-hop link, an upper bound to the total outage probability for clear-air effects can be obtained by summing the outage probabilities of the individual hops. A closer upper bound to the probability of exceeding a fade depth </w:t>
      </w:r>
      <w:r w:rsidRPr="007703F7">
        <w:rPr>
          <w:i/>
          <w:iCs/>
        </w:rPr>
        <w:t>A</w:t>
      </w:r>
      <w:r w:rsidRPr="007703F7">
        <w:t xml:space="preserve"> (dB) on the link of </w:t>
      </w:r>
      <w:r w:rsidRPr="007703F7">
        <w:rPr>
          <w:i/>
          <w:iCs/>
        </w:rPr>
        <w:t>n</w:t>
      </w:r>
      <w:r w:rsidRPr="007703F7">
        <w:t xml:space="preserve"> hops can be estimated from (see Note 1):</w:t>
      </w:r>
    </w:p>
    <w:p w14:paraId="0475DF85" w14:textId="77777777" w:rsidR="007970D4" w:rsidRPr="008947EA" w:rsidRDefault="007970D4" w:rsidP="00D6724F">
      <w:pPr>
        <w:pStyle w:val="Blanc"/>
      </w:pPr>
    </w:p>
    <w:p w14:paraId="390C962F" w14:textId="1118CF2A" w:rsidR="007970D4" w:rsidRPr="007703F7" w:rsidRDefault="007970D4" w:rsidP="00D6724F">
      <w:pPr>
        <w:pStyle w:val="Equation"/>
      </w:pPr>
      <w:r w:rsidRPr="007703F7">
        <w:tab/>
      </w:r>
      <w:r w:rsidRPr="007703F7">
        <w:tab/>
      </w:r>
      <w:r w:rsidRPr="008947EA">
        <w:rPr>
          <w:position w:val="-34"/>
        </w:rPr>
        <w:object w:dxaOrig="2360" w:dyaOrig="800" w14:anchorId="5EF5BBC0">
          <v:shape id="_x0000_i1052" type="#_x0000_t75" style="width:119.6pt;height:40.7pt" o:ole="">
            <v:imagedata r:id="rId101" o:title=""/>
          </v:shape>
          <o:OLEObject Type="Embed" ProgID="Equation.3" ShapeID="_x0000_i1052" DrawAspect="Content" ObjectID="_1821869535" r:id="rId102"/>
        </w:object>
      </w:r>
      <w:r w:rsidRPr="007703F7">
        <w:tab/>
        <w:t>(</w:t>
      </w:r>
      <w:r w:rsidR="008F11D2">
        <w:t>29</w:t>
      </w:r>
      <w:r w:rsidRPr="007703F7">
        <w:t>)</w:t>
      </w:r>
    </w:p>
    <w:p w14:paraId="32EA4AA3" w14:textId="77777777" w:rsidR="007970D4" w:rsidRPr="008947EA" w:rsidRDefault="007970D4" w:rsidP="00D6724F">
      <w:pPr>
        <w:pStyle w:val="Blanc"/>
        <w:keepNext w:val="0"/>
        <w:keepLines w:val="0"/>
      </w:pPr>
    </w:p>
    <w:p w14:paraId="613E2694" w14:textId="0108526D" w:rsidR="007970D4" w:rsidRPr="007703F7" w:rsidRDefault="007970D4" w:rsidP="00D6724F">
      <w:pPr>
        <w:pStyle w:val="Equation"/>
      </w:pPr>
      <w:r w:rsidRPr="007703F7">
        <w:tab/>
      </w:r>
      <w:r w:rsidRPr="007703F7">
        <w:tab/>
      </w:r>
      <w:r w:rsidRPr="008947EA">
        <w:rPr>
          <w:position w:val="-10"/>
        </w:rPr>
        <w:object w:dxaOrig="3500" w:dyaOrig="340" w14:anchorId="143092F0">
          <v:shape id="_x0000_i1053" type="#_x0000_t75" style="width:175.95pt;height:18.15pt" o:ole="">
            <v:imagedata r:id="rId103" o:title=""/>
          </v:shape>
          <o:OLEObject Type="Embed" ProgID="Equation.3" ShapeID="_x0000_i1053" DrawAspect="Content" ObjectID="_1821869536" r:id="rId104"/>
        </w:object>
      </w:r>
      <w:r w:rsidRPr="007703F7">
        <w:tab/>
        <w:t>(30)</w:t>
      </w:r>
    </w:p>
    <w:p w14:paraId="285AF407" w14:textId="77777777" w:rsidR="007970D4" w:rsidRPr="008947EA" w:rsidRDefault="007970D4" w:rsidP="008F11D2">
      <w:pPr>
        <w:pStyle w:val="Blanc"/>
        <w:keepNext w:val="0"/>
        <w:keepLines w:val="0"/>
      </w:pPr>
    </w:p>
    <w:p w14:paraId="44507879" w14:textId="1C29CBFC" w:rsidR="007970D4" w:rsidRPr="007703F7" w:rsidRDefault="007970D4" w:rsidP="00D6724F">
      <w:r w:rsidRPr="007703F7">
        <w:lastRenderedPageBreak/>
        <w:t xml:space="preserve">where </w:t>
      </w:r>
      <w:r w:rsidRPr="007703F7">
        <w:rPr>
          <w:i/>
        </w:rPr>
        <w:t>P</w:t>
      </w:r>
      <w:r w:rsidRPr="007703F7">
        <w:rPr>
          <w:i/>
          <w:vertAlign w:val="subscript"/>
        </w:rPr>
        <w:t>i</w:t>
      </w:r>
      <w:r w:rsidRPr="007703F7">
        <w:rPr>
          <w:i/>
        </w:rPr>
        <w:t xml:space="preserve"> </w:t>
      </w:r>
      <w:r w:rsidRPr="007703F7">
        <w:t xml:space="preserve">is the outage probability predicted for the </w:t>
      </w:r>
      <w:r w:rsidRPr="007703F7">
        <w:rPr>
          <w:i/>
        </w:rPr>
        <w:t>i</w:t>
      </w:r>
      <w:r w:rsidRPr="007703F7">
        <w:t xml:space="preserve">-th of the total </w:t>
      </w:r>
      <w:r w:rsidRPr="007703F7">
        <w:rPr>
          <w:i/>
        </w:rPr>
        <w:t>n</w:t>
      </w:r>
      <w:r w:rsidRPr="007703F7">
        <w:t xml:space="preserve"> hops and </w:t>
      </w:r>
      <w:r w:rsidRPr="007703F7">
        <w:rPr>
          <w:i/>
        </w:rPr>
        <w:t>d</w:t>
      </w:r>
      <w:r w:rsidRPr="007703F7">
        <w:rPr>
          <w:i/>
          <w:vertAlign w:val="subscript"/>
        </w:rPr>
        <w:t>i</w:t>
      </w:r>
      <w:r w:rsidRPr="007703F7">
        <w:rPr>
          <w:i/>
        </w:rPr>
        <w:t xml:space="preserve"> </w:t>
      </w:r>
      <w:r w:rsidRPr="007703F7">
        <w:t xml:space="preserve">the path length (km) of the </w:t>
      </w:r>
      <w:r w:rsidRPr="007703F7">
        <w:rPr>
          <w:i/>
        </w:rPr>
        <w:t>i</w:t>
      </w:r>
      <w:r w:rsidRPr="007703F7">
        <w:t xml:space="preserve">-th hop. Equation (30) should be used for </w:t>
      </w:r>
      <w:r w:rsidRPr="007703F7">
        <w:rPr>
          <w:i/>
        </w:rPr>
        <w:t>A ≤</w:t>
      </w:r>
      <w:r w:rsidRPr="007703F7">
        <w:t xml:space="preserve"> 40 dB and (</w:t>
      </w:r>
      <w:r w:rsidRPr="007703F7">
        <w:rPr>
          <w:i/>
        </w:rPr>
        <w:t>d</w:t>
      </w:r>
      <w:r w:rsidRPr="007703F7">
        <w:rPr>
          <w:i/>
          <w:vertAlign w:val="subscript"/>
        </w:rPr>
        <w:t>i</w:t>
      </w:r>
      <w:r w:rsidRPr="007703F7">
        <w:t xml:space="preserve"> + </w:t>
      </w:r>
      <w:r w:rsidRPr="007703F7">
        <w:rPr>
          <w:i/>
        </w:rPr>
        <w:t>d</w:t>
      </w:r>
      <w:r w:rsidRPr="007703F7">
        <w:rPr>
          <w:i/>
          <w:vertAlign w:val="subscript"/>
        </w:rPr>
        <w:t>i+</w:t>
      </w:r>
      <w:r w:rsidRPr="007703F7">
        <w:rPr>
          <w:iCs/>
          <w:vertAlign w:val="subscript"/>
        </w:rPr>
        <w:t>1</w:t>
      </w:r>
      <w:r w:rsidRPr="007703F7">
        <w:t xml:space="preserve">) ≤ 120 km. Above these limits, </w:t>
      </w:r>
      <w:r w:rsidRPr="007703F7">
        <w:rPr>
          <w:i/>
        </w:rPr>
        <w:t xml:space="preserve">C </w:t>
      </w:r>
      <w:r w:rsidRPr="007703F7">
        <w:t>= 1.</w:t>
      </w:r>
    </w:p>
    <w:p w14:paraId="5E2AA22E" w14:textId="494AC040" w:rsidR="007970D4" w:rsidRPr="007703F7" w:rsidRDefault="007970D4" w:rsidP="00D6724F">
      <w:pPr>
        <w:pStyle w:val="Note"/>
      </w:pPr>
      <w:bookmarkStart w:id="47" w:name="OLE_LINK1"/>
      <w:r w:rsidRPr="007703F7">
        <w:t>NOTE 1 – Equation (30) was derived based on the results of measurements on 19 pairs of adjacent line</w:t>
      </w:r>
      <w:r w:rsidRPr="007703F7">
        <w:noBreakHyphen/>
        <w:t>of</w:t>
      </w:r>
      <w:r w:rsidRPr="007703F7">
        <w:noBreakHyphen/>
        <w:t>sight hops operating in the 4 and 6 GHz bands, with path lengths in the range of 33 to 64 km.</w:t>
      </w:r>
      <w:bookmarkEnd w:id="47"/>
    </w:p>
    <w:p w14:paraId="249CB1F4" w14:textId="77777777" w:rsidR="007970D4" w:rsidRPr="007703F7" w:rsidRDefault="007970D4" w:rsidP="00D6724F">
      <w:pPr>
        <w:pStyle w:val="Heading3"/>
      </w:pPr>
      <w:r w:rsidRPr="007703F7">
        <w:t>2.3.8</w:t>
      </w:r>
      <w:r w:rsidRPr="007703F7">
        <w:tab/>
        <w:t>Statistical data on the number of attenuation events lasting for 10 s or longer due to multipath propagation</w:t>
      </w:r>
    </w:p>
    <w:p w14:paraId="2A639F0E" w14:textId="77777777" w:rsidR="007970D4" w:rsidRPr="007703F7" w:rsidRDefault="007970D4" w:rsidP="00D6724F">
      <w:pPr>
        <w:ind w:right="-142"/>
        <w:rPr>
          <w:snapToGrid w:val="0"/>
        </w:rPr>
      </w:pPr>
      <w:r w:rsidRPr="007703F7">
        <w:t>Based on experimental studies obtained in Russia, Brazil, and Japan in the frequency range 3.7</w:t>
      </w:r>
      <w:r w:rsidRPr="007703F7">
        <w:noBreakHyphen/>
        <w:t xml:space="preserve">29.3 GHz and on paths from 12.5 to 166 km length, average number of </w:t>
      </w:r>
      <w:r w:rsidRPr="007703F7">
        <w:rPr>
          <w:i/>
          <w:snapToGrid w:val="0"/>
        </w:rPr>
        <w:t>N</w:t>
      </w:r>
      <w:r w:rsidRPr="007703F7">
        <w:rPr>
          <w:snapToGrid w:val="0"/>
          <w:vertAlign w:val="subscript"/>
        </w:rPr>
        <w:t xml:space="preserve">10s </w:t>
      </w:r>
      <w:r w:rsidRPr="007703F7">
        <w:rPr>
          <w:snapToGrid w:val="0"/>
        </w:rPr>
        <w:t xml:space="preserve">versus probability of attenuation exceedance due to multipath, </w:t>
      </w:r>
      <w:r w:rsidRPr="007703F7">
        <w:rPr>
          <w:i/>
          <w:snapToGrid w:val="0"/>
        </w:rPr>
        <w:t>p</w:t>
      </w:r>
      <w:r w:rsidRPr="007703F7">
        <w:rPr>
          <w:snapToGrid w:val="0"/>
        </w:rPr>
        <w:t>(</w:t>
      </w:r>
      <w:r w:rsidRPr="007703F7">
        <w:rPr>
          <w:i/>
          <w:snapToGrid w:val="0"/>
        </w:rPr>
        <w:t>A</w:t>
      </w:r>
      <w:r w:rsidRPr="007703F7">
        <w:rPr>
          <w:snapToGrid w:val="0"/>
        </w:rPr>
        <w:t>), during a year period is calculated as follows:</w:t>
      </w:r>
    </w:p>
    <w:p w14:paraId="4AD9A584" w14:textId="77777777" w:rsidR="007970D4" w:rsidRPr="008947EA" w:rsidRDefault="007970D4" w:rsidP="00D6724F">
      <w:pPr>
        <w:pStyle w:val="Blanc"/>
      </w:pPr>
    </w:p>
    <w:p w14:paraId="1AAF9318" w14:textId="79765D29" w:rsidR="007970D4" w:rsidRPr="007703F7" w:rsidRDefault="00846DCA" w:rsidP="00D6724F">
      <w:pPr>
        <w:pStyle w:val="Equation"/>
      </w:pPr>
      <w:r>
        <w:rPr>
          <w:snapToGrid w:val="0"/>
        </w:rPr>
        <w:tab/>
      </w:r>
      <w:r w:rsidR="007970D4" w:rsidRPr="007703F7">
        <w:rPr>
          <w:snapToGrid w:val="0"/>
        </w:rPr>
        <w:tab/>
      </w:r>
      <m:oMath>
        <m:sSub>
          <m:sSubPr>
            <m:ctrlPr>
              <w:rPr>
                <w:rFonts w:ascii="Cambria Math" w:hAnsi="Cambria Math"/>
                <w:i/>
                <w:snapToGrid w:val="0"/>
              </w:rPr>
            </m:ctrlPr>
          </m:sSubPr>
          <m:e>
            <m:r>
              <w:rPr>
                <w:rFonts w:ascii="Cambria Math" w:hAnsi="Cambria Math"/>
                <w:snapToGrid w:val="0"/>
              </w:rPr>
              <m:t>N</m:t>
            </m:r>
          </m:e>
          <m:sub>
            <m:r>
              <w:rPr>
                <w:rFonts w:ascii="Cambria Math" w:hAnsi="Cambria Math"/>
                <w:snapToGrid w:val="0"/>
              </w:rPr>
              <m:t>10s</m:t>
            </m:r>
          </m:sub>
        </m:sSub>
        <m:r>
          <w:rPr>
            <w:rFonts w:ascii="Cambria Math" w:hAnsi="Cambria Math"/>
            <w:snapToGrid w:val="0"/>
          </w:rPr>
          <m:t>=3 650∙</m:t>
        </m:r>
        <m:sSup>
          <m:sSupPr>
            <m:ctrlPr>
              <w:rPr>
                <w:rFonts w:ascii="Cambria Math" w:hAnsi="Cambria Math"/>
                <w:i/>
                <w:snapToGrid w:val="0"/>
              </w:rPr>
            </m:ctrlPr>
          </m:sSupPr>
          <m:e>
            <m:r>
              <w:rPr>
                <w:rFonts w:ascii="Cambria Math" w:hAnsi="Cambria Math"/>
                <w:snapToGrid w:val="0"/>
              </w:rPr>
              <m:t>p</m:t>
            </m:r>
            <m:d>
              <m:dPr>
                <m:ctrlPr>
                  <w:rPr>
                    <w:rFonts w:ascii="Cambria Math" w:hAnsi="Cambria Math"/>
                    <w:i/>
                    <w:snapToGrid w:val="0"/>
                  </w:rPr>
                </m:ctrlPr>
              </m:dPr>
              <m:e>
                <m:r>
                  <w:rPr>
                    <w:rFonts w:ascii="Cambria Math" w:hAnsi="Cambria Math"/>
                    <w:snapToGrid w:val="0"/>
                  </w:rPr>
                  <m:t>A</m:t>
                </m:r>
              </m:e>
            </m:d>
          </m:e>
          <m:sup>
            <m:r>
              <w:rPr>
                <w:rFonts w:ascii="Cambria Math" w:hAnsi="Cambria Math"/>
                <w:snapToGrid w:val="0"/>
              </w:rPr>
              <m:t>0.95</m:t>
            </m:r>
          </m:sup>
        </m:sSup>
      </m:oMath>
      <w:r w:rsidR="007970D4" w:rsidRPr="007703F7">
        <w:rPr>
          <w:snapToGrid w:val="0"/>
        </w:rPr>
        <w:tab/>
      </w:r>
      <w:r w:rsidR="007970D4" w:rsidRPr="007703F7">
        <w:t>(31)</w:t>
      </w:r>
    </w:p>
    <w:p w14:paraId="5CAAC6E6" w14:textId="77777777" w:rsidR="007970D4" w:rsidRPr="007703F7" w:rsidRDefault="007970D4" w:rsidP="00D6724F">
      <w:pPr>
        <w:spacing w:before="240"/>
        <w:rPr>
          <w:snapToGrid w:val="0"/>
        </w:rPr>
      </w:pPr>
      <w:r w:rsidRPr="007703F7">
        <w:rPr>
          <w:snapToGrid w:val="0"/>
        </w:rPr>
        <w:t xml:space="preserve">where </w:t>
      </w:r>
      <w:r w:rsidRPr="007703F7">
        <w:rPr>
          <w:i/>
          <w:snapToGrid w:val="0"/>
        </w:rPr>
        <w:t>p</w:t>
      </w:r>
      <w:r w:rsidRPr="007703F7">
        <w:rPr>
          <w:iCs/>
          <w:snapToGrid w:val="0"/>
        </w:rPr>
        <w:t>(A)</w:t>
      </w:r>
      <w:r w:rsidRPr="007703F7">
        <w:rPr>
          <w:snapToGrid w:val="0"/>
        </w:rPr>
        <w:t xml:space="preserve"> is in percent.</w:t>
      </w:r>
    </w:p>
    <w:p w14:paraId="1E9D54D3" w14:textId="77777777" w:rsidR="007970D4" w:rsidRPr="007703F7" w:rsidRDefault="007970D4" w:rsidP="00D6724F">
      <w:pPr>
        <w:pStyle w:val="Heading2"/>
      </w:pPr>
      <w:bookmarkStart w:id="48" w:name="_Toc107646202"/>
      <w:bookmarkStart w:id="49" w:name="_Toc203489693"/>
      <w:r w:rsidRPr="007703F7">
        <w:t>2.4</w:t>
      </w:r>
      <w:r w:rsidRPr="007703F7">
        <w:tab/>
        <w:t>Attenuation due to hydrometeors</w:t>
      </w:r>
      <w:bookmarkEnd w:id="46"/>
      <w:bookmarkEnd w:id="48"/>
      <w:bookmarkEnd w:id="49"/>
    </w:p>
    <w:p w14:paraId="36DA39E4" w14:textId="77777777" w:rsidR="008F11D2" w:rsidRPr="009944A2" w:rsidRDefault="008F11D2" w:rsidP="008F11D2">
      <w:r w:rsidRPr="009944A2">
        <w:t xml:space="preserve">Attenuation can also occur as a result of absorption and scattering by such hydrometeors as rain, snow, hail and fog. Although rain attenuation can be ignored at frequencies below about 5 GHz, it must be included in design calculations at higher frequencies, where its importance increases rapidly. A technique for estimating long-term statistics of rain attenuation is given in § 2.4.1. On paths at high latitudes or high altitude paths at lower latitudes, wet snow can cause significant attenuation over an even larger range of frequencies. More detailed information on attenuation due to hydrometeors other than rain is given in Recommendation </w:t>
      </w:r>
      <w:hyperlink r:id="rId105" w:history="1">
        <w:r w:rsidRPr="00932BA8">
          <w:rPr>
            <w:lang w:eastAsia="zh-CN"/>
          </w:rPr>
          <w:t>ITU-R P.840</w:t>
        </w:r>
      </w:hyperlink>
      <w:r w:rsidRPr="009944A2">
        <w:t>.</w:t>
      </w:r>
    </w:p>
    <w:p w14:paraId="6CEBBB63" w14:textId="49C20FFA" w:rsidR="008F11D2" w:rsidRDefault="008F11D2" w:rsidP="008F11D2">
      <w:r w:rsidRPr="00956D88">
        <w:t>At frequencies where both rain attenuation and multipath fading must be taken into account, the exceedance percentages for a given fade depth corresponding to each of these mechanisms can be added. To account for attenuation due to both multipath and rain fading an iterative process is needed based on the transmitter and receiver parameters of the line-of-sight link. Figure 5 outlines the applicable sections of the recommendation. The ‘Rain type’ is dependent on the location of the link and antenna heights relative to the mean rain height as defined in §</w:t>
      </w:r>
      <w:r>
        <w:t> </w:t>
      </w:r>
      <w:r w:rsidRPr="00956D88">
        <w:t>2.4.2.1. In scenarios where the link is fully below the melting layer, the rain attenuation in §</w:t>
      </w:r>
      <w:r>
        <w:t> </w:t>
      </w:r>
      <w:r w:rsidRPr="00956D88">
        <w:t>2.4.1 should be considered. There is no attenuation due to precipitation when the link is fully above the melting layer. In all other cases, when the link intercepts the melting layer, the method in §</w:t>
      </w:r>
      <w:r>
        <w:t> </w:t>
      </w:r>
      <w:r w:rsidRPr="00956D88">
        <w:t>2.4.2 should be used.</w:t>
      </w:r>
    </w:p>
    <w:p w14:paraId="6B17C950" w14:textId="77777777" w:rsidR="008F11D2" w:rsidRPr="00793341" w:rsidRDefault="008F11D2" w:rsidP="008F11D2">
      <w:pPr>
        <w:pStyle w:val="FigureNo"/>
      </w:pPr>
      <w:r w:rsidRPr="00793341">
        <w:lastRenderedPageBreak/>
        <w:t>FIGURE 5</w:t>
      </w:r>
    </w:p>
    <w:p w14:paraId="0A92F7EE" w14:textId="77777777" w:rsidR="008F11D2" w:rsidRPr="00793341" w:rsidRDefault="008F11D2" w:rsidP="008F11D2">
      <w:pPr>
        <w:pStyle w:val="Figuretitle"/>
      </w:pPr>
      <w:r w:rsidRPr="00793341">
        <w:t>Process for determining attenuation due to multipath and precipitation fading for a target availability</w:t>
      </w:r>
    </w:p>
    <w:p w14:paraId="433E0E4C" w14:textId="69BDF6AD" w:rsidR="008F11D2" w:rsidRPr="00793341" w:rsidRDefault="00F33D19" w:rsidP="008F11D2">
      <w:pPr>
        <w:pStyle w:val="Figure"/>
        <w:rPr>
          <w:lang w:eastAsia="zh-CN"/>
        </w:rPr>
      </w:pPr>
      <w:r>
        <w:rPr>
          <w:noProof/>
          <w:lang w:eastAsia="zh-CN"/>
        </w:rPr>
        <w:drawing>
          <wp:inline distT="0" distB="0" distL="0" distR="0" wp14:anchorId="37AD4728" wp14:editId="56652F4E">
            <wp:extent cx="5681484" cy="6699518"/>
            <wp:effectExtent l="0" t="0" r="0" b="6350"/>
            <wp:docPr id="854386416" name="Picture 7" descr="Figure 5 shows the process for determining attenuation due to multipath and precipitation fading for a target availabili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4386416" name="Picture 7" descr="Figure 5 shows the process for determining attenuation due to multipath and precipitation fading for a target availability"/>
                    <pic:cNvPicPr/>
                  </pic:nvPicPr>
                  <pic:blipFill>
                    <a:blip r:embed="rId106" cstate="print">
                      <a:extLst>
                        <a:ext uri="{28A0092B-C50C-407E-A947-70E740481C1C}">
                          <a14:useLocalDpi xmlns:a14="http://schemas.microsoft.com/office/drawing/2010/main" val="0"/>
                        </a:ext>
                      </a:extLst>
                    </a:blip>
                    <a:stretch>
                      <a:fillRect/>
                    </a:stretch>
                  </pic:blipFill>
                  <pic:spPr>
                    <a:xfrm>
                      <a:off x="0" y="0"/>
                      <a:ext cx="5681484" cy="6699518"/>
                    </a:xfrm>
                    <a:prstGeom prst="rect">
                      <a:avLst/>
                    </a:prstGeom>
                  </pic:spPr>
                </pic:pic>
              </a:graphicData>
            </a:graphic>
          </wp:inline>
        </w:drawing>
      </w:r>
    </w:p>
    <w:p w14:paraId="7446FA90" w14:textId="77777777" w:rsidR="007970D4" w:rsidRPr="007703F7" w:rsidRDefault="007970D4" w:rsidP="00D6724F">
      <w:pPr>
        <w:pStyle w:val="Heading3"/>
      </w:pPr>
      <w:r w:rsidRPr="007703F7">
        <w:t>2.4.1</w:t>
      </w:r>
      <w:r w:rsidRPr="007703F7">
        <w:tab/>
        <w:t>Long-term statistics of rain attenuation</w:t>
      </w:r>
    </w:p>
    <w:p w14:paraId="62074ED6" w14:textId="77777777" w:rsidR="007970D4" w:rsidRPr="007703F7" w:rsidRDefault="007970D4" w:rsidP="00D6724F">
      <w:r w:rsidRPr="007703F7">
        <w:t>The following simple technique may be used for estimating the long-term statistics of rain attenuation:</w:t>
      </w:r>
    </w:p>
    <w:p w14:paraId="4D685091" w14:textId="17A67F86" w:rsidR="007970D4" w:rsidRPr="007703F7" w:rsidRDefault="007970D4" w:rsidP="00D6724F">
      <w:pPr>
        <w:spacing w:line="280" w:lineRule="exact"/>
      </w:pPr>
      <w:r w:rsidRPr="007703F7">
        <w:rPr>
          <w:i/>
        </w:rPr>
        <w:t>Step 1:</w:t>
      </w:r>
      <w:r w:rsidRPr="007703F7">
        <w:t xml:space="preserve"> Obtain the rain rate </w:t>
      </w:r>
      <w:r w:rsidRPr="007703F7">
        <w:rPr>
          <w:i/>
        </w:rPr>
        <w:t>R</w:t>
      </w:r>
      <w:r w:rsidRPr="007703F7">
        <w:rPr>
          <w:vertAlign w:val="subscript"/>
        </w:rPr>
        <w:t>0.01</w:t>
      </w:r>
      <w:r w:rsidRPr="007703F7">
        <w:t xml:space="preserve"> exceeded for 0.01% of the time (with an integration time of 1 min). If this information is not available from local sources of long-term measurements, an estimate can be obtained from the information given in Recommendation </w:t>
      </w:r>
      <w:hyperlink r:id="rId107" w:history="1">
        <w:r w:rsidR="008F11D2" w:rsidRPr="00932BA8">
          <w:rPr>
            <w:lang w:eastAsia="zh-CN"/>
          </w:rPr>
          <w:t>ITU-R P.837</w:t>
        </w:r>
      </w:hyperlink>
      <w:r w:rsidRPr="007703F7">
        <w:t>.</w:t>
      </w:r>
    </w:p>
    <w:p w14:paraId="35E7A8F0" w14:textId="0AE4A71A" w:rsidR="007970D4" w:rsidRDefault="007970D4" w:rsidP="00D6724F">
      <w:pPr>
        <w:spacing w:line="280" w:lineRule="exact"/>
      </w:pPr>
      <w:r w:rsidRPr="007703F7">
        <w:rPr>
          <w:i/>
        </w:rPr>
        <w:t>Step 2:</w:t>
      </w:r>
      <w:r w:rsidRPr="007703F7">
        <w:t xml:space="preserve"> Compute the specific attenuation, </w:t>
      </w:r>
      <w:r w:rsidRPr="008947EA">
        <w:sym w:font="Symbol" w:char="F067"/>
      </w:r>
      <w:r w:rsidRPr="007703F7">
        <w:rPr>
          <w:i/>
          <w:iCs/>
          <w:vertAlign w:val="subscript"/>
        </w:rPr>
        <w:t>R</w:t>
      </w:r>
      <w:r w:rsidRPr="007703F7">
        <w:t xml:space="preserve"> (dB/km) for the frequency, polarization and rain rate of interest using Recommendation </w:t>
      </w:r>
      <w:hyperlink r:id="rId108" w:history="1">
        <w:r w:rsidR="008F11D2" w:rsidRPr="00932BA8">
          <w:rPr>
            <w:lang w:eastAsia="zh-CN"/>
          </w:rPr>
          <w:t>ITU-R P.838</w:t>
        </w:r>
      </w:hyperlink>
      <w:r w:rsidRPr="007703F7">
        <w:t>.</w:t>
      </w:r>
    </w:p>
    <w:p w14:paraId="1348C5FF" w14:textId="77777777" w:rsidR="007970D4" w:rsidRPr="007703F7" w:rsidRDefault="007970D4" w:rsidP="00D6724F">
      <w:pPr>
        <w:keepNext/>
        <w:spacing w:line="280" w:lineRule="exact"/>
      </w:pPr>
      <w:r w:rsidRPr="007703F7">
        <w:rPr>
          <w:i/>
        </w:rPr>
        <w:lastRenderedPageBreak/>
        <w:t>Step 3:</w:t>
      </w:r>
      <w:r w:rsidRPr="007703F7">
        <w:t xml:space="preserve"> Compute the effective path length, </w:t>
      </w:r>
      <w:r w:rsidRPr="007703F7">
        <w:rPr>
          <w:i/>
        </w:rPr>
        <w:t>d</w:t>
      </w:r>
      <w:r w:rsidRPr="007703F7">
        <w:rPr>
          <w:i/>
          <w:iCs/>
          <w:vertAlign w:val="subscript"/>
        </w:rPr>
        <w:t>eff</w:t>
      </w:r>
      <w:r w:rsidRPr="007703F7">
        <w:t xml:space="preserve">, of the link by multiplying the actual path length </w:t>
      </w:r>
      <w:r w:rsidRPr="007703F7">
        <w:rPr>
          <w:i/>
        </w:rPr>
        <w:t>d</w:t>
      </w:r>
      <w:r w:rsidRPr="007703F7">
        <w:t xml:space="preserve"> by a distance factor </w:t>
      </w:r>
      <w:r w:rsidRPr="007703F7">
        <w:rPr>
          <w:i/>
        </w:rPr>
        <w:t>r</w:t>
      </w:r>
      <w:r w:rsidRPr="007703F7">
        <w:t>. An estimate of this factor is given by:</w:t>
      </w:r>
    </w:p>
    <w:p w14:paraId="69E09410" w14:textId="77777777" w:rsidR="007970D4" w:rsidRPr="008947EA" w:rsidRDefault="007970D4" w:rsidP="00D6724F">
      <w:pPr>
        <w:pStyle w:val="Blanc"/>
        <w:keepNext w:val="0"/>
        <w:keepLines w:val="0"/>
      </w:pPr>
    </w:p>
    <w:p w14:paraId="679D0E24" w14:textId="5649AE93" w:rsidR="007970D4" w:rsidRPr="007703F7" w:rsidRDefault="00030014" w:rsidP="00030014">
      <w:pPr>
        <w:pStyle w:val="Equation"/>
      </w:pPr>
      <w:r>
        <w:tab/>
      </w:r>
      <w:r>
        <w:tab/>
      </w:r>
      <m:oMath>
        <m:r>
          <w:rPr>
            <w:rFonts w:ascii="Cambria Math" w:hAnsi="Cambria Math"/>
          </w:rPr>
          <m:t>r</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 xml:space="preserve">0.477 </m:t>
            </m:r>
            <m:sSup>
              <m:sSupPr>
                <m:ctrlPr>
                  <w:rPr>
                    <w:rFonts w:ascii="Cambria Math" w:hAnsi="Cambria Math"/>
                  </w:rPr>
                </m:ctrlPr>
              </m:sSupPr>
              <m:e>
                <m:r>
                  <w:rPr>
                    <w:rFonts w:ascii="Cambria Math" w:hAnsi="Cambria Math"/>
                  </w:rPr>
                  <m:t>d</m:t>
                </m:r>
              </m:e>
              <m:sup>
                <m:r>
                  <w:rPr>
                    <w:rFonts w:ascii="Cambria Math" w:hAnsi="Cambria Math"/>
                  </w:rPr>
                  <m:t>0.633</m:t>
                </m:r>
              </m:sup>
            </m:sSup>
            <m:r>
              <w:rPr>
                <w:rFonts w:ascii="Cambria Math" w:hAnsi="Cambria Math"/>
              </w:rPr>
              <m:t xml:space="preserve"> </m:t>
            </m:r>
            <m:sSubSup>
              <m:sSubSupPr>
                <m:ctrlPr>
                  <w:rPr>
                    <w:rFonts w:ascii="Cambria Math" w:hAnsi="Cambria Math"/>
                    <w:i/>
                  </w:rPr>
                </m:ctrlPr>
              </m:sSubSupPr>
              <m:e>
                <m:r>
                  <w:rPr>
                    <w:rFonts w:ascii="Cambria Math" w:hAnsi="Cambria Math"/>
                  </w:rPr>
                  <m:t>R</m:t>
                </m:r>
              </m:e>
              <m:sub>
                <m:r>
                  <w:rPr>
                    <w:rFonts w:ascii="Cambria Math" w:hAnsi="Cambria Math"/>
                  </w:rPr>
                  <m:t>0.01</m:t>
                </m:r>
              </m:sub>
              <m:sup>
                <m:r>
                  <w:rPr>
                    <w:rFonts w:ascii="Cambria Math" w:hAnsi="Cambria Math"/>
                  </w:rPr>
                  <m:t>0.073∙</m:t>
                </m:r>
                <m:r>
                  <m:rPr>
                    <m:sty m:val="p"/>
                  </m:rPr>
                  <w:rPr>
                    <w:rFonts w:ascii="Cambria Math" w:hAnsi="Cambria Math"/>
                  </w:rPr>
                  <m:t>α</m:t>
                </m:r>
              </m:sup>
            </m:sSubSup>
            <m:r>
              <w:rPr>
                <w:rFonts w:ascii="Cambria Math" w:hAnsi="Cambria Math"/>
              </w:rPr>
              <m:t xml:space="preserve"> </m:t>
            </m:r>
            <m:sSup>
              <m:sSupPr>
                <m:ctrlPr>
                  <w:rPr>
                    <w:rFonts w:ascii="Cambria Math" w:hAnsi="Cambria Math"/>
                    <w:i/>
                  </w:rPr>
                </m:ctrlPr>
              </m:sSupPr>
              <m:e>
                <m:r>
                  <w:rPr>
                    <w:rFonts w:ascii="Cambria Math" w:hAnsi="Cambria Math"/>
                  </w:rPr>
                  <m:t>f</m:t>
                </m:r>
              </m:e>
              <m:sup>
                <m:r>
                  <w:rPr>
                    <w:rFonts w:ascii="Cambria Math" w:hAnsi="Cambria Math"/>
                  </w:rPr>
                  <m:t>0.123</m:t>
                </m:r>
              </m:sup>
            </m:sSup>
            <m:r>
              <w:rPr>
                <w:rFonts w:ascii="Cambria Math" w:hAnsi="Cambria Math"/>
              </w:rPr>
              <m:t xml:space="preserve">-10.579 </m:t>
            </m:r>
            <m:d>
              <m:dPr>
                <m:ctrlPr>
                  <w:rPr>
                    <w:rFonts w:ascii="Cambria Math" w:hAnsi="Cambria Math"/>
                    <w:i/>
                  </w:rPr>
                </m:ctrlPr>
              </m:dPr>
              <m:e>
                <m:r>
                  <w:rPr>
                    <w:rFonts w:ascii="Cambria Math" w:hAnsi="Cambria Math"/>
                  </w:rPr>
                  <m:t>1-</m:t>
                </m:r>
                <m:r>
                  <m:rPr>
                    <m:sty m:val="p"/>
                  </m:rPr>
                  <w:rPr>
                    <w:rFonts w:ascii="Cambria Math" w:hAnsi="Cambria Math"/>
                  </w:rPr>
                  <m:t>exp</m:t>
                </m:r>
                <m:d>
                  <m:dPr>
                    <m:ctrlPr>
                      <w:rPr>
                        <w:rFonts w:ascii="Cambria Math" w:hAnsi="Cambria Math"/>
                        <w:i/>
                      </w:rPr>
                    </m:ctrlPr>
                  </m:dPr>
                  <m:e>
                    <m:r>
                      <w:rPr>
                        <w:rFonts w:ascii="Cambria Math" w:hAnsi="Cambria Math"/>
                      </w:rPr>
                      <m:t>-0.024 d</m:t>
                    </m:r>
                  </m:e>
                </m:d>
              </m:e>
            </m:d>
          </m:den>
        </m:f>
      </m:oMath>
      <w:r w:rsidR="007970D4" w:rsidRPr="007703F7">
        <w:tab/>
        <w:t>(32)</w:t>
      </w:r>
    </w:p>
    <w:p w14:paraId="0F345D3D" w14:textId="77777777" w:rsidR="007970D4" w:rsidRPr="008947EA" w:rsidRDefault="007970D4" w:rsidP="00D6724F">
      <w:pPr>
        <w:pStyle w:val="Blanc"/>
        <w:keepNext w:val="0"/>
        <w:keepLines w:val="0"/>
      </w:pPr>
    </w:p>
    <w:p w14:paraId="66E99EB0" w14:textId="77777777" w:rsidR="007970D4" w:rsidRPr="007703F7" w:rsidRDefault="007970D4" w:rsidP="00D6724F">
      <w:r w:rsidRPr="007703F7">
        <w:t xml:space="preserve">where </w:t>
      </w:r>
      <w:r w:rsidRPr="007703F7">
        <w:rPr>
          <w:i/>
        </w:rPr>
        <w:t>f</w:t>
      </w:r>
      <w:r w:rsidRPr="007703F7">
        <w:t xml:space="preserve"> (GHz) is the frequency and </w:t>
      </w:r>
      <w:r w:rsidRPr="008947EA">
        <w:sym w:font="Symbol" w:char="F061"/>
      </w:r>
      <w:r w:rsidRPr="007703F7">
        <w:t xml:space="preserve"> is the exponent in the specific attenuation model from Step 2.</w:t>
      </w:r>
    </w:p>
    <w:p w14:paraId="59932470" w14:textId="77777777" w:rsidR="001F782A" w:rsidRPr="00257FFC" w:rsidRDefault="001F782A" w:rsidP="001F782A">
      <w:r w:rsidRPr="00257FFC">
        <w:t xml:space="preserve">However, the value of </w:t>
      </w:r>
      <w:r w:rsidRPr="00257FFC">
        <w:rPr>
          <w:i/>
          <w:iCs/>
        </w:rPr>
        <w:t>f</w:t>
      </w:r>
      <w:r w:rsidRPr="00257FFC">
        <w:t xml:space="preserve"> used in </w:t>
      </w:r>
      <w:r>
        <w:t xml:space="preserve">equation </w:t>
      </w:r>
      <w:r w:rsidRPr="00257FFC">
        <w:t xml:space="preserve">(32) should be limited to no less than 6 GHz even if the overall calculation is for lower frequencies, and similarly, the value of </w:t>
      </w:r>
      <w:r w:rsidRPr="00257FFC">
        <w:rPr>
          <w:i/>
          <w:iCs/>
        </w:rPr>
        <w:t>d</w:t>
      </w:r>
      <w:r w:rsidRPr="00257FFC">
        <w:t xml:space="preserve"> in </w:t>
      </w:r>
      <w:r>
        <w:t xml:space="preserve">equation </w:t>
      </w:r>
      <w:r w:rsidRPr="00257FFC">
        <w:t xml:space="preserve">(32) should be limited to no more than 30 km, and the value of </w:t>
      </w:r>
      <w:r w:rsidRPr="00257FFC">
        <w:rPr>
          <w:i/>
          <w:iCs/>
        </w:rPr>
        <w:t>R</w:t>
      </w:r>
      <w:r w:rsidRPr="00257FFC">
        <w:rPr>
          <w:vertAlign w:val="subscript"/>
        </w:rPr>
        <w:t>0.01</w:t>
      </w:r>
      <w:r w:rsidRPr="00257FFC">
        <w:t xml:space="preserve"> should be limited to no less than 3 mm/hr, even if a lower value is used in the specific attenuation calculation. These limits prevent anomalous behaviour of </w:t>
      </w:r>
      <w:r>
        <w:t xml:space="preserve">equation </w:t>
      </w:r>
      <w:r w:rsidRPr="00257FFC">
        <w:t>(32) while still providing a useful result.</w:t>
      </w:r>
    </w:p>
    <w:p w14:paraId="2B79A240" w14:textId="77777777" w:rsidR="007970D4" w:rsidRPr="007703F7" w:rsidRDefault="007970D4" w:rsidP="00D6724F">
      <w:pPr>
        <w:keepNext/>
      </w:pPr>
      <w:r w:rsidRPr="007703F7">
        <w:rPr>
          <w:i/>
        </w:rPr>
        <w:t>Step 4:</w:t>
      </w:r>
      <w:r w:rsidRPr="007703F7">
        <w:t> An estimate of the path attenuation exceeded for 0.01% of the time is given by:</w:t>
      </w:r>
    </w:p>
    <w:p w14:paraId="745242B2" w14:textId="77777777" w:rsidR="007970D4" w:rsidRPr="008947EA" w:rsidRDefault="007970D4" w:rsidP="00D6724F">
      <w:pPr>
        <w:pStyle w:val="Blanc"/>
      </w:pPr>
    </w:p>
    <w:p w14:paraId="3ED26730" w14:textId="60DD5C7E" w:rsidR="001F782A" w:rsidRPr="002F3235" w:rsidRDefault="001F782A" w:rsidP="001F782A">
      <w:pPr>
        <w:pStyle w:val="Equation"/>
        <w:rPr>
          <w:lang w:val="de-CH"/>
        </w:rPr>
      </w:pPr>
      <w:r w:rsidRPr="009944A2">
        <w:tab/>
      </w:r>
      <w:r>
        <w:tab/>
      </w:r>
      <m:oMath>
        <m:sSub>
          <m:sSubPr>
            <m:ctrlPr>
              <w:rPr>
                <w:rFonts w:ascii="Cambria Math" w:hAnsi="Cambria Math"/>
              </w:rPr>
            </m:ctrlPr>
          </m:sSubPr>
          <m:e>
            <m:r>
              <w:rPr>
                <w:rFonts w:ascii="Cambria Math" w:hAnsi="Cambria Math"/>
              </w:rPr>
              <m:t>A</m:t>
            </m:r>
          </m:e>
          <m:sub>
            <m:r>
              <m:rPr>
                <m:sty m:val="p"/>
              </m:rPr>
              <w:rPr>
                <w:rFonts w:ascii="Cambria Math" w:hAnsi="Cambria Math"/>
                <w:lang w:val="de-CH"/>
              </w:rPr>
              <m:t>0.01</m:t>
            </m:r>
          </m:sub>
        </m:sSub>
        <m:r>
          <m:rPr>
            <m:sty m:val="p"/>
          </m:rPr>
          <w:rPr>
            <w:rFonts w:ascii="Cambria Math" w:hAnsi="Cambria Math"/>
            <w:lang w:val="de-CH"/>
          </w:rPr>
          <m:t>=</m:t>
        </m:r>
        <m:sSub>
          <m:sSubPr>
            <m:ctrlPr>
              <w:rPr>
                <w:rFonts w:ascii="Cambria Math" w:hAnsi="Cambria Math"/>
              </w:rPr>
            </m:ctrlPr>
          </m:sSubPr>
          <m:e>
            <m:r>
              <m:rPr>
                <m:sty m:val="p"/>
              </m:rPr>
              <w:rPr>
                <w:rFonts w:ascii="Cambria Math" w:hAnsi="Cambria Math"/>
              </w:rPr>
              <m:t>γ</m:t>
            </m:r>
          </m:e>
          <m:sub>
            <m:r>
              <w:rPr>
                <w:rFonts w:ascii="Cambria Math" w:hAnsi="Cambria Math"/>
              </w:rPr>
              <m:t>R</m:t>
            </m:r>
          </m:sub>
        </m:sSub>
        <m:sSub>
          <m:sSubPr>
            <m:ctrlPr>
              <w:rPr>
                <w:rFonts w:ascii="Cambria Math" w:hAnsi="Cambria Math"/>
              </w:rPr>
            </m:ctrlPr>
          </m:sSubPr>
          <m:e>
            <m:r>
              <w:rPr>
                <w:rFonts w:ascii="Cambria Math" w:hAnsi="Cambria Math"/>
              </w:rPr>
              <m:t>d</m:t>
            </m:r>
          </m:e>
          <m:sub>
            <m:r>
              <w:rPr>
                <w:rFonts w:ascii="Cambria Math" w:hAnsi="Cambria Math"/>
              </w:rPr>
              <m:t>eff</m:t>
            </m:r>
          </m:sub>
        </m:sSub>
        <m:r>
          <m:rPr>
            <m:sty m:val="p"/>
          </m:rPr>
          <w:rPr>
            <w:rFonts w:ascii="Cambria Math" w:hAnsi="Cambria Math"/>
            <w:lang w:val="de-CH"/>
          </w:rPr>
          <m:t>=</m:t>
        </m:r>
        <m:sSub>
          <m:sSubPr>
            <m:ctrlPr>
              <w:rPr>
                <w:rFonts w:ascii="Cambria Math" w:hAnsi="Cambria Math"/>
              </w:rPr>
            </m:ctrlPr>
          </m:sSubPr>
          <m:e>
            <m:r>
              <m:rPr>
                <m:sty m:val="p"/>
              </m:rPr>
              <w:rPr>
                <w:rFonts w:ascii="Cambria Math" w:hAnsi="Cambria Math"/>
              </w:rPr>
              <m:t>γ</m:t>
            </m:r>
          </m:e>
          <m:sub>
            <m:r>
              <w:rPr>
                <w:rFonts w:ascii="Cambria Math" w:hAnsi="Cambria Math"/>
              </w:rPr>
              <m:t>R</m:t>
            </m:r>
          </m:sub>
        </m:sSub>
        <m:r>
          <w:rPr>
            <w:rFonts w:ascii="Cambria Math" w:hAnsi="Cambria Math"/>
          </w:rPr>
          <m:t>dr</m:t>
        </m:r>
      </m:oMath>
      <w:r>
        <w:rPr>
          <w:lang w:val="de-CH"/>
        </w:rPr>
        <w:t>          </w:t>
      </w:r>
      <w:r w:rsidRPr="002F3235">
        <w:rPr>
          <w:lang w:val="de-CH"/>
        </w:rPr>
        <w:t>dB</w:t>
      </w:r>
      <w:r w:rsidRPr="002F3235">
        <w:rPr>
          <w:lang w:val="de-CH"/>
        </w:rPr>
        <w:tab/>
        <w:t>(33)</w:t>
      </w:r>
    </w:p>
    <w:p w14:paraId="263C2954" w14:textId="77777777" w:rsidR="007970D4" w:rsidRPr="00FB6724" w:rsidRDefault="007970D4" w:rsidP="00D6724F">
      <w:pPr>
        <w:pStyle w:val="Blanc"/>
        <w:rPr>
          <w:lang w:val="de-CH"/>
        </w:rPr>
      </w:pPr>
    </w:p>
    <w:p w14:paraId="6D0A5414" w14:textId="77777777" w:rsidR="007970D4" w:rsidRPr="007703F7" w:rsidRDefault="007970D4" w:rsidP="00D6724F">
      <w:pPr>
        <w:tabs>
          <w:tab w:val="left" w:pos="907"/>
        </w:tabs>
      </w:pPr>
      <w:r w:rsidRPr="007703F7">
        <w:rPr>
          <w:i/>
        </w:rPr>
        <w:t>Step 5:</w:t>
      </w:r>
      <w:r w:rsidRPr="007703F7">
        <w:t xml:space="preserve"> The attenuation exceeded for other percentages of time </w:t>
      </w:r>
      <w:r w:rsidRPr="007703F7">
        <w:rPr>
          <w:i/>
        </w:rPr>
        <w:t xml:space="preserve">p </w:t>
      </w:r>
      <w:r w:rsidRPr="007703F7">
        <w:t>in the range 0.001% to 1% may be deduced from the following power law:</w:t>
      </w:r>
    </w:p>
    <w:p w14:paraId="404877EE" w14:textId="77777777" w:rsidR="007970D4" w:rsidRPr="008947EA" w:rsidRDefault="007970D4" w:rsidP="00D6724F">
      <w:pPr>
        <w:pStyle w:val="Blanc"/>
      </w:pPr>
    </w:p>
    <w:p w14:paraId="372DB842" w14:textId="066FF1AB" w:rsidR="007970D4" w:rsidRPr="007703F7" w:rsidRDefault="007970D4" w:rsidP="00D6724F">
      <w:pPr>
        <w:pStyle w:val="Equation"/>
      </w:pPr>
      <w:r w:rsidRPr="007703F7">
        <w:tab/>
      </w:r>
      <w:r w:rsidRPr="007703F7">
        <w:tab/>
      </w:r>
      <w:r w:rsidR="0078389D" w:rsidRPr="0078389D">
        <w:rPr>
          <w:position w:val="-30"/>
          <w:sz w:val="20"/>
        </w:rPr>
        <w:object w:dxaOrig="2520" w:dyaOrig="720" w14:anchorId="5AD6FA17">
          <v:shape id="_x0000_i1054" type="#_x0000_t75" style="width:139pt;height:38.2pt" o:ole="" fillcolor="window">
            <v:imagedata r:id="rId109" o:title=""/>
          </v:shape>
          <o:OLEObject Type="Embed" ProgID="Equation.DSMT4" ShapeID="_x0000_i1054" DrawAspect="Content" ObjectID="_1821869537" r:id="rId110"/>
        </w:object>
      </w:r>
      <w:r w:rsidRPr="007703F7">
        <w:tab/>
        <w:t>(34)</w:t>
      </w:r>
    </w:p>
    <w:p w14:paraId="70028ACC" w14:textId="77777777" w:rsidR="007970D4" w:rsidRPr="008947EA" w:rsidRDefault="007970D4" w:rsidP="00D6724F">
      <w:pPr>
        <w:pStyle w:val="Blanc"/>
      </w:pPr>
    </w:p>
    <w:p w14:paraId="2C93B79C" w14:textId="77777777" w:rsidR="007970D4" w:rsidRPr="007703F7" w:rsidRDefault="007970D4" w:rsidP="00D6724F">
      <w:pPr>
        <w:pStyle w:val="Equation"/>
      </w:pPr>
      <w:r w:rsidRPr="007703F7">
        <w:t xml:space="preserve">with: </w:t>
      </w:r>
      <w:r w:rsidRPr="007703F7">
        <w:tab/>
      </w:r>
      <w:r w:rsidRPr="007703F7">
        <w:tab/>
      </w:r>
      <w:r w:rsidRPr="008947EA">
        <w:rPr>
          <w:position w:val="-22"/>
        </w:rPr>
        <w:object w:dxaOrig="2600" w:dyaOrig="560" w14:anchorId="04452850">
          <v:shape id="_x0000_i1055" type="#_x0000_t75" style="width:130.85pt;height:26.9pt" o:ole="">
            <v:imagedata r:id="rId111" o:title=""/>
          </v:shape>
          <o:OLEObject Type="Embed" ProgID="Equation.DSMT4" ShapeID="_x0000_i1055" DrawAspect="Content" ObjectID="_1821869538" r:id="rId112"/>
        </w:object>
      </w:r>
      <w:r w:rsidRPr="007703F7">
        <w:tab/>
        <w:t>(35a)</w:t>
      </w:r>
    </w:p>
    <w:p w14:paraId="39F7AD1F" w14:textId="77777777" w:rsidR="007970D4" w:rsidRPr="008947EA" w:rsidRDefault="007970D4" w:rsidP="00D6724F">
      <w:pPr>
        <w:pStyle w:val="Blanc"/>
        <w:keepNext w:val="0"/>
        <w:keepLines w:val="0"/>
      </w:pPr>
    </w:p>
    <w:p w14:paraId="6DB942BE" w14:textId="77777777" w:rsidR="007970D4" w:rsidRPr="007703F7" w:rsidRDefault="007970D4" w:rsidP="00D6724F">
      <w:pPr>
        <w:pStyle w:val="Equation"/>
      </w:pPr>
      <w:r w:rsidRPr="007703F7">
        <w:tab/>
      </w:r>
      <w:r w:rsidRPr="007703F7">
        <w:tab/>
      </w:r>
      <w:r w:rsidRPr="008947EA">
        <w:rPr>
          <w:position w:val="-12"/>
          <w:sz w:val="20"/>
        </w:rPr>
        <w:object w:dxaOrig="2880" w:dyaOrig="360" w14:anchorId="6C284460">
          <v:shape id="_x0000_i1056" type="#_x0000_t75" style="width:2in;height:18.15pt" o:ole="" fillcolor="window">
            <v:imagedata r:id="rId113" o:title=""/>
          </v:shape>
          <o:OLEObject Type="Embed" ProgID="Equation.3" ShapeID="_x0000_i1056" DrawAspect="Content" ObjectID="_1821869539" r:id="rId114"/>
        </w:object>
      </w:r>
      <w:r w:rsidRPr="007703F7">
        <w:tab/>
        <w:t>(35b)</w:t>
      </w:r>
    </w:p>
    <w:p w14:paraId="774273F9" w14:textId="77777777" w:rsidR="007970D4" w:rsidRPr="008947EA" w:rsidRDefault="007970D4" w:rsidP="00D6724F">
      <w:pPr>
        <w:pStyle w:val="Blanc"/>
        <w:keepNext w:val="0"/>
        <w:keepLines w:val="0"/>
      </w:pPr>
    </w:p>
    <w:p w14:paraId="4B680886" w14:textId="77777777" w:rsidR="007970D4" w:rsidRPr="007703F7" w:rsidRDefault="007970D4" w:rsidP="00D6724F">
      <w:pPr>
        <w:pStyle w:val="Equation"/>
      </w:pPr>
      <w:r w:rsidRPr="007703F7">
        <w:tab/>
      </w:r>
      <w:r w:rsidRPr="007703F7">
        <w:tab/>
      </w:r>
      <w:r w:rsidRPr="008947EA">
        <w:rPr>
          <w:position w:val="-12"/>
          <w:sz w:val="20"/>
        </w:rPr>
        <w:object w:dxaOrig="2860" w:dyaOrig="360" w14:anchorId="5FD4035F">
          <v:shape id="_x0000_i1057" type="#_x0000_t75" style="width:143.35pt;height:18.15pt" o:ole="" fillcolor="window">
            <v:imagedata r:id="rId115" o:title=""/>
          </v:shape>
          <o:OLEObject Type="Embed" ProgID="Equation.3" ShapeID="_x0000_i1057" DrawAspect="Content" ObjectID="_1821869540" r:id="rId116"/>
        </w:object>
      </w:r>
      <w:r w:rsidRPr="007703F7">
        <w:tab/>
        <w:t>(35c)</w:t>
      </w:r>
    </w:p>
    <w:p w14:paraId="711BDA43" w14:textId="77777777" w:rsidR="007970D4" w:rsidRPr="008947EA" w:rsidRDefault="007970D4" w:rsidP="00D6724F">
      <w:pPr>
        <w:pStyle w:val="Blanc"/>
        <w:keepNext w:val="0"/>
        <w:keepLines w:val="0"/>
      </w:pPr>
    </w:p>
    <w:p w14:paraId="54913785" w14:textId="213A6860" w:rsidR="007970D4" w:rsidRPr="007703F7" w:rsidRDefault="007970D4" w:rsidP="00D6724F">
      <w:pPr>
        <w:pStyle w:val="Equation"/>
      </w:pPr>
      <w:r w:rsidRPr="007703F7">
        <w:t xml:space="preserve">where: </w:t>
      </w:r>
      <w:r w:rsidRPr="007703F7">
        <w:tab/>
      </w:r>
      <w:r w:rsidRPr="007703F7">
        <w:tab/>
      </w:r>
      <w:r w:rsidR="00030014" w:rsidRPr="0078389D">
        <w:rPr>
          <w:position w:val="-42"/>
          <w:sz w:val="20"/>
        </w:rPr>
        <w:object w:dxaOrig="4660" w:dyaOrig="960" w14:anchorId="63922DF3">
          <v:shape id="_x0000_i1058" type="#_x0000_t75" style="width:229.75pt;height:47.6pt" o:ole="" fillcolor="window">
            <v:imagedata r:id="rId117" o:title=""/>
          </v:shape>
          <o:OLEObject Type="Embed" ProgID="Equation.DSMT4" ShapeID="_x0000_i1058" DrawAspect="Content" ObjectID="_1821869541" r:id="rId118"/>
        </w:object>
      </w:r>
      <w:r w:rsidRPr="007703F7">
        <w:tab/>
        <w:t>(36)</w:t>
      </w:r>
    </w:p>
    <w:p w14:paraId="620BDAD5" w14:textId="64B3210A" w:rsidR="007970D4" w:rsidRPr="007703F7" w:rsidRDefault="007970D4" w:rsidP="00D6724F">
      <w:pPr>
        <w:keepLines/>
        <w:tabs>
          <w:tab w:val="left" w:pos="993"/>
        </w:tabs>
        <w:spacing w:line="280" w:lineRule="exact"/>
      </w:pPr>
      <w:r w:rsidRPr="007703F7">
        <w:rPr>
          <w:i/>
        </w:rPr>
        <w:t>Step 6:</w:t>
      </w:r>
      <w:r w:rsidRPr="007703F7">
        <w:t xml:space="preserve"> If worst-month statistics are desired, calculate the annual time percentages </w:t>
      </w:r>
      <w:r w:rsidRPr="007703F7">
        <w:rPr>
          <w:i/>
        </w:rPr>
        <w:t>p</w:t>
      </w:r>
      <w:r w:rsidRPr="007703F7">
        <w:t xml:space="preserve"> corresponding to the worst-month time percentages </w:t>
      </w:r>
      <w:r w:rsidRPr="007703F7">
        <w:rPr>
          <w:i/>
        </w:rPr>
        <w:t>p</w:t>
      </w:r>
      <w:r w:rsidRPr="007703F7">
        <w:rPr>
          <w:i/>
          <w:iCs/>
          <w:vertAlign w:val="subscript"/>
        </w:rPr>
        <w:t>w</w:t>
      </w:r>
      <w:r w:rsidRPr="007703F7">
        <w:t xml:space="preserve"> using climate information specified in Recommendation </w:t>
      </w:r>
      <w:hyperlink r:id="rId119" w:history="1">
        <w:r w:rsidR="001F782A" w:rsidRPr="00932BA8">
          <w:rPr>
            <w:lang w:eastAsia="zh-CN"/>
          </w:rPr>
          <w:t>ITU</w:t>
        </w:r>
        <w:r w:rsidR="001F782A">
          <w:rPr>
            <w:lang w:eastAsia="zh-CN"/>
          </w:rPr>
          <w:noBreakHyphen/>
        </w:r>
        <w:r w:rsidR="001F782A" w:rsidRPr="00932BA8">
          <w:rPr>
            <w:lang w:eastAsia="zh-CN"/>
          </w:rPr>
          <w:t>R</w:t>
        </w:r>
        <w:r w:rsidR="001F782A">
          <w:rPr>
            <w:lang w:eastAsia="zh-CN"/>
          </w:rPr>
          <w:t> </w:t>
        </w:r>
        <w:r w:rsidR="001F782A" w:rsidRPr="00932BA8">
          <w:rPr>
            <w:lang w:eastAsia="zh-CN"/>
          </w:rPr>
          <w:t>P.841</w:t>
        </w:r>
      </w:hyperlink>
      <w:r w:rsidRPr="007703F7">
        <w:t xml:space="preserve">. The values of </w:t>
      </w:r>
      <w:r w:rsidRPr="007703F7">
        <w:rPr>
          <w:i/>
        </w:rPr>
        <w:t>A</w:t>
      </w:r>
      <w:r w:rsidRPr="007703F7">
        <w:t xml:space="preserve"> exceeded for percentages of the time </w:t>
      </w:r>
      <w:r w:rsidRPr="007703F7">
        <w:rPr>
          <w:i/>
        </w:rPr>
        <w:t>p</w:t>
      </w:r>
      <w:r w:rsidRPr="007703F7">
        <w:t xml:space="preserve"> on an annual basis will be exceeded for the corresponding percentages of time </w:t>
      </w:r>
      <w:r w:rsidRPr="007703F7">
        <w:rPr>
          <w:i/>
        </w:rPr>
        <w:t>p</w:t>
      </w:r>
      <w:r w:rsidRPr="007703F7">
        <w:rPr>
          <w:i/>
          <w:iCs/>
          <w:vertAlign w:val="subscript"/>
        </w:rPr>
        <w:t>w</w:t>
      </w:r>
      <w:r w:rsidRPr="007703F7">
        <w:t xml:space="preserve"> on a worst-month basis.</w:t>
      </w:r>
    </w:p>
    <w:p w14:paraId="7BD6FE55" w14:textId="6933E765" w:rsidR="007970D4" w:rsidRPr="007703F7" w:rsidRDefault="007970D4" w:rsidP="00D6724F">
      <w:r w:rsidRPr="007703F7">
        <w:t>The prediction procedure outlined above is considered to be valid in all parts of the world at least for frequencies up to 1</w:t>
      </w:r>
      <w:r w:rsidR="001F782A">
        <w:t>75</w:t>
      </w:r>
      <w:r w:rsidRPr="007703F7">
        <w:t> GHz and path lengths up to 60 km.</w:t>
      </w:r>
    </w:p>
    <w:p w14:paraId="01E804BC" w14:textId="77777777" w:rsidR="007970D4" w:rsidRPr="007703F7" w:rsidRDefault="007970D4" w:rsidP="00D6724F">
      <w:pPr>
        <w:pStyle w:val="Heading3"/>
      </w:pPr>
      <w:r w:rsidRPr="007703F7">
        <w:t>2.4.2</w:t>
      </w:r>
      <w:r w:rsidRPr="007703F7">
        <w:tab/>
        <w:t>Combined method for rain and wet snow</w:t>
      </w:r>
    </w:p>
    <w:p w14:paraId="3D0A4B88" w14:textId="77777777" w:rsidR="007970D4" w:rsidRPr="007703F7" w:rsidRDefault="007970D4" w:rsidP="00D6724F">
      <w:r w:rsidRPr="007703F7">
        <w:t xml:space="preserve">The attenuation due to rain, </w:t>
      </w:r>
      <w:r w:rsidRPr="007703F7">
        <w:rPr>
          <w:i/>
        </w:rPr>
        <w:t>A</w:t>
      </w:r>
      <w:r w:rsidRPr="007703F7">
        <w:rPr>
          <w:i/>
          <w:vertAlign w:val="subscript"/>
        </w:rPr>
        <w:t>p</w:t>
      </w:r>
      <w:r w:rsidRPr="007703F7">
        <w:t xml:space="preserve">, exceeded for time percentage </w:t>
      </w:r>
      <w:r w:rsidRPr="007703F7">
        <w:rPr>
          <w:i/>
        </w:rPr>
        <w:t>p</w:t>
      </w:r>
      <w:r w:rsidRPr="007703F7">
        <w:t>, as given by equation (34) in § 2.4.1 above, is valid for radio paths through which only liquid rain falls.</w:t>
      </w:r>
    </w:p>
    <w:p w14:paraId="4F0072D4" w14:textId="1A5072E8" w:rsidR="007970D4" w:rsidRPr="007703F7" w:rsidRDefault="007970D4" w:rsidP="00D6724F">
      <w:r w:rsidRPr="007703F7">
        <w:t>It is possible for fading on a terrestrial path to be influenced by melting ice particles or wet snow in the melting layer. The</w:t>
      </w:r>
      <w:r w:rsidR="00030014">
        <w:t xml:space="preserve"> </w:t>
      </w:r>
      <w:r w:rsidRPr="007703F7">
        <w:t>incidence of this effect is determined by the height of the link in relation to the rain height, which varies in time and with geographic location.</w:t>
      </w:r>
    </w:p>
    <w:p w14:paraId="5F42185D" w14:textId="77777777" w:rsidR="007970D4" w:rsidRPr="007703F7" w:rsidRDefault="007970D4" w:rsidP="00D6724F">
      <w:r w:rsidRPr="007703F7">
        <w:lastRenderedPageBreak/>
        <w:t>Ice formation on an antenna, or on its cover or window, can cause large additional attenuations. It is not considered practicable to formulate a global model for this effect, since for reliable operation under freezing conditions antennas should be kept clear of icing. The method given here for estimating combined rain/wet-snow attenuation applies to ice-free antennas.</w:t>
      </w:r>
    </w:p>
    <w:p w14:paraId="05AD9077" w14:textId="77777777" w:rsidR="007970D4" w:rsidRPr="007703F7" w:rsidRDefault="007970D4" w:rsidP="00D6724F">
      <w:r w:rsidRPr="007703F7">
        <w:t>The following method estimates the attenuation exceeded for a given percentage time taking rain and wet snow into account. This method should be used in preference to § 2.4.1 unless it is known in advance that the path is not affected by wet snow. The method given in the following sub-sections starts by testing whether wet snow should be taken into account. If this is not the case, the method defaults to § 2.4.1.</w:t>
      </w:r>
    </w:p>
    <w:p w14:paraId="6E8BCF30" w14:textId="77777777" w:rsidR="007970D4" w:rsidRPr="007703F7" w:rsidRDefault="007970D4" w:rsidP="00D6724F">
      <w:r w:rsidRPr="007703F7">
        <w:t>The combined rain/wet-snow model assumes no correlation between rainfall rate and the average height of the melting layer. If statistically-reliable local data shows that a correlation exists, it is preferable to use the model with such data on a seasonal or monthly basis, according to the time periods over which the correlation can be assumed to be negligible.</w:t>
      </w:r>
    </w:p>
    <w:p w14:paraId="049859DB" w14:textId="77777777" w:rsidR="007970D4" w:rsidRPr="007703F7" w:rsidRDefault="007970D4" w:rsidP="00D6724F">
      <w:pPr>
        <w:pStyle w:val="Heading4"/>
      </w:pPr>
      <w:r w:rsidRPr="007703F7">
        <w:t>2.4.2.1</w:t>
      </w:r>
      <w:r w:rsidRPr="007703F7">
        <w:tab/>
        <w:t>Preliminary tests</w:t>
      </w:r>
    </w:p>
    <w:p w14:paraId="63BBCBF2" w14:textId="77777777" w:rsidR="007970D4" w:rsidRPr="007703F7" w:rsidRDefault="007970D4" w:rsidP="00D6724F">
      <w:r w:rsidRPr="007703F7">
        <w:t>Calculate the lower and higher antenna heights using:</w:t>
      </w:r>
    </w:p>
    <w:p w14:paraId="368BF541" w14:textId="77777777" w:rsidR="007970D4" w:rsidRPr="008947EA" w:rsidRDefault="007970D4" w:rsidP="00D6724F">
      <w:pPr>
        <w:pStyle w:val="Blanc"/>
      </w:pPr>
    </w:p>
    <w:p w14:paraId="324C9F7F" w14:textId="77777777" w:rsidR="007970D4" w:rsidRPr="007703F7" w:rsidRDefault="007970D4" w:rsidP="00D6724F">
      <w:pPr>
        <w:pStyle w:val="Equation"/>
      </w:pPr>
      <w:r w:rsidRPr="007703F7">
        <w:tab/>
      </w:r>
      <w:r w:rsidRPr="007703F7">
        <w:tab/>
      </w:r>
      <m:oMath>
        <m:sSub>
          <m:sSubPr>
            <m:ctrlPr>
              <w:rPr>
                <w:rFonts w:ascii="Cambria Math" w:hAnsi="Cambria Math"/>
                <w:i/>
              </w:rPr>
            </m:ctrlPr>
          </m:sSubPr>
          <m:e>
            <m:r>
              <w:rPr>
                <w:rFonts w:ascii="Cambria Math" w:hAnsi="Cambria Math"/>
              </w:rPr>
              <m:t>h</m:t>
            </m:r>
          </m:e>
          <m:sub>
            <m:r>
              <w:rPr>
                <w:rFonts w:ascii="Cambria Math" w:hAnsi="Cambria Math"/>
              </w:rPr>
              <m:t>lo</m:t>
            </m:r>
          </m:sub>
        </m:sSub>
        <m:r>
          <w:rPr>
            <w:rFonts w:ascii="Cambria Math" w:hAnsi="Cambria Math"/>
          </w:rPr>
          <m:t>=min</m:t>
        </m:r>
        <m:d>
          <m:dPr>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e>
        </m:d>
      </m:oMath>
      <w:r w:rsidRPr="007703F7">
        <w:rPr>
          <w:rFonts w:eastAsiaTheme="minorEastAsia"/>
        </w:rPr>
        <w:t>          (metres above sea level)</w:t>
      </w:r>
      <w:r w:rsidRPr="007703F7">
        <w:rPr>
          <w:rFonts w:eastAsiaTheme="minorEastAsia"/>
        </w:rPr>
        <w:tab/>
        <w:t>(37a)</w:t>
      </w:r>
    </w:p>
    <w:p w14:paraId="408F9FA8" w14:textId="77777777" w:rsidR="007970D4" w:rsidRPr="007703F7" w:rsidRDefault="007970D4" w:rsidP="00D6724F">
      <w:pPr>
        <w:pStyle w:val="Equation"/>
        <w:rPr>
          <w:rFonts w:eastAsiaTheme="minorEastAsia"/>
        </w:rPr>
      </w:pPr>
      <w:r w:rsidRPr="007703F7">
        <w:tab/>
      </w:r>
      <w:r w:rsidRPr="007703F7">
        <w:tab/>
      </w:r>
      <m:oMath>
        <m:sSub>
          <m:sSubPr>
            <m:ctrlPr>
              <w:rPr>
                <w:rFonts w:ascii="Cambria Math" w:hAnsi="Cambria Math"/>
                <w:i/>
              </w:rPr>
            </m:ctrlPr>
          </m:sSubPr>
          <m:e>
            <m:r>
              <w:rPr>
                <w:rFonts w:ascii="Cambria Math" w:hAnsi="Cambria Math"/>
              </w:rPr>
              <m:t>h</m:t>
            </m:r>
          </m:e>
          <m:sub>
            <m:r>
              <w:rPr>
                <w:rFonts w:ascii="Cambria Math" w:hAnsi="Cambria Math"/>
              </w:rPr>
              <m:t>hi</m:t>
            </m:r>
          </m:sub>
        </m:sSub>
        <m:r>
          <w:rPr>
            <w:rFonts w:ascii="Cambria Math" w:hAnsi="Cambria Math"/>
          </w:rPr>
          <m:t>=max</m:t>
        </m:r>
        <m:d>
          <m:dPr>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e>
        </m:d>
      </m:oMath>
      <w:r w:rsidRPr="007703F7">
        <w:rPr>
          <w:rFonts w:eastAsiaTheme="minorEastAsia"/>
        </w:rPr>
        <w:t>           (metres above sea level)</w:t>
      </w:r>
      <w:r w:rsidRPr="007703F7">
        <w:rPr>
          <w:rFonts w:eastAsiaTheme="minorEastAsia"/>
        </w:rPr>
        <w:tab/>
        <w:t>(37b)</w:t>
      </w:r>
    </w:p>
    <w:p w14:paraId="60ECC5AC" w14:textId="77777777" w:rsidR="007970D4" w:rsidRPr="008947EA" w:rsidRDefault="007970D4" w:rsidP="00D6724F">
      <w:pPr>
        <w:pStyle w:val="Blanc"/>
      </w:pPr>
    </w:p>
    <w:p w14:paraId="766848EC" w14:textId="44BD2A22" w:rsidR="007970D4" w:rsidRPr="007703F7" w:rsidRDefault="001F782A" w:rsidP="00D6724F">
      <w:r w:rsidRPr="009944A2">
        <w:t xml:space="preserve">where </w:t>
      </w:r>
      <w:r w:rsidRPr="009944A2">
        <w:rPr>
          <w:i/>
        </w:rPr>
        <w:t>h</w:t>
      </w:r>
      <w:r w:rsidRPr="009944A2">
        <w:rPr>
          <w:vertAlign w:val="subscript"/>
        </w:rPr>
        <w:t>1</w:t>
      </w:r>
      <w:r w:rsidRPr="009944A2">
        <w:t xml:space="preserve"> </w:t>
      </w:r>
      <w:r>
        <w:t xml:space="preserve">and </w:t>
      </w:r>
      <w:r w:rsidRPr="009944A2">
        <w:rPr>
          <w:i/>
        </w:rPr>
        <w:t>h</w:t>
      </w:r>
      <w:r>
        <w:rPr>
          <w:vertAlign w:val="subscript"/>
        </w:rPr>
        <w:t>2</w:t>
      </w:r>
      <w:r w:rsidRPr="00FF3B2F">
        <w:t xml:space="preserve"> </w:t>
      </w:r>
      <w:r w:rsidRPr="009944A2">
        <w:t xml:space="preserve">are </w:t>
      </w:r>
      <w:r w:rsidR="007970D4" w:rsidRPr="007703F7">
        <w:t>the heights of the link terminals in metres above sea level.</w:t>
      </w:r>
    </w:p>
    <w:p w14:paraId="5FCE1BD7" w14:textId="37AF4DFA" w:rsidR="001F782A" w:rsidRPr="009944A2" w:rsidRDefault="001F782A" w:rsidP="001F782A">
      <w:r w:rsidRPr="001F782A">
        <w:t xml:space="preserve">Obtain the mean rain height, hrainm, in metres above mean sea level. If this long-term statistic cannot be obtained from local data sources, an estimate can be obtained from Recommendation </w:t>
      </w:r>
      <w:hyperlink r:id="rId120" w:history="1">
        <w:r w:rsidRPr="001F782A">
          <w:t>ITU</w:t>
        </w:r>
        <w:r>
          <w:noBreakHyphen/>
        </w:r>
        <w:r w:rsidRPr="001F782A">
          <w:t>R P.839</w:t>
        </w:r>
      </w:hyperlink>
      <w:r w:rsidRPr="009944A2">
        <w:t>.</w:t>
      </w:r>
    </w:p>
    <w:p w14:paraId="569ED9AD" w14:textId="77777777" w:rsidR="007970D4" w:rsidRPr="007703F7" w:rsidRDefault="007970D4" w:rsidP="00D6724F">
      <w:r w:rsidRPr="007703F7">
        <w:t>Test for two cases, neither of which requires further use of the rain/wet-snow method:</w:t>
      </w:r>
    </w:p>
    <w:p w14:paraId="271199F7" w14:textId="77777777" w:rsidR="007970D4" w:rsidRPr="007703F7" w:rsidRDefault="007970D4" w:rsidP="00D6724F">
      <w:pPr>
        <w:tabs>
          <w:tab w:val="left" w:pos="993"/>
          <w:tab w:val="left" w:pos="2608"/>
          <w:tab w:val="left" w:pos="3345"/>
        </w:tabs>
        <w:spacing w:before="80"/>
        <w:ind w:left="794" w:hanging="794"/>
      </w:pPr>
      <w:r w:rsidRPr="007703F7">
        <w:rPr>
          <w:i/>
        </w:rPr>
        <w:t>Case 1</w:t>
      </w:r>
      <w:r w:rsidRPr="007703F7">
        <w:t>:</w:t>
      </w:r>
      <w:r w:rsidRPr="007703F7">
        <w:tab/>
        <w:t xml:space="preserve">If </w:t>
      </w:r>
      <w:r w:rsidRPr="007703F7">
        <w:rPr>
          <w:i/>
        </w:rPr>
        <w:t>h</w:t>
      </w:r>
      <w:r w:rsidRPr="007703F7">
        <w:rPr>
          <w:i/>
          <w:vertAlign w:val="subscript"/>
        </w:rPr>
        <w:t>hi</w:t>
      </w:r>
      <w:r w:rsidRPr="007703F7">
        <w:t> </w:t>
      </w:r>
      <w:r w:rsidRPr="008947EA">
        <w:sym w:font="Symbol" w:char="F0A3"/>
      </w:r>
      <w:r w:rsidRPr="007703F7">
        <w:t> </w:t>
      </w:r>
      <w:r w:rsidRPr="007703F7">
        <w:rPr>
          <w:i/>
        </w:rPr>
        <w:t>h</w:t>
      </w:r>
      <w:r w:rsidRPr="007703F7">
        <w:rPr>
          <w:i/>
          <w:vertAlign w:val="subscript"/>
        </w:rPr>
        <w:t>rainm</w:t>
      </w:r>
      <w:r w:rsidRPr="007703F7">
        <w:t> – 3 600 the melting layer is always wholly above the path. In this case use the method given in § 2.4.1 for the attenuation due to rain only.</w:t>
      </w:r>
    </w:p>
    <w:p w14:paraId="694C6395" w14:textId="77777777" w:rsidR="007970D4" w:rsidRPr="007703F7" w:rsidRDefault="007970D4" w:rsidP="00D6724F">
      <w:pPr>
        <w:tabs>
          <w:tab w:val="left" w:pos="993"/>
          <w:tab w:val="left" w:pos="2608"/>
          <w:tab w:val="left" w:pos="3345"/>
        </w:tabs>
        <w:spacing w:before="80"/>
        <w:ind w:left="794" w:hanging="794"/>
      </w:pPr>
      <w:r w:rsidRPr="007703F7">
        <w:rPr>
          <w:i/>
        </w:rPr>
        <w:t>Case 2</w:t>
      </w:r>
      <w:r w:rsidRPr="007703F7">
        <w:t xml:space="preserve">: </w:t>
      </w:r>
      <w:r w:rsidRPr="007703F7">
        <w:tab/>
        <w:t xml:space="preserve">If </w:t>
      </w:r>
      <w:r w:rsidRPr="007703F7">
        <w:rPr>
          <w:i/>
        </w:rPr>
        <w:t>h</w:t>
      </w:r>
      <w:r w:rsidRPr="007703F7">
        <w:rPr>
          <w:i/>
          <w:vertAlign w:val="subscript"/>
        </w:rPr>
        <w:t xml:space="preserve">lo </w:t>
      </w:r>
      <w:r w:rsidRPr="008947EA">
        <w:sym w:font="Symbol" w:char="F0B3"/>
      </w:r>
      <w:r w:rsidRPr="007703F7">
        <w:t> </w:t>
      </w:r>
      <w:r w:rsidRPr="007703F7">
        <w:rPr>
          <w:i/>
        </w:rPr>
        <w:t>h</w:t>
      </w:r>
      <w:r w:rsidRPr="007703F7">
        <w:rPr>
          <w:i/>
          <w:vertAlign w:val="subscript"/>
        </w:rPr>
        <w:t>rainm</w:t>
      </w:r>
      <w:r w:rsidRPr="007703F7">
        <w:t> + 2 400 the melting layer is always wholly below the path. In this case the attenuation due to precipitation can be taken to be zero.</w:t>
      </w:r>
    </w:p>
    <w:p w14:paraId="32953694" w14:textId="77777777" w:rsidR="007970D4" w:rsidRPr="007703F7" w:rsidRDefault="007970D4" w:rsidP="00D6724F">
      <w:r w:rsidRPr="007703F7">
        <w:t>If neither case 1 nor case 2 applies, continue as follows.</w:t>
      </w:r>
    </w:p>
    <w:p w14:paraId="215B9160" w14:textId="77777777" w:rsidR="007970D4" w:rsidRPr="007703F7" w:rsidRDefault="007970D4" w:rsidP="00D6724F">
      <w:pPr>
        <w:pStyle w:val="Heading4"/>
      </w:pPr>
      <w:r w:rsidRPr="007703F7">
        <w:t>2.4.2.2</w:t>
      </w:r>
      <w:r w:rsidRPr="007703F7">
        <w:tab/>
        <w:t>Preliminary calculations</w:t>
      </w:r>
    </w:p>
    <w:p w14:paraId="50E4DFE6" w14:textId="77777777" w:rsidR="007970D4" w:rsidRPr="007703F7" w:rsidRDefault="007970D4" w:rsidP="00D6724F">
      <w:pPr>
        <w:keepNext/>
        <w:rPr>
          <w:bCs/>
        </w:rPr>
      </w:pPr>
      <w:r w:rsidRPr="007703F7">
        <w:t>Each of the following two preliminary calculations are performed once only.</w:t>
      </w:r>
    </w:p>
    <w:p w14:paraId="776E5417" w14:textId="77777777" w:rsidR="007970D4" w:rsidRPr="007703F7" w:rsidRDefault="007970D4" w:rsidP="00D6724F">
      <w:pPr>
        <w:keepNext/>
        <w:keepLines/>
        <w:spacing w:before="160"/>
        <w:rPr>
          <w:i/>
        </w:rPr>
      </w:pPr>
      <w:r w:rsidRPr="007703F7">
        <w:rPr>
          <w:i/>
        </w:rPr>
        <w:t>i)</w:t>
      </w:r>
      <w:r w:rsidRPr="007703F7">
        <w:rPr>
          <w:i/>
        </w:rPr>
        <w:tab/>
        <w:t>Rain-only attenuation exceeded for the required percentage time</w:t>
      </w:r>
    </w:p>
    <w:p w14:paraId="5E9CF8E1" w14:textId="77777777" w:rsidR="007970D4" w:rsidRPr="007703F7" w:rsidRDefault="007970D4" w:rsidP="00D6724F">
      <w:r w:rsidRPr="007703F7">
        <w:t xml:space="preserve">Use the method in § 2.4.1 to obtain the rain-only attenuation </w:t>
      </w:r>
      <w:r w:rsidRPr="007703F7">
        <w:rPr>
          <w:i/>
        </w:rPr>
        <w:t>A</w:t>
      </w:r>
      <w:r w:rsidRPr="007703F7">
        <w:rPr>
          <w:i/>
          <w:vertAlign w:val="subscript"/>
        </w:rPr>
        <w:t>rainp</w:t>
      </w:r>
      <w:r w:rsidRPr="007703F7">
        <w:t xml:space="preserve"> dB exceeded for the required percentage time, </w:t>
      </w:r>
      <w:r w:rsidRPr="007703F7">
        <w:rPr>
          <w:i/>
        </w:rPr>
        <w:t>p</w:t>
      </w:r>
      <w:r w:rsidRPr="007703F7">
        <w:t xml:space="preserve">, as given by equation (34). </w:t>
      </w:r>
    </w:p>
    <w:p w14:paraId="4704B9C3" w14:textId="77777777" w:rsidR="007970D4" w:rsidRPr="007703F7" w:rsidRDefault="007970D4" w:rsidP="00D6724F">
      <w:pPr>
        <w:keepNext/>
        <w:keepLines/>
        <w:spacing w:before="160"/>
        <w:rPr>
          <w:i/>
        </w:rPr>
      </w:pPr>
      <w:r w:rsidRPr="007703F7">
        <w:rPr>
          <w:i/>
        </w:rPr>
        <w:t>ii)</w:t>
      </w:r>
      <w:r w:rsidRPr="007703F7">
        <w:rPr>
          <w:i/>
        </w:rPr>
        <w:tab/>
        <w:t>Vectors of rain-only attenuation and corresponding percentage time</w:t>
      </w:r>
    </w:p>
    <w:p w14:paraId="1B574881" w14:textId="77777777" w:rsidR="007970D4" w:rsidRPr="007703F7" w:rsidRDefault="007970D4" w:rsidP="00D6724F">
      <w:r w:rsidRPr="007703F7">
        <w:t xml:space="preserve">The combined rain/wet-snow model requires multiple values of the percentage time for which given values of rain-only attenuation are exceeded. Thus if the rain-attenuation model is function </w:t>
      </w:r>
      <w:r w:rsidRPr="007703F7">
        <w:rPr>
          <w:i/>
        </w:rPr>
        <w:t>A</w:t>
      </w:r>
      <w:r w:rsidRPr="007703F7">
        <w:t>(</w:t>
      </w:r>
      <w:r w:rsidRPr="007703F7">
        <w:rPr>
          <w:i/>
        </w:rPr>
        <w:t>p</w:t>
      </w:r>
      <w:r w:rsidRPr="007703F7">
        <w:t xml:space="preserve">), the rain/wet-snow model needs the complementary function </w:t>
      </w:r>
      <w:r w:rsidRPr="007703F7">
        <w:rPr>
          <w:i/>
        </w:rPr>
        <w:t>p</w:t>
      </w:r>
      <w:r w:rsidRPr="007703F7">
        <w:t>(</w:t>
      </w:r>
      <w:r w:rsidRPr="007703F7">
        <w:rPr>
          <w:i/>
        </w:rPr>
        <w:t>A</w:t>
      </w:r>
      <w:r w:rsidRPr="007703F7">
        <w:t>). As an efficient means to obtain this for any rain model, two vectors (one-dimensional arrays) are evaluated:</w:t>
      </w:r>
    </w:p>
    <w:p w14:paraId="7E854E75" w14:textId="77777777" w:rsidR="007970D4" w:rsidRPr="007703F7" w:rsidRDefault="007970D4" w:rsidP="00D6724F">
      <w:pPr>
        <w:tabs>
          <w:tab w:val="left" w:pos="2608"/>
          <w:tab w:val="left" w:pos="3345"/>
        </w:tabs>
        <w:spacing w:before="80"/>
        <w:ind w:left="794" w:hanging="794"/>
      </w:pPr>
      <w:r w:rsidRPr="007703F7">
        <w:tab/>
        <w:t xml:space="preserve">Vector </w:t>
      </w:r>
      <w:r w:rsidRPr="007703F7">
        <w:rPr>
          <w:b/>
          <w:i/>
        </w:rPr>
        <w:t>T</w:t>
      </w:r>
      <w:r w:rsidRPr="007703F7">
        <w:t xml:space="preserve"> containing values of percentage time decreasing logarithmically at 10 values per decade;</w:t>
      </w:r>
    </w:p>
    <w:p w14:paraId="5B1FD749" w14:textId="77777777" w:rsidR="007970D4" w:rsidRPr="007703F7" w:rsidRDefault="007970D4" w:rsidP="00D6724F">
      <w:pPr>
        <w:tabs>
          <w:tab w:val="left" w:pos="2608"/>
          <w:tab w:val="left" w:pos="3345"/>
        </w:tabs>
        <w:spacing w:before="80"/>
        <w:ind w:left="794" w:hanging="794"/>
      </w:pPr>
      <w:r w:rsidRPr="007703F7">
        <w:tab/>
        <w:t xml:space="preserve">Vector </w:t>
      </w:r>
      <w:r w:rsidRPr="007703F7">
        <w:rPr>
          <w:b/>
          <w:i/>
        </w:rPr>
        <w:t>A</w:t>
      </w:r>
      <w:r w:rsidRPr="007703F7">
        <w:t xml:space="preserve"> containing the corresponding rain-only attenuations exceeded for each percentage time.</w:t>
      </w:r>
    </w:p>
    <w:p w14:paraId="6F93043A" w14:textId="77777777" w:rsidR="007970D4" w:rsidRPr="007703F7" w:rsidRDefault="007970D4" w:rsidP="00D6724F">
      <w:r w:rsidRPr="007703F7">
        <w:lastRenderedPageBreak/>
        <w:t xml:space="preserve">In this description of the rain/wet-snow model, individual members of vectors are designated by subscripted indices enclosed in square brackets. For vectors </w:t>
      </w:r>
      <w:r w:rsidRPr="007703F7">
        <w:rPr>
          <w:b/>
          <w:i/>
        </w:rPr>
        <w:t>T</w:t>
      </w:r>
      <w:r w:rsidRPr="007703F7">
        <w:t xml:space="preserve"> and </w:t>
      </w:r>
      <w:r w:rsidRPr="007703F7">
        <w:rPr>
          <w:b/>
          <w:i/>
        </w:rPr>
        <w:t>A</w:t>
      </w:r>
      <w:r w:rsidRPr="007703F7">
        <w:t xml:space="preserve"> the lowest index is zero.</w:t>
      </w:r>
    </w:p>
    <w:p w14:paraId="761616CF" w14:textId="77777777" w:rsidR="007970D4" w:rsidRPr="007703F7" w:rsidRDefault="007970D4" w:rsidP="00D6724F">
      <w:r w:rsidRPr="007703F7">
        <w:t>Set the first value of each vector according to:</w:t>
      </w:r>
    </w:p>
    <w:p w14:paraId="4875F936" w14:textId="4412A4C5" w:rsidR="007970D4" w:rsidRPr="001833B4" w:rsidRDefault="007970D4" w:rsidP="00D6724F">
      <w:pPr>
        <w:pStyle w:val="Equation"/>
      </w:pPr>
      <w:r w:rsidRPr="007703F7">
        <w:tab/>
      </w:r>
      <w:r w:rsidRPr="007703F7">
        <w:tab/>
      </w:r>
      <m:oMath>
        <m:sSub>
          <m:sSubPr>
            <m:ctrlPr>
              <w:rPr>
                <w:rFonts w:ascii="Cambria Math" w:hAnsi="Cambria Math"/>
                <w:i/>
              </w:rPr>
            </m:ctrlPr>
          </m:sSubPr>
          <m:e>
            <m:r>
              <m:rPr>
                <m:sty m:val="bi"/>
              </m:rPr>
              <w:rPr>
                <w:rFonts w:ascii="Cambria Math" w:hAnsi="Cambria Math"/>
              </w:rPr>
              <m:t>T</m:t>
            </m:r>
          </m:e>
          <m:sub>
            <m:d>
              <m:dPr>
                <m:begChr m:val="["/>
                <m:endChr m:val="]"/>
                <m:ctrlPr>
                  <w:rPr>
                    <w:rFonts w:ascii="Cambria Math" w:hAnsi="Cambria Math"/>
                    <w:i/>
                  </w:rPr>
                </m:ctrlPr>
              </m:dPr>
              <m:e>
                <m:r>
                  <w:rPr>
                    <w:rFonts w:ascii="Cambria Math" w:hAnsi="Cambria Math"/>
                  </w:rPr>
                  <m:t>0</m:t>
                </m:r>
              </m:e>
            </m:d>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0</m:t>
            </m:r>
          </m:sub>
        </m:sSub>
      </m:oMath>
      <w:r w:rsidRPr="001833B4">
        <w:rPr>
          <w:rFonts w:eastAsiaTheme="minorEastAsia"/>
        </w:rPr>
        <w:t xml:space="preserve">            (% time)</w:t>
      </w:r>
      <w:r w:rsidRPr="001833B4">
        <w:rPr>
          <w:rFonts w:eastAsiaTheme="minorEastAsia"/>
        </w:rPr>
        <w:tab/>
        <w:t>(38)</w:t>
      </w:r>
    </w:p>
    <w:p w14:paraId="70E669C0" w14:textId="6F9598E4" w:rsidR="007970D4" w:rsidRPr="007703F7" w:rsidRDefault="007970D4" w:rsidP="00D6724F">
      <w:pPr>
        <w:pStyle w:val="Equation"/>
        <w:rPr>
          <w:rFonts w:eastAsiaTheme="minorEastAsia"/>
        </w:rPr>
      </w:pPr>
      <w:r w:rsidRPr="001833B4">
        <w:tab/>
      </w:r>
      <w:r w:rsidRPr="001833B4">
        <w:tab/>
      </w:r>
      <m:oMath>
        <m:sSub>
          <m:sSubPr>
            <m:ctrlPr>
              <w:rPr>
                <w:rFonts w:ascii="Cambria Math" w:hAnsi="Cambria Math"/>
                <w:i/>
              </w:rPr>
            </m:ctrlPr>
          </m:sSubPr>
          <m:e>
            <m:r>
              <m:rPr>
                <m:sty m:val="bi"/>
              </m:rPr>
              <w:rPr>
                <w:rFonts w:ascii="Cambria Math" w:hAnsi="Cambria Math"/>
              </w:rPr>
              <m:t>A</m:t>
            </m:r>
          </m:e>
          <m:sub>
            <m:d>
              <m:dPr>
                <m:begChr m:val="["/>
                <m:endChr m:val="]"/>
                <m:ctrlPr>
                  <w:rPr>
                    <w:rFonts w:ascii="Cambria Math" w:hAnsi="Cambria Math"/>
                    <w:i/>
                  </w:rPr>
                </m:ctrlPr>
              </m:dPr>
              <m:e>
                <m:r>
                  <w:rPr>
                    <w:rFonts w:ascii="Cambria Math" w:hAnsi="Cambria Math"/>
                  </w:rPr>
                  <m:t>0</m:t>
                </m:r>
              </m:e>
            </m:d>
          </m:sub>
        </m:sSub>
        <m:r>
          <w:rPr>
            <w:rFonts w:ascii="Cambria Math" w:hAnsi="Cambria Math"/>
          </w:rPr>
          <m:t>=0</m:t>
        </m:r>
      </m:oMath>
      <w:r w:rsidRPr="007703F7">
        <w:rPr>
          <w:rFonts w:eastAsiaTheme="minorEastAsia"/>
        </w:rPr>
        <w:t xml:space="preserve">              (dB)</w:t>
      </w:r>
      <w:r w:rsidRPr="007703F7">
        <w:rPr>
          <w:rFonts w:eastAsiaTheme="minorEastAsia"/>
        </w:rPr>
        <w:tab/>
        <w:t>(39)</w:t>
      </w:r>
    </w:p>
    <w:p w14:paraId="57E9BAB4" w14:textId="43DAF5A5" w:rsidR="00C517DB" w:rsidRPr="009944A2" w:rsidRDefault="00C517DB" w:rsidP="00C517DB">
      <w:r w:rsidRPr="009944A2">
        <w:t xml:space="preserve">where </w:t>
      </w:r>
      <w:r w:rsidRPr="009944A2">
        <w:rPr>
          <w:i/>
        </w:rPr>
        <w:t>P</w:t>
      </w:r>
      <w:r w:rsidRPr="009944A2">
        <w:rPr>
          <w:vertAlign w:val="subscript"/>
        </w:rPr>
        <w:t>0</w:t>
      </w:r>
      <w:r w:rsidRPr="009944A2">
        <w:t xml:space="preserve"> is the percentage probability of rain in an average year given by Recommendation </w:t>
      </w:r>
      <w:hyperlink r:id="rId121" w:history="1">
        <w:r w:rsidRPr="00932BA8">
          <w:rPr>
            <w:lang w:eastAsia="zh-CN"/>
          </w:rPr>
          <w:t>ITU</w:t>
        </w:r>
        <w:r>
          <w:rPr>
            <w:lang w:eastAsia="zh-CN"/>
          </w:rPr>
          <w:noBreakHyphen/>
        </w:r>
        <w:r w:rsidRPr="00932BA8">
          <w:rPr>
            <w:lang w:eastAsia="zh-CN"/>
          </w:rPr>
          <w:t>R</w:t>
        </w:r>
        <w:r>
          <w:rPr>
            <w:lang w:eastAsia="zh-CN"/>
          </w:rPr>
          <w:t> </w:t>
        </w:r>
        <w:r w:rsidRPr="00932BA8">
          <w:rPr>
            <w:lang w:eastAsia="zh-CN"/>
          </w:rPr>
          <w:t>P.837</w:t>
        </w:r>
      </w:hyperlink>
      <w:r w:rsidRPr="009944A2">
        <w:t>-6 equation (1).</w:t>
      </w:r>
    </w:p>
    <w:p w14:paraId="42C49314" w14:textId="77777777" w:rsidR="007970D4" w:rsidRPr="007703F7" w:rsidRDefault="007970D4" w:rsidP="00D6724F">
      <w:r w:rsidRPr="007703F7">
        <w:t xml:space="preserve">For indices </w:t>
      </w:r>
      <w:r w:rsidRPr="007703F7">
        <w:rPr>
          <w:i/>
        </w:rPr>
        <w:t>t</w:t>
      </w:r>
      <w:r w:rsidRPr="007703F7">
        <w:t xml:space="preserve"> = 1, 2, 3 ... etc. set successive pairs of values according to:</w:t>
      </w:r>
    </w:p>
    <w:p w14:paraId="0A4B2C8D" w14:textId="7F74110F" w:rsidR="007970D4" w:rsidRPr="001833B4" w:rsidRDefault="007970D4" w:rsidP="00D6724F">
      <w:pPr>
        <w:pStyle w:val="Equation"/>
      </w:pPr>
      <w:r w:rsidRPr="007703F7">
        <w:tab/>
      </w:r>
      <w:r w:rsidRPr="007703F7">
        <w:tab/>
      </w:r>
      <m:oMath>
        <m:sSub>
          <m:sSubPr>
            <m:ctrlPr>
              <w:rPr>
                <w:rFonts w:ascii="Cambria Math" w:hAnsi="Cambria Math"/>
                <w:i/>
              </w:rPr>
            </m:ctrlPr>
          </m:sSubPr>
          <m:e>
            <m:r>
              <m:rPr>
                <m:sty m:val="bi"/>
              </m:rPr>
              <w:rPr>
                <w:rFonts w:ascii="Cambria Math" w:hAnsi="Cambria Math"/>
              </w:rPr>
              <m:t>T</m:t>
            </m:r>
          </m:e>
          <m:sub>
            <m:d>
              <m:dPr>
                <m:begChr m:val="["/>
                <m:endChr m:val="]"/>
                <m:ctrlPr>
                  <w:rPr>
                    <w:rFonts w:ascii="Cambria Math" w:hAnsi="Cambria Math"/>
                    <w:i/>
                  </w:rPr>
                </m:ctrlPr>
              </m:dPr>
              <m:e>
                <m:r>
                  <w:rPr>
                    <w:rFonts w:ascii="Cambria Math" w:hAnsi="Cambria Math"/>
                  </w:rPr>
                  <m:t>t</m:t>
                </m:r>
              </m:e>
            </m:d>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0</m:t>
            </m:r>
          </m:sub>
        </m:sSub>
        <m:sSup>
          <m:sSupPr>
            <m:ctrlPr>
              <w:rPr>
                <w:rFonts w:ascii="Cambria Math" w:hAnsi="Cambria Math"/>
                <w:i/>
              </w:rPr>
            </m:ctrlPr>
          </m:sSupPr>
          <m:e>
            <m:r>
              <w:rPr>
                <w:rFonts w:ascii="Cambria Math" w:hAnsi="Cambria Math"/>
              </w:rPr>
              <m:t>10</m:t>
            </m:r>
          </m:e>
          <m:sup>
            <m:r>
              <w:rPr>
                <w:rFonts w:ascii="Cambria Math" w:hAnsi="Cambria Math"/>
              </w:rPr>
              <m:t>-0.1t</m:t>
            </m:r>
          </m:sup>
        </m:sSup>
      </m:oMath>
      <w:r w:rsidRPr="001833B4">
        <w:rPr>
          <w:rFonts w:eastAsiaTheme="minorEastAsia"/>
        </w:rPr>
        <w:t xml:space="preserve">            (% time)</w:t>
      </w:r>
      <w:r w:rsidRPr="001833B4">
        <w:rPr>
          <w:rFonts w:eastAsiaTheme="minorEastAsia"/>
        </w:rPr>
        <w:tab/>
        <w:t>(40)</w:t>
      </w:r>
    </w:p>
    <w:p w14:paraId="00F8DF3D" w14:textId="25DCDD9D" w:rsidR="007970D4" w:rsidRPr="007703F7" w:rsidRDefault="007970D4" w:rsidP="00D6724F">
      <w:pPr>
        <w:pStyle w:val="Equation"/>
        <w:rPr>
          <w:rFonts w:eastAsiaTheme="minorEastAsia"/>
        </w:rPr>
      </w:pPr>
      <w:r w:rsidRPr="001833B4">
        <w:tab/>
      </w:r>
      <w:r w:rsidRPr="001833B4">
        <w:tab/>
      </w:r>
      <m:oMath>
        <m:sSub>
          <m:sSubPr>
            <m:ctrlPr>
              <w:rPr>
                <w:rFonts w:ascii="Cambria Math" w:hAnsi="Cambria Math"/>
                <w:i/>
              </w:rPr>
            </m:ctrlPr>
          </m:sSubPr>
          <m:e>
            <m:r>
              <m:rPr>
                <m:sty m:val="bi"/>
              </m:rPr>
              <w:rPr>
                <w:rFonts w:ascii="Cambria Math" w:hAnsi="Cambria Math"/>
              </w:rPr>
              <m:t>A</m:t>
            </m:r>
          </m:e>
          <m:sub>
            <m:d>
              <m:dPr>
                <m:begChr m:val="["/>
                <m:endChr m:val="]"/>
                <m:ctrlPr>
                  <w:rPr>
                    <w:rFonts w:ascii="Cambria Math" w:hAnsi="Cambria Math"/>
                    <w:i/>
                  </w:rPr>
                </m:ctrlPr>
              </m:dPr>
              <m:e>
                <m:r>
                  <w:rPr>
                    <w:rFonts w:ascii="Cambria Math" w:hAnsi="Cambria Math"/>
                  </w:rPr>
                  <m:t>t</m:t>
                </m:r>
              </m:e>
            </m:d>
          </m:sub>
        </m:sSub>
        <m:r>
          <w:rPr>
            <w:rFonts w:ascii="Cambria Math" w:hAnsi="Cambria Math"/>
          </w:rPr>
          <m:t>=A</m:t>
        </m:r>
        <m:d>
          <m:dPr>
            <m:ctrlPr>
              <w:rPr>
                <w:rFonts w:ascii="Cambria Math" w:hAnsi="Cambria Math"/>
                <w:i/>
              </w:rPr>
            </m:ctrlPr>
          </m:dPr>
          <m:e>
            <m:sSub>
              <m:sSubPr>
                <m:ctrlPr>
                  <w:rPr>
                    <w:rFonts w:ascii="Cambria Math" w:hAnsi="Cambria Math"/>
                    <w:i/>
                  </w:rPr>
                </m:ctrlPr>
              </m:sSubPr>
              <m:e>
                <m:r>
                  <m:rPr>
                    <m:sty m:val="bi"/>
                  </m:rPr>
                  <w:rPr>
                    <w:rFonts w:ascii="Cambria Math" w:hAnsi="Cambria Math"/>
                  </w:rPr>
                  <m:t>T</m:t>
                </m:r>
              </m:e>
              <m:sub>
                <m:d>
                  <m:dPr>
                    <m:begChr m:val="["/>
                    <m:endChr m:val="]"/>
                    <m:ctrlPr>
                      <w:rPr>
                        <w:rFonts w:ascii="Cambria Math" w:hAnsi="Cambria Math"/>
                        <w:i/>
                      </w:rPr>
                    </m:ctrlPr>
                  </m:dPr>
                  <m:e>
                    <m:r>
                      <w:rPr>
                        <w:rFonts w:ascii="Cambria Math" w:hAnsi="Cambria Math"/>
                      </w:rPr>
                      <m:t>t</m:t>
                    </m:r>
                  </m:e>
                </m:d>
              </m:sub>
            </m:sSub>
          </m:e>
        </m:d>
      </m:oMath>
      <w:r w:rsidRPr="007703F7">
        <w:rPr>
          <w:rFonts w:eastAsiaTheme="minorEastAsia"/>
        </w:rPr>
        <w:t xml:space="preserve">            (dB)</w:t>
      </w:r>
      <w:r w:rsidRPr="007703F7">
        <w:rPr>
          <w:rFonts w:eastAsiaTheme="minorEastAsia"/>
        </w:rPr>
        <w:tab/>
        <w:t>(41)</w:t>
      </w:r>
    </w:p>
    <w:p w14:paraId="6698DB9C" w14:textId="12E8B1F1" w:rsidR="007970D4" w:rsidRPr="007703F7" w:rsidRDefault="007970D4" w:rsidP="00D6724F">
      <w:pPr>
        <w:tabs>
          <w:tab w:val="center" w:pos="4820"/>
          <w:tab w:val="right" w:pos="9639"/>
        </w:tabs>
      </w:pPr>
      <w:r w:rsidRPr="007703F7">
        <w:rPr>
          <w:rFonts w:eastAsiaTheme="minorEastAsia"/>
        </w:rPr>
        <w:t xml:space="preserve">where </w:t>
      </w:r>
      <w:r w:rsidRPr="007703F7">
        <w:rPr>
          <w:rFonts w:eastAsiaTheme="minorEastAsia"/>
          <w:i/>
        </w:rPr>
        <w:t>A</w:t>
      </w:r>
      <w:r w:rsidRPr="007703F7">
        <w:rPr>
          <w:rFonts w:eastAsiaTheme="minorEastAsia"/>
        </w:rPr>
        <w:t>(</w:t>
      </w:r>
      <w:r w:rsidRPr="007703F7">
        <w:rPr>
          <w:rFonts w:eastAsiaTheme="minorEastAsia"/>
          <w:b/>
          <w:i/>
        </w:rPr>
        <w:t>T</w:t>
      </w:r>
      <w:r w:rsidRPr="007703F7">
        <w:rPr>
          <w:rFonts w:eastAsiaTheme="minorEastAsia"/>
          <w:vertAlign w:val="subscript"/>
        </w:rPr>
        <w:t>[</w:t>
      </w:r>
      <w:r w:rsidRPr="007703F7">
        <w:rPr>
          <w:rFonts w:eastAsiaTheme="minorEastAsia"/>
          <w:i/>
          <w:vertAlign w:val="subscript"/>
        </w:rPr>
        <w:t>t</w:t>
      </w:r>
      <w:r w:rsidRPr="007703F7">
        <w:rPr>
          <w:rFonts w:eastAsiaTheme="minorEastAsia"/>
          <w:vertAlign w:val="subscript"/>
        </w:rPr>
        <w:t>]</w:t>
      </w:r>
      <w:r w:rsidRPr="007703F7">
        <w:rPr>
          <w:rFonts w:eastAsiaTheme="minorEastAsia"/>
        </w:rPr>
        <w:t xml:space="preserve">) is the rain-only attenuation exceeded for </w:t>
      </w:r>
      <w:r w:rsidRPr="007703F7">
        <w:rPr>
          <w:b/>
          <w:i/>
        </w:rPr>
        <w:t>T</w:t>
      </w:r>
      <w:r w:rsidRPr="007703F7">
        <w:rPr>
          <w:vertAlign w:val="subscript"/>
        </w:rPr>
        <w:t>[</w:t>
      </w:r>
      <w:r w:rsidRPr="007703F7">
        <w:rPr>
          <w:i/>
          <w:vertAlign w:val="subscript"/>
        </w:rPr>
        <w:t>t</w:t>
      </w:r>
      <w:r w:rsidRPr="007703F7">
        <w:rPr>
          <w:szCs w:val="24"/>
          <w:vertAlign w:val="subscript"/>
        </w:rPr>
        <w:t>]</w:t>
      </w:r>
      <w:r w:rsidRPr="007703F7">
        <w:rPr>
          <w:szCs w:val="24"/>
        </w:rPr>
        <w:t xml:space="preserve"> percentage time given by equation (3</w:t>
      </w:r>
      <w:r w:rsidR="00C517DB">
        <w:rPr>
          <w:szCs w:val="24"/>
        </w:rPr>
        <w:t>4</w:t>
      </w:r>
      <w:r w:rsidRPr="007703F7">
        <w:rPr>
          <w:szCs w:val="24"/>
        </w:rPr>
        <w:t>).</w:t>
      </w:r>
    </w:p>
    <w:p w14:paraId="112DCF36" w14:textId="55630E9E" w:rsidR="007970D4" w:rsidRPr="007703F7" w:rsidRDefault="007970D4" w:rsidP="00D6724F">
      <w:pPr>
        <w:rPr>
          <w:szCs w:val="24"/>
        </w:rPr>
      </w:pPr>
      <w:r w:rsidRPr="007703F7">
        <w:t xml:space="preserve">Continue to use equations (40) and (41) for successive values of index </w:t>
      </w:r>
      <w:r w:rsidRPr="007703F7">
        <w:rPr>
          <w:i/>
        </w:rPr>
        <w:t>t</w:t>
      </w:r>
      <w:r w:rsidRPr="007703F7">
        <w:t xml:space="preserve"> while either </w:t>
      </w:r>
      <w:r w:rsidRPr="007703F7">
        <w:rPr>
          <w:b/>
          <w:i/>
        </w:rPr>
        <w:t>T</w:t>
      </w:r>
      <w:r w:rsidRPr="007703F7">
        <w:rPr>
          <w:vertAlign w:val="subscript"/>
        </w:rPr>
        <w:t>[</w:t>
      </w:r>
      <w:r w:rsidRPr="007703F7">
        <w:rPr>
          <w:i/>
          <w:vertAlign w:val="subscript"/>
        </w:rPr>
        <w:t>t</w:t>
      </w:r>
      <w:r w:rsidRPr="007703F7">
        <w:rPr>
          <w:szCs w:val="24"/>
          <w:vertAlign w:val="subscript"/>
        </w:rPr>
        <w:t>]</w:t>
      </w:r>
      <w:r w:rsidRPr="007703F7">
        <w:rPr>
          <w:szCs w:val="24"/>
        </w:rPr>
        <w:t> </w:t>
      </w:r>
      <w:r w:rsidRPr="008947EA">
        <w:rPr>
          <w:szCs w:val="24"/>
        </w:rPr>
        <w:sym w:font="Symbol" w:char="F0B3"/>
      </w:r>
      <w:r w:rsidRPr="007703F7">
        <w:rPr>
          <w:szCs w:val="24"/>
        </w:rPr>
        <w:t xml:space="preserve"> 0.001 % or </w:t>
      </w:r>
      <w:r w:rsidRPr="007703F7">
        <w:rPr>
          <w:b/>
          <w:i/>
          <w:szCs w:val="24"/>
        </w:rPr>
        <w:t>A</w:t>
      </w:r>
      <w:r w:rsidRPr="007703F7">
        <w:rPr>
          <w:szCs w:val="24"/>
          <w:vertAlign w:val="subscript"/>
        </w:rPr>
        <w:t>[</w:t>
      </w:r>
      <w:r w:rsidRPr="007703F7">
        <w:rPr>
          <w:i/>
          <w:szCs w:val="24"/>
          <w:vertAlign w:val="subscript"/>
        </w:rPr>
        <w:t>t</w:t>
      </w:r>
      <w:r w:rsidRPr="007703F7">
        <w:rPr>
          <w:szCs w:val="24"/>
          <w:vertAlign w:val="subscript"/>
        </w:rPr>
        <w:t>]</w:t>
      </w:r>
      <w:r w:rsidRPr="007703F7">
        <w:rPr>
          <w:szCs w:val="24"/>
        </w:rPr>
        <w:t> - </w:t>
      </w:r>
      <w:r w:rsidRPr="007703F7">
        <w:rPr>
          <w:b/>
          <w:i/>
          <w:szCs w:val="24"/>
        </w:rPr>
        <w:t>A</w:t>
      </w:r>
      <w:r w:rsidRPr="007703F7">
        <w:rPr>
          <w:szCs w:val="24"/>
          <w:vertAlign w:val="subscript"/>
        </w:rPr>
        <w:t>[</w:t>
      </w:r>
      <w:r w:rsidRPr="007703F7">
        <w:rPr>
          <w:i/>
          <w:szCs w:val="24"/>
          <w:vertAlign w:val="subscript"/>
        </w:rPr>
        <w:t>t</w:t>
      </w:r>
      <w:r w:rsidRPr="007703F7">
        <w:rPr>
          <w:szCs w:val="24"/>
          <w:vertAlign w:val="subscript"/>
        </w:rPr>
        <w:t>-1] </w:t>
      </w:r>
      <w:r w:rsidRPr="008947EA">
        <w:rPr>
          <w:szCs w:val="24"/>
        </w:rPr>
        <w:sym w:font="Symbol" w:char="F0B3"/>
      </w:r>
      <w:r w:rsidRPr="007703F7">
        <w:rPr>
          <w:szCs w:val="24"/>
          <w:vertAlign w:val="subscript"/>
        </w:rPr>
        <w:t> </w:t>
      </w:r>
      <w:r w:rsidRPr="007703F7">
        <w:rPr>
          <w:szCs w:val="24"/>
        </w:rPr>
        <w:t>0.1 dB.</w:t>
      </w:r>
    </w:p>
    <w:p w14:paraId="2572F9E6" w14:textId="77777777" w:rsidR="007970D4" w:rsidRPr="007703F7" w:rsidRDefault="007970D4" w:rsidP="00D6724F">
      <w:pPr>
        <w:rPr>
          <w:szCs w:val="24"/>
        </w:rPr>
      </w:pPr>
      <w:r w:rsidRPr="007703F7">
        <w:rPr>
          <w:szCs w:val="24"/>
        </w:rPr>
        <w:t>Assign the following which are used later in the calculation:</w:t>
      </w:r>
    </w:p>
    <w:p w14:paraId="46E9B7A2" w14:textId="77777777" w:rsidR="007970D4" w:rsidRPr="001833B4" w:rsidRDefault="007970D4" w:rsidP="00D6724F">
      <w:pPr>
        <w:pStyle w:val="Equation"/>
      </w:pPr>
      <w:r w:rsidRPr="007703F7">
        <w:tab/>
      </w:r>
      <w:r w:rsidRPr="007703F7">
        <w:tab/>
      </w:r>
      <m:oMath>
        <m:sSub>
          <m:sSubPr>
            <m:ctrlPr>
              <w:rPr>
                <w:rFonts w:ascii="Cambria Math" w:hAnsi="Cambria Math"/>
                <w:i/>
              </w:rPr>
            </m:ctrlPr>
          </m:sSubPr>
          <m:e>
            <m:r>
              <w:rPr>
                <w:rFonts w:ascii="Cambria Math" w:hAnsi="Cambria Math"/>
              </w:rPr>
              <m:t>N</m:t>
            </m:r>
          </m:e>
          <m:sub>
            <m:r>
              <w:rPr>
                <w:rFonts w:ascii="Cambria Math" w:hAnsi="Cambria Math"/>
              </w:rPr>
              <m:t>last</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t</m:t>
            </m:r>
          </m:sub>
        </m:sSub>
        <m:r>
          <m:rPr>
            <m:sty m:val="p"/>
          </m:rPr>
          <w:rPr>
            <w:rFonts w:ascii="Cambria Math" w:hAnsi="Cambria Math"/>
          </w:rPr>
          <m:t>-1</m:t>
        </m:r>
      </m:oMath>
      <w:r w:rsidRPr="001833B4">
        <w:rPr>
          <w:rFonts w:eastAsiaTheme="minorEastAsia"/>
        </w:rPr>
        <w:tab/>
        <w:t>(42)</w:t>
      </w:r>
    </w:p>
    <w:p w14:paraId="0F369BD8" w14:textId="77777777" w:rsidR="007970D4" w:rsidRPr="007703F7" w:rsidRDefault="007970D4" w:rsidP="00D6724F">
      <w:pPr>
        <w:pStyle w:val="Equation"/>
      </w:pPr>
      <w:r w:rsidRPr="001833B4">
        <w:tab/>
      </w:r>
      <w:r w:rsidRPr="001833B4">
        <w:tab/>
      </w:r>
      <m:oMath>
        <m:sSub>
          <m:sSubPr>
            <m:ctrlPr>
              <w:rPr>
                <w:rFonts w:ascii="Cambria Math" w:hAnsi="Cambria Math"/>
                <w:i/>
              </w:rPr>
            </m:ctrlPr>
          </m:sSubPr>
          <m:e>
            <m:r>
              <w:rPr>
                <w:rFonts w:ascii="Cambria Math" w:hAnsi="Cambria Math"/>
              </w:rPr>
              <m:t>A</m:t>
            </m:r>
          </m:e>
          <m:sub>
            <m:r>
              <w:rPr>
                <w:rFonts w:ascii="Cambria Math" w:hAnsi="Cambria Math"/>
              </w:rPr>
              <m:t>last</m:t>
            </m:r>
          </m:sub>
        </m:sSub>
        <m:r>
          <w:rPr>
            <w:rFonts w:ascii="Cambria Math" w:hAnsi="Cambria Math"/>
          </w:rPr>
          <m:t>=</m:t>
        </m:r>
        <m:sSub>
          <m:sSubPr>
            <m:ctrlPr>
              <w:rPr>
                <w:rFonts w:ascii="Cambria Math" w:hAnsi="Cambria Math"/>
                <w:b/>
                <w:i/>
              </w:rPr>
            </m:ctrlPr>
          </m:sSubPr>
          <m:e>
            <m:r>
              <m:rPr>
                <m:sty m:val="bi"/>
              </m:rPr>
              <w:rPr>
                <w:rFonts w:ascii="Cambria Math" w:hAnsi="Cambria Math"/>
              </w:rPr>
              <m:t>A</m:t>
            </m:r>
          </m:e>
          <m:sub>
            <m:sSub>
              <m:sSubPr>
                <m:ctrlPr>
                  <w:rPr>
                    <w:rFonts w:ascii="Cambria Math" w:hAnsi="Cambria Math"/>
                    <w:i/>
                  </w:rPr>
                </m:ctrlPr>
              </m:sSubPr>
              <m:e>
                <m:r>
                  <w:rPr>
                    <w:rFonts w:ascii="Cambria Math" w:hAnsi="Cambria Math"/>
                  </w:rPr>
                  <m:t>[N</m:t>
                </m:r>
              </m:e>
              <m:sub>
                <m:r>
                  <w:rPr>
                    <w:rFonts w:ascii="Cambria Math" w:hAnsi="Cambria Math"/>
                  </w:rPr>
                  <m:t>last</m:t>
                </m:r>
              </m:sub>
            </m:sSub>
            <m:r>
              <m:rPr>
                <m:sty m:val="bi"/>
              </m:rPr>
              <w:rPr>
                <w:rFonts w:ascii="Cambria Math" w:hAnsi="Cambria Math"/>
              </w:rPr>
              <m:t>]</m:t>
            </m:r>
          </m:sub>
        </m:sSub>
      </m:oMath>
      <w:r w:rsidRPr="007703F7">
        <w:rPr>
          <w:rFonts w:eastAsiaTheme="minorEastAsia"/>
        </w:rPr>
        <w:t>         (dB)</w:t>
      </w:r>
      <w:r w:rsidRPr="007703F7">
        <w:rPr>
          <w:rFonts w:eastAsiaTheme="minorEastAsia"/>
        </w:rPr>
        <w:tab/>
        <w:t>(42a)</w:t>
      </w:r>
    </w:p>
    <w:p w14:paraId="3D0566B7" w14:textId="77777777" w:rsidR="007970D4" w:rsidRPr="007703F7" w:rsidRDefault="007970D4" w:rsidP="00D6724F">
      <w:pPr>
        <w:pStyle w:val="Equation"/>
      </w:pPr>
      <w:r w:rsidRPr="007703F7">
        <w:tab/>
      </w:r>
      <w:r w:rsidRPr="007703F7">
        <w:tab/>
      </w:r>
      <m:oMath>
        <m:sSub>
          <m:sSubPr>
            <m:ctrlPr>
              <w:rPr>
                <w:rFonts w:ascii="Cambria Math" w:hAnsi="Cambria Math"/>
                <w:i/>
              </w:rPr>
            </m:ctrlPr>
          </m:sSubPr>
          <m:e>
            <m:r>
              <w:rPr>
                <w:rFonts w:ascii="Cambria Math" w:hAnsi="Cambria Math"/>
              </w:rPr>
              <m:t>T</m:t>
            </m:r>
          </m:e>
          <m:sub>
            <m:r>
              <w:rPr>
                <w:rFonts w:ascii="Cambria Math" w:hAnsi="Cambria Math"/>
              </w:rPr>
              <m:t>last</m:t>
            </m:r>
          </m:sub>
        </m:sSub>
        <m:r>
          <w:rPr>
            <w:rFonts w:ascii="Cambria Math" w:hAnsi="Cambria Math"/>
          </w:rPr>
          <m:t>=</m:t>
        </m:r>
        <m:sSub>
          <m:sSubPr>
            <m:ctrlPr>
              <w:rPr>
                <w:rFonts w:ascii="Cambria Math" w:hAnsi="Cambria Math"/>
                <w:b/>
                <w:i/>
              </w:rPr>
            </m:ctrlPr>
          </m:sSubPr>
          <m:e>
            <m:r>
              <m:rPr>
                <m:sty m:val="bi"/>
              </m:rPr>
              <w:rPr>
                <w:rFonts w:ascii="Cambria Math" w:hAnsi="Cambria Math"/>
              </w:rPr>
              <m:t>T</m:t>
            </m:r>
          </m:e>
          <m:sub>
            <m:sSub>
              <m:sSubPr>
                <m:ctrlPr>
                  <w:rPr>
                    <w:rFonts w:ascii="Cambria Math" w:hAnsi="Cambria Math"/>
                    <w:i/>
                  </w:rPr>
                </m:ctrlPr>
              </m:sSubPr>
              <m:e>
                <m:r>
                  <w:rPr>
                    <w:rFonts w:ascii="Cambria Math" w:hAnsi="Cambria Math"/>
                  </w:rPr>
                  <m:t>[N</m:t>
                </m:r>
              </m:e>
              <m:sub>
                <m:r>
                  <w:rPr>
                    <w:rFonts w:ascii="Cambria Math" w:hAnsi="Cambria Math"/>
                  </w:rPr>
                  <m:t>last</m:t>
                </m:r>
              </m:sub>
            </m:sSub>
            <m:r>
              <m:rPr>
                <m:sty m:val="bi"/>
              </m:rPr>
              <w:rPr>
                <w:rFonts w:ascii="Cambria Math" w:hAnsi="Cambria Math"/>
              </w:rPr>
              <m:t>]</m:t>
            </m:r>
          </m:sub>
        </m:sSub>
      </m:oMath>
      <w:r w:rsidRPr="007703F7">
        <w:rPr>
          <w:rFonts w:eastAsiaTheme="minorEastAsia"/>
        </w:rPr>
        <w:t xml:space="preserve">            (% time)</w:t>
      </w:r>
      <w:r w:rsidRPr="007703F7">
        <w:rPr>
          <w:rFonts w:eastAsiaTheme="minorEastAsia"/>
        </w:rPr>
        <w:tab/>
        <w:t>(42b)</w:t>
      </w:r>
    </w:p>
    <w:p w14:paraId="13424BA2" w14:textId="77777777" w:rsidR="007970D4" w:rsidRPr="007703F7" w:rsidRDefault="007970D4" w:rsidP="00D6724F">
      <w:pPr>
        <w:rPr>
          <w:szCs w:val="24"/>
        </w:rPr>
      </w:pPr>
      <w:r w:rsidRPr="007703F7">
        <w:rPr>
          <w:szCs w:val="24"/>
        </w:rPr>
        <w:t xml:space="preserve">where </w:t>
      </w:r>
      <w:r w:rsidRPr="007703F7">
        <w:rPr>
          <w:i/>
          <w:szCs w:val="24"/>
        </w:rPr>
        <w:t>N</w:t>
      </w:r>
      <w:r w:rsidRPr="007703F7">
        <w:rPr>
          <w:i/>
          <w:szCs w:val="24"/>
          <w:vertAlign w:val="subscript"/>
        </w:rPr>
        <w:t>t</w:t>
      </w:r>
      <w:r w:rsidRPr="007703F7">
        <w:rPr>
          <w:szCs w:val="24"/>
        </w:rPr>
        <w:t xml:space="preserve"> is the number of members in each of </w:t>
      </w:r>
      <w:r w:rsidRPr="007703F7">
        <w:rPr>
          <w:b/>
          <w:i/>
          <w:szCs w:val="24"/>
        </w:rPr>
        <w:t>A</w:t>
      </w:r>
      <w:r w:rsidRPr="007703F7">
        <w:rPr>
          <w:szCs w:val="24"/>
        </w:rPr>
        <w:t xml:space="preserve"> and </w:t>
      </w:r>
      <w:r w:rsidRPr="007703F7">
        <w:rPr>
          <w:b/>
          <w:i/>
          <w:szCs w:val="24"/>
        </w:rPr>
        <w:t>T</w:t>
      </w:r>
      <w:r w:rsidRPr="007703F7">
        <w:rPr>
          <w:szCs w:val="24"/>
        </w:rPr>
        <w:t>.</w:t>
      </w:r>
    </w:p>
    <w:p w14:paraId="786F4FF0" w14:textId="77777777" w:rsidR="007970D4" w:rsidRPr="007703F7" w:rsidRDefault="007970D4" w:rsidP="00D6724F">
      <w:pPr>
        <w:pStyle w:val="Heading4"/>
      </w:pPr>
      <w:r w:rsidRPr="007703F7">
        <w:t>2.4.2.3</w:t>
      </w:r>
      <w:r w:rsidRPr="007703F7">
        <w:tab/>
        <w:t>Variation of rain height</w:t>
      </w:r>
    </w:p>
    <w:p w14:paraId="615A99C1" w14:textId="77777777" w:rsidR="007970D4" w:rsidRPr="007703F7" w:rsidRDefault="007970D4" w:rsidP="00D6724F">
      <w:r w:rsidRPr="007703F7">
        <w:t xml:space="preserve">If available, long-term statistics of measured rain height variability should be used. If such data is not available, the variation of rain height is modelled by 49 heights relative to the mean rain height, with a probability associated with each given by Table </w:t>
      </w:r>
      <w:r>
        <w:t>2</w:t>
      </w:r>
      <w:r w:rsidRPr="007703F7">
        <w:t xml:space="preserve">, which gives probabilities </w:t>
      </w:r>
      <w:r w:rsidRPr="008947EA">
        <w:rPr>
          <w:b/>
        </w:rPr>
        <w:t>Π</w:t>
      </w:r>
      <w:r w:rsidRPr="007703F7">
        <w:rPr>
          <w:i/>
          <w:vertAlign w:val="subscript"/>
        </w:rPr>
        <w:t>n</w:t>
      </w:r>
      <w:r w:rsidRPr="007703F7">
        <w:t xml:space="preserve"> that the rain height will be within 49 ranges of 100 metres relative to the mean rain height. A normal distribution is assumed, and thus all but the central probability may be accessed by either of two indices, as listed on the left of the Table.</w:t>
      </w:r>
    </w:p>
    <w:p w14:paraId="6BC96CC8" w14:textId="77777777" w:rsidR="007970D4" w:rsidRPr="008947EA" w:rsidRDefault="007970D4" w:rsidP="00D6724F">
      <w:pPr>
        <w:pStyle w:val="TableNo"/>
      </w:pPr>
      <w:r w:rsidRPr="008947EA">
        <w:t xml:space="preserve">TABLE </w:t>
      </w:r>
      <w:r>
        <w:t>2</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09"/>
        <w:gridCol w:w="2410"/>
        <w:gridCol w:w="4820"/>
      </w:tblGrid>
      <w:tr w:rsidR="007970D4" w:rsidRPr="008947EA" w14:paraId="383932A0" w14:textId="77777777" w:rsidTr="00160708">
        <w:trPr>
          <w:tblHeader/>
          <w:jc w:val="center"/>
        </w:trPr>
        <w:tc>
          <w:tcPr>
            <w:tcW w:w="4536" w:type="dxa"/>
            <w:gridSpan w:val="2"/>
            <w:vAlign w:val="center"/>
          </w:tcPr>
          <w:p w14:paraId="295F3589" w14:textId="77777777" w:rsidR="007970D4" w:rsidRPr="008947EA" w:rsidRDefault="007970D4" w:rsidP="00146AF1">
            <w:pPr>
              <w:pStyle w:val="Tablehead"/>
            </w:pPr>
            <w:r w:rsidRPr="008947EA">
              <w:t xml:space="preserve">Index </w:t>
            </w:r>
            <w:r w:rsidRPr="008947EA">
              <w:rPr>
                <w:i/>
              </w:rPr>
              <w:t>n</w:t>
            </w:r>
          </w:p>
        </w:tc>
        <w:tc>
          <w:tcPr>
            <w:tcW w:w="4536" w:type="dxa"/>
            <w:vMerge w:val="restart"/>
            <w:vAlign w:val="center"/>
          </w:tcPr>
          <w:p w14:paraId="44958C6E" w14:textId="77777777" w:rsidR="007970D4" w:rsidRPr="008947EA" w:rsidRDefault="007970D4" w:rsidP="00146AF1">
            <w:pPr>
              <w:pStyle w:val="Tablehead"/>
            </w:pPr>
            <w:r w:rsidRPr="008947EA">
              <w:t>Probability</w:t>
            </w:r>
            <w:r w:rsidRPr="008947EA">
              <w:br/>
              <w:t>Π</w:t>
            </w:r>
            <w:r w:rsidRPr="008947EA">
              <w:rPr>
                <w:i/>
                <w:iCs/>
                <w:vertAlign w:val="subscript"/>
              </w:rPr>
              <w:t>n</w:t>
            </w:r>
          </w:p>
        </w:tc>
      </w:tr>
      <w:tr w:rsidR="007970D4" w:rsidRPr="008947EA" w14:paraId="2B18B31F" w14:textId="77777777" w:rsidTr="00160708">
        <w:trPr>
          <w:tblHeader/>
          <w:jc w:val="center"/>
        </w:trPr>
        <w:tc>
          <w:tcPr>
            <w:tcW w:w="2268" w:type="dxa"/>
            <w:vAlign w:val="center"/>
          </w:tcPr>
          <w:p w14:paraId="0557F5BA" w14:textId="77777777" w:rsidR="007970D4" w:rsidRPr="008947EA" w:rsidRDefault="007970D4" w:rsidP="00146AF1">
            <w:pPr>
              <w:pStyle w:val="Tablehead"/>
            </w:pPr>
            <w:r w:rsidRPr="008947EA">
              <w:t>Either</w:t>
            </w:r>
          </w:p>
        </w:tc>
        <w:tc>
          <w:tcPr>
            <w:tcW w:w="2268" w:type="dxa"/>
            <w:vAlign w:val="center"/>
          </w:tcPr>
          <w:p w14:paraId="1A7A8CA1" w14:textId="77777777" w:rsidR="007970D4" w:rsidRPr="008947EA" w:rsidRDefault="007970D4" w:rsidP="00146AF1">
            <w:pPr>
              <w:pStyle w:val="Tablehead"/>
            </w:pPr>
            <w:r w:rsidRPr="008947EA">
              <w:t>Or</w:t>
            </w:r>
          </w:p>
        </w:tc>
        <w:tc>
          <w:tcPr>
            <w:tcW w:w="4536" w:type="dxa"/>
            <w:vMerge/>
            <w:vAlign w:val="center"/>
          </w:tcPr>
          <w:p w14:paraId="6A71CED5" w14:textId="77777777" w:rsidR="007970D4" w:rsidRPr="008947EA" w:rsidRDefault="007970D4" w:rsidP="00146AF1">
            <w:pPr>
              <w:keepNext/>
              <w:keepLines/>
              <w:spacing w:before="40" w:after="20"/>
            </w:pPr>
          </w:p>
        </w:tc>
      </w:tr>
      <w:tr w:rsidR="007970D4" w:rsidRPr="008947EA" w14:paraId="3B4AEE20" w14:textId="77777777" w:rsidTr="00160708">
        <w:trPr>
          <w:jc w:val="center"/>
        </w:trPr>
        <w:tc>
          <w:tcPr>
            <w:tcW w:w="2268" w:type="dxa"/>
          </w:tcPr>
          <w:p w14:paraId="6D9C7BC2" w14:textId="77777777" w:rsidR="007970D4" w:rsidRPr="008947EA" w:rsidRDefault="007970D4" w:rsidP="00146AF1">
            <w:pPr>
              <w:pStyle w:val="Tabletext"/>
              <w:jc w:val="center"/>
            </w:pPr>
            <w:r w:rsidRPr="008947EA">
              <w:t>0</w:t>
            </w:r>
          </w:p>
        </w:tc>
        <w:tc>
          <w:tcPr>
            <w:tcW w:w="2268" w:type="dxa"/>
          </w:tcPr>
          <w:p w14:paraId="2744B6F7" w14:textId="77777777" w:rsidR="007970D4" w:rsidRPr="008947EA" w:rsidRDefault="007970D4" w:rsidP="00146AF1">
            <w:pPr>
              <w:pStyle w:val="Tabletext"/>
              <w:jc w:val="center"/>
            </w:pPr>
            <w:r w:rsidRPr="008947EA">
              <w:t>48</w:t>
            </w:r>
          </w:p>
        </w:tc>
        <w:tc>
          <w:tcPr>
            <w:tcW w:w="4536" w:type="dxa"/>
          </w:tcPr>
          <w:p w14:paraId="122BF461" w14:textId="77777777" w:rsidR="007970D4" w:rsidRPr="008947EA" w:rsidRDefault="007970D4" w:rsidP="00146AF1">
            <w:pPr>
              <w:pStyle w:val="Tabletext"/>
              <w:jc w:val="center"/>
            </w:pPr>
            <w:r w:rsidRPr="008947EA">
              <w:t>0.000555</w:t>
            </w:r>
          </w:p>
        </w:tc>
      </w:tr>
      <w:tr w:rsidR="007970D4" w:rsidRPr="008947EA" w14:paraId="65B5FC27" w14:textId="77777777" w:rsidTr="00160708">
        <w:trPr>
          <w:jc w:val="center"/>
        </w:trPr>
        <w:tc>
          <w:tcPr>
            <w:tcW w:w="2268" w:type="dxa"/>
          </w:tcPr>
          <w:p w14:paraId="449E2701" w14:textId="77777777" w:rsidR="007970D4" w:rsidRPr="008947EA" w:rsidRDefault="007970D4" w:rsidP="00146AF1">
            <w:pPr>
              <w:pStyle w:val="Tabletext"/>
              <w:jc w:val="center"/>
            </w:pPr>
            <w:r w:rsidRPr="008947EA">
              <w:t>1</w:t>
            </w:r>
          </w:p>
        </w:tc>
        <w:tc>
          <w:tcPr>
            <w:tcW w:w="2268" w:type="dxa"/>
          </w:tcPr>
          <w:p w14:paraId="024B21FD" w14:textId="77777777" w:rsidR="007970D4" w:rsidRPr="008947EA" w:rsidRDefault="007970D4" w:rsidP="00146AF1">
            <w:pPr>
              <w:pStyle w:val="Tabletext"/>
              <w:jc w:val="center"/>
            </w:pPr>
            <w:r w:rsidRPr="008947EA">
              <w:t>47</w:t>
            </w:r>
          </w:p>
        </w:tc>
        <w:tc>
          <w:tcPr>
            <w:tcW w:w="4536" w:type="dxa"/>
          </w:tcPr>
          <w:p w14:paraId="1763AB79" w14:textId="77777777" w:rsidR="007970D4" w:rsidRPr="008947EA" w:rsidRDefault="007970D4" w:rsidP="00146AF1">
            <w:pPr>
              <w:pStyle w:val="Tabletext"/>
              <w:jc w:val="center"/>
            </w:pPr>
            <w:r w:rsidRPr="008947EA">
              <w:t>0.000802</w:t>
            </w:r>
          </w:p>
        </w:tc>
      </w:tr>
      <w:tr w:rsidR="007970D4" w:rsidRPr="008947EA" w14:paraId="2BD45BBA" w14:textId="77777777" w:rsidTr="00160708">
        <w:trPr>
          <w:jc w:val="center"/>
        </w:trPr>
        <w:tc>
          <w:tcPr>
            <w:tcW w:w="2268" w:type="dxa"/>
          </w:tcPr>
          <w:p w14:paraId="119741AE" w14:textId="77777777" w:rsidR="007970D4" w:rsidRPr="008947EA" w:rsidRDefault="007970D4" w:rsidP="00146AF1">
            <w:pPr>
              <w:pStyle w:val="Tabletext"/>
              <w:jc w:val="center"/>
            </w:pPr>
            <w:r w:rsidRPr="008947EA">
              <w:t>2</w:t>
            </w:r>
          </w:p>
        </w:tc>
        <w:tc>
          <w:tcPr>
            <w:tcW w:w="2268" w:type="dxa"/>
          </w:tcPr>
          <w:p w14:paraId="72BF7E0F" w14:textId="77777777" w:rsidR="007970D4" w:rsidRPr="008947EA" w:rsidRDefault="007970D4" w:rsidP="00146AF1">
            <w:pPr>
              <w:pStyle w:val="Tabletext"/>
              <w:jc w:val="center"/>
            </w:pPr>
            <w:r w:rsidRPr="008947EA">
              <w:t>46</w:t>
            </w:r>
          </w:p>
        </w:tc>
        <w:tc>
          <w:tcPr>
            <w:tcW w:w="4536" w:type="dxa"/>
          </w:tcPr>
          <w:p w14:paraId="3753FB16" w14:textId="77777777" w:rsidR="007970D4" w:rsidRPr="008947EA" w:rsidRDefault="007970D4" w:rsidP="00146AF1">
            <w:pPr>
              <w:pStyle w:val="Tabletext"/>
              <w:jc w:val="center"/>
            </w:pPr>
            <w:r w:rsidRPr="008947EA">
              <w:t>0.001139</w:t>
            </w:r>
          </w:p>
        </w:tc>
      </w:tr>
      <w:tr w:rsidR="007970D4" w:rsidRPr="008947EA" w14:paraId="35BCA98A" w14:textId="77777777" w:rsidTr="00160708">
        <w:trPr>
          <w:jc w:val="center"/>
        </w:trPr>
        <w:tc>
          <w:tcPr>
            <w:tcW w:w="2268" w:type="dxa"/>
          </w:tcPr>
          <w:p w14:paraId="0CCFB528" w14:textId="77777777" w:rsidR="007970D4" w:rsidRPr="008947EA" w:rsidRDefault="007970D4" w:rsidP="00146AF1">
            <w:pPr>
              <w:pStyle w:val="Tabletext"/>
              <w:jc w:val="center"/>
            </w:pPr>
            <w:r w:rsidRPr="008947EA">
              <w:t>3</w:t>
            </w:r>
          </w:p>
        </w:tc>
        <w:tc>
          <w:tcPr>
            <w:tcW w:w="2268" w:type="dxa"/>
          </w:tcPr>
          <w:p w14:paraId="1765770E" w14:textId="77777777" w:rsidR="007970D4" w:rsidRPr="008947EA" w:rsidRDefault="007970D4" w:rsidP="00146AF1">
            <w:pPr>
              <w:pStyle w:val="Tabletext"/>
              <w:jc w:val="center"/>
            </w:pPr>
            <w:r w:rsidRPr="008947EA">
              <w:t>45</w:t>
            </w:r>
          </w:p>
        </w:tc>
        <w:tc>
          <w:tcPr>
            <w:tcW w:w="4536" w:type="dxa"/>
          </w:tcPr>
          <w:p w14:paraId="2A951E6B" w14:textId="77777777" w:rsidR="007970D4" w:rsidRPr="008947EA" w:rsidRDefault="007970D4" w:rsidP="00146AF1">
            <w:pPr>
              <w:pStyle w:val="Tabletext"/>
              <w:jc w:val="center"/>
            </w:pPr>
            <w:r w:rsidRPr="008947EA">
              <w:t>0.001594</w:t>
            </w:r>
          </w:p>
        </w:tc>
      </w:tr>
      <w:tr w:rsidR="007970D4" w:rsidRPr="008947EA" w14:paraId="30976BC9" w14:textId="77777777" w:rsidTr="00160708">
        <w:trPr>
          <w:jc w:val="center"/>
        </w:trPr>
        <w:tc>
          <w:tcPr>
            <w:tcW w:w="2268" w:type="dxa"/>
          </w:tcPr>
          <w:p w14:paraId="21C0F597" w14:textId="77777777" w:rsidR="007970D4" w:rsidRPr="008947EA" w:rsidRDefault="007970D4" w:rsidP="00146AF1">
            <w:pPr>
              <w:pStyle w:val="Tabletext"/>
              <w:jc w:val="center"/>
            </w:pPr>
            <w:r w:rsidRPr="008947EA">
              <w:t>4</w:t>
            </w:r>
          </w:p>
        </w:tc>
        <w:tc>
          <w:tcPr>
            <w:tcW w:w="2268" w:type="dxa"/>
          </w:tcPr>
          <w:p w14:paraId="029A6F43" w14:textId="77777777" w:rsidR="007970D4" w:rsidRPr="008947EA" w:rsidRDefault="007970D4" w:rsidP="00146AF1">
            <w:pPr>
              <w:pStyle w:val="Tabletext"/>
              <w:jc w:val="center"/>
            </w:pPr>
            <w:r w:rsidRPr="008947EA">
              <w:t>44</w:t>
            </w:r>
          </w:p>
        </w:tc>
        <w:tc>
          <w:tcPr>
            <w:tcW w:w="4536" w:type="dxa"/>
          </w:tcPr>
          <w:p w14:paraId="79AB02CD" w14:textId="77777777" w:rsidR="007970D4" w:rsidRPr="008947EA" w:rsidRDefault="007970D4" w:rsidP="00146AF1">
            <w:pPr>
              <w:pStyle w:val="Tabletext"/>
              <w:jc w:val="center"/>
            </w:pPr>
            <w:r w:rsidRPr="008947EA">
              <w:t>0.002196</w:t>
            </w:r>
          </w:p>
        </w:tc>
      </w:tr>
      <w:tr w:rsidR="007970D4" w:rsidRPr="008947EA" w14:paraId="31F3513D" w14:textId="77777777" w:rsidTr="00160708">
        <w:trPr>
          <w:jc w:val="center"/>
        </w:trPr>
        <w:tc>
          <w:tcPr>
            <w:tcW w:w="2268" w:type="dxa"/>
          </w:tcPr>
          <w:p w14:paraId="3C0ECB6C" w14:textId="77777777" w:rsidR="007970D4" w:rsidRPr="008947EA" w:rsidRDefault="007970D4" w:rsidP="00146AF1">
            <w:pPr>
              <w:pStyle w:val="Tabletext"/>
              <w:jc w:val="center"/>
            </w:pPr>
            <w:r w:rsidRPr="008947EA">
              <w:t>5</w:t>
            </w:r>
          </w:p>
        </w:tc>
        <w:tc>
          <w:tcPr>
            <w:tcW w:w="2268" w:type="dxa"/>
          </w:tcPr>
          <w:p w14:paraId="1E9EBA10" w14:textId="77777777" w:rsidR="007970D4" w:rsidRPr="008947EA" w:rsidRDefault="007970D4" w:rsidP="00146AF1">
            <w:pPr>
              <w:pStyle w:val="Tabletext"/>
              <w:jc w:val="center"/>
            </w:pPr>
            <w:r w:rsidRPr="008947EA">
              <w:t>43</w:t>
            </w:r>
          </w:p>
        </w:tc>
        <w:tc>
          <w:tcPr>
            <w:tcW w:w="4536" w:type="dxa"/>
          </w:tcPr>
          <w:p w14:paraId="4A54CAC2" w14:textId="77777777" w:rsidR="007970D4" w:rsidRPr="008947EA" w:rsidRDefault="007970D4" w:rsidP="00146AF1">
            <w:pPr>
              <w:pStyle w:val="Tabletext"/>
              <w:jc w:val="center"/>
            </w:pPr>
            <w:r w:rsidRPr="008947EA">
              <w:t>0.002978</w:t>
            </w:r>
          </w:p>
        </w:tc>
      </w:tr>
    </w:tbl>
    <w:p w14:paraId="77472331" w14:textId="77777777" w:rsidR="00C517DB" w:rsidRPr="008947EA" w:rsidRDefault="00C517DB" w:rsidP="00C517DB">
      <w:pPr>
        <w:pStyle w:val="TableNo"/>
      </w:pPr>
      <w:r w:rsidRPr="008947EA">
        <w:lastRenderedPageBreak/>
        <w:t xml:space="preserve">TABLE </w:t>
      </w:r>
      <w:r>
        <w:t>2 (</w:t>
      </w:r>
      <w:r w:rsidRPr="002300D2">
        <w:rPr>
          <w:i/>
          <w:iCs/>
        </w:rPr>
        <w:t>end</w:t>
      </w:r>
      <w: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09"/>
        <w:gridCol w:w="2410"/>
        <w:gridCol w:w="4820"/>
      </w:tblGrid>
      <w:tr w:rsidR="00C517DB" w:rsidRPr="008947EA" w14:paraId="6B725817" w14:textId="77777777" w:rsidTr="00160708">
        <w:trPr>
          <w:tblHeader/>
          <w:jc w:val="center"/>
        </w:trPr>
        <w:tc>
          <w:tcPr>
            <w:tcW w:w="4536" w:type="dxa"/>
            <w:gridSpan w:val="2"/>
            <w:vAlign w:val="center"/>
          </w:tcPr>
          <w:p w14:paraId="7F1DF4A0" w14:textId="77777777" w:rsidR="00C517DB" w:rsidRPr="008947EA" w:rsidRDefault="00C517DB" w:rsidP="0001751A">
            <w:pPr>
              <w:pStyle w:val="Tablehead"/>
            </w:pPr>
            <w:r w:rsidRPr="008947EA">
              <w:t xml:space="preserve">Index </w:t>
            </w:r>
            <w:r w:rsidRPr="008947EA">
              <w:rPr>
                <w:i/>
              </w:rPr>
              <w:t>n</w:t>
            </w:r>
          </w:p>
        </w:tc>
        <w:tc>
          <w:tcPr>
            <w:tcW w:w="4536" w:type="dxa"/>
            <w:vMerge w:val="restart"/>
            <w:vAlign w:val="center"/>
          </w:tcPr>
          <w:p w14:paraId="3B3E98A2" w14:textId="77777777" w:rsidR="00C517DB" w:rsidRPr="008947EA" w:rsidRDefault="00C517DB" w:rsidP="0001751A">
            <w:pPr>
              <w:pStyle w:val="Tablehead"/>
            </w:pPr>
            <w:r w:rsidRPr="008947EA">
              <w:t>Probability</w:t>
            </w:r>
            <w:r w:rsidRPr="008947EA">
              <w:br/>
              <w:t>Π</w:t>
            </w:r>
            <w:r w:rsidRPr="008947EA">
              <w:rPr>
                <w:i/>
                <w:iCs/>
                <w:vertAlign w:val="subscript"/>
              </w:rPr>
              <w:t>n</w:t>
            </w:r>
          </w:p>
        </w:tc>
      </w:tr>
      <w:tr w:rsidR="00C517DB" w:rsidRPr="008947EA" w14:paraId="08840709" w14:textId="77777777" w:rsidTr="00160708">
        <w:trPr>
          <w:tblHeader/>
          <w:jc w:val="center"/>
        </w:trPr>
        <w:tc>
          <w:tcPr>
            <w:tcW w:w="2268" w:type="dxa"/>
            <w:vAlign w:val="center"/>
          </w:tcPr>
          <w:p w14:paraId="1CAA5102" w14:textId="77777777" w:rsidR="00C517DB" w:rsidRPr="008947EA" w:rsidRDefault="00C517DB" w:rsidP="0001751A">
            <w:pPr>
              <w:pStyle w:val="Tablehead"/>
            </w:pPr>
            <w:r w:rsidRPr="008947EA">
              <w:t>Either</w:t>
            </w:r>
          </w:p>
        </w:tc>
        <w:tc>
          <w:tcPr>
            <w:tcW w:w="2268" w:type="dxa"/>
            <w:vAlign w:val="center"/>
          </w:tcPr>
          <w:p w14:paraId="4CF28DDF" w14:textId="77777777" w:rsidR="00C517DB" w:rsidRPr="008947EA" w:rsidRDefault="00C517DB" w:rsidP="0001751A">
            <w:pPr>
              <w:pStyle w:val="Tablehead"/>
            </w:pPr>
            <w:r w:rsidRPr="008947EA">
              <w:t>Or</w:t>
            </w:r>
          </w:p>
        </w:tc>
        <w:tc>
          <w:tcPr>
            <w:tcW w:w="4536" w:type="dxa"/>
            <w:vMerge/>
            <w:vAlign w:val="center"/>
          </w:tcPr>
          <w:p w14:paraId="10397D2E" w14:textId="77777777" w:rsidR="00C517DB" w:rsidRPr="008947EA" w:rsidRDefault="00C517DB" w:rsidP="0001751A">
            <w:pPr>
              <w:keepNext/>
              <w:keepLines/>
              <w:spacing w:before="40" w:after="20"/>
            </w:pPr>
          </w:p>
        </w:tc>
      </w:tr>
      <w:tr w:rsidR="007970D4" w:rsidRPr="008947EA" w14:paraId="599AA54B" w14:textId="77777777" w:rsidTr="00160708">
        <w:trPr>
          <w:jc w:val="center"/>
        </w:trPr>
        <w:tc>
          <w:tcPr>
            <w:tcW w:w="2268" w:type="dxa"/>
          </w:tcPr>
          <w:p w14:paraId="5E80660D" w14:textId="77777777" w:rsidR="007970D4" w:rsidRPr="008947EA" w:rsidRDefault="007970D4" w:rsidP="00146AF1">
            <w:pPr>
              <w:pStyle w:val="Tabletext"/>
              <w:jc w:val="center"/>
            </w:pPr>
            <w:r w:rsidRPr="008947EA">
              <w:t>6</w:t>
            </w:r>
          </w:p>
        </w:tc>
        <w:tc>
          <w:tcPr>
            <w:tcW w:w="2268" w:type="dxa"/>
          </w:tcPr>
          <w:p w14:paraId="7ED7F934" w14:textId="77777777" w:rsidR="007970D4" w:rsidRPr="008947EA" w:rsidRDefault="007970D4" w:rsidP="00146AF1">
            <w:pPr>
              <w:pStyle w:val="Tabletext"/>
              <w:jc w:val="center"/>
            </w:pPr>
            <w:r w:rsidRPr="008947EA">
              <w:t>42</w:t>
            </w:r>
          </w:p>
        </w:tc>
        <w:tc>
          <w:tcPr>
            <w:tcW w:w="4536" w:type="dxa"/>
          </w:tcPr>
          <w:p w14:paraId="3E804317" w14:textId="77777777" w:rsidR="007970D4" w:rsidRPr="008947EA" w:rsidRDefault="007970D4" w:rsidP="00146AF1">
            <w:pPr>
              <w:pStyle w:val="Tabletext"/>
              <w:jc w:val="center"/>
            </w:pPr>
            <w:r w:rsidRPr="008947EA">
              <w:t>0.003976</w:t>
            </w:r>
          </w:p>
        </w:tc>
      </w:tr>
      <w:tr w:rsidR="007970D4" w:rsidRPr="008947EA" w14:paraId="681436D9" w14:textId="77777777" w:rsidTr="00160708">
        <w:trPr>
          <w:jc w:val="center"/>
        </w:trPr>
        <w:tc>
          <w:tcPr>
            <w:tcW w:w="2268" w:type="dxa"/>
          </w:tcPr>
          <w:p w14:paraId="1CC40338" w14:textId="77777777" w:rsidR="007970D4" w:rsidRPr="008947EA" w:rsidRDefault="007970D4" w:rsidP="00146AF1">
            <w:pPr>
              <w:pStyle w:val="Tabletext"/>
              <w:jc w:val="center"/>
            </w:pPr>
            <w:r w:rsidRPr="008947EA">
              <w:t>7</w:t>
            </w:r>
          </w:p>
        </w:tc>
        <w:tc>
          <w:tcPr>
            <w:tcW w:w="2268" w:type="dxa"/>
          </w:tcPr>
          <w:p w14:paraId="26BC2E12" w14:textId="77777777" w:rsidR="007970D4" w:rsidRPr="008947EA" w:rsidRDefault="007970D4" w:rsidP="00146AF1">
            <w:pPr>
              <w:pStyle w:val="Tabletext"/>
              <w:jc w:val="center"/>
            </w:pPr>
            <w:r w:rsidRPr="008947EA">
              <w:t>41</w:t>
            </w:r>
          </w:p>
        </w:tc>
        <w:tc>
          <w:tcPr>
            <w:tcW w:w="4536" w:type="dxa"/>
          </w:tcPr>
          <w:p w14:paraId="1C404142" w14:textId="77777777" w:rsidR="007970D4" w:rsidRPr="008947EA" w:rsidRDefault="007970D4" w:rsidP="00146AF1">
            <w:pPr>
              <w:pStyle w:val="Tabletext"/>
              <w:jc w:val="center"/>
            </w:pPr>
            <w:r w:rsidRPr="008947EA">
              <w:t>0.005227</w:t>
            </w:r>
          </w:p>
        </w:tc>
      </w:tr>
      <w:tr w:rsidR="007970D4" w:rsidRPr="008947EA" w14:paraId="3688B936" w14:textId="77777777" w:rsidTr="00160708">
        <w:trPr>
          <w:jc w:val="center"/>
        </w:trPr>
        <w:tc>
          <w:tcPr>
            <w:tcW w:w="2268" w:type="dxa"/>
          </w:tcPr>
          <w:p w14:paraId="6A8913AC" w14:textId="77777777" w:rsidR="007970D4" w:rsidRPr="008947EA" w:rsidRDefault="007970D4" w:rsidP="00146AF1">
            <w:pPr>
              <w:pStyle w:val="Tabletext"/>
              <w:jc w:val="center"/>
            </w:pPr>
            <w:r w:rsidRPr="008947EA">
              <w:t>8</w:t>
            </w:r>
          </w:p>
        </w:tc>
        <w:tc>
          <w:tcPr>
            <w:tcW w:w="2268" w:type="dxa"/>
          </w:tcPr>
          <w:p w14:paraId="27C49C74" w14:textId="77777777" w:rsidR="007970D4" w:rsidRPr="008947EA" w:rsidRDefault="007970D4" w:rsidP="00146AF1">
            <w:pPr>
              <w:pStyle w:val="Tabletext"/>
              <w:jc w:val="center"/>
            </w:pPr>
            <w:r w:rsidRPr="008947EA">
              <w:t>40</w:t>
            </w:r>
          </w:p>
        </w:tc>
        <w:tc>
          <w:tcPr>
            <w:tcW w:w="4536" w:type="dxa"/>
          </w:tcPr>
          <w:p w14:paraId="3CB2E85B" w14:textId="77777777" w:rsidR="007970D4" w:rsidRPr="008947EA" w:rsidRDefault="007970D4" w:rsidP="00146AF1">
            <w:pPr>
              <w:pStyle w:val="Tabletext"/>
              <w:jc w:val="center"/>
            </w:pPr>
            <w:r w:rsidRPr="008947EA">
              <w:t>0.006764</w:t>
            </w:r>
          </w:p>
        </w:tc>
      </w:tr>
      <w:tr w:rsidR="007970D4" w:rsidRPr="008947EA" w14:paraId="42F25AE8" w14:textId="77777777" w:rsidTr="00160708">
        <w:trPr>
          <w:jc w:val="center"/>
        </w:trPr>
        <w:tc>
          <w:tcPr>
            <w:tcW w:w="2268" w:type="dxa"/>
          </w:tcPr>
          <w:p w14:paraId="36361167" w14:textId="77777777" w:rsidR="007970D4" w:rsidRPr="008947EA" w:rsidRDefault="007970D4" w:rsidP="00146AF1">
            <w:pPr>
              <w:pStyle w:val="Tabletext"/>
              <w:jc w:val="center"/>
            </w:pPr>
            <w:r w:rsidRPr="008947EA">
              <w:t>9</w:t>
            </w:r>
          </w:p>
        </w:tc>
        <w:tc>
          <w:tcPr>
            <w:tcW w:w="2268" w:type="dxa"/>
          </w:tcPr>
          <w:p w14:paraId="53466C84" w14:textId="77777777" w:rsidR="007970D4" w:rsidRPr="008947EA" w:rsidRDefault="007970D4" w:rsidP="00146AF1">
            <w:pPr>
              <w:pStyle w:val="Tabletext"/>
              <w:jc w:val="center"/>
            </w:pPr>
            <w:r w:rsidRPr="008947EA">
              <w:t>39</w:t>
            </w:r>
          </w:p>
        </w:tc>
        <w:tc>
          <w:tcPr>
            <w:tcW w:w="4536" w:type="dxa"/>
          </w:tcPr>
          <w:p w14:paraId="4FBDE476" w14:textId="77777777" w:rsidR="007970D4" w:rsidRPr="008947EA" w:rsidRDefault="007970D4" w:rsidP="00146AF1">
            <w:pPr>
              <w:pStyle w:val="Tabletext"/>
              <w:jc w:val="center"/>
            </w:pPr>
            <w:r w:rsidRPr="008947EA">
              <w:t>0.008617</w:t>
            </w:r>
          </w:p>
        </w:tc>
      </w:tr>
      <w:tr w:rsidR="007970D4" w:rsidRPr="008947EA" w14:paraId="158AA09D" w14:textId="77777777" w:rsidTr="00160708">
        <w:trPr>
          <w:jc w:val="center"/>
        </w:trPr>
        <w:tc>
          <w:tcPr>
            <w:tcW w:w="2268" w:type="dxa"/>
          </w:tcPr>
          <w:p w14:paraId="66966087" w14:textId="77777777" w:rsidR="007970D4" w:rsidRPr="008947EA" w:rsidRDefault="007970D4" w:rsidP="00146AF1">
            <w:pPr>
              <w:pStyle w:val="Tabletext"/>
              <w:jc w:val="center"/>
            </w:pPr>
            <w:r w:rsidRPr="008947EA">
              <w:t>10</w:t>
            </w:r>
          </w:p>
        </w:tc>
        <w:tc>
          <w:tcPr>
            <w:tcW w:w="2268" w:type="dxa"/>
          </w:tcPr>
          <w:p w14:paraId="32020A9D" w14:textId="77777777" w:rsidR="007970D4" w:rsidRPr="008947EA" w:rsidRDefault="007970D4" w:rsidP="00146AF1">
            <w:pPr>
              <w:pStyle w:val="Tabletext"/>
              <w:jc w:val="center"/>
            </w:pPr>
            <w:r w:rsidRPr="008947EA">
              <w:t>38</w:t>
            </w:r>
          </w:p>
        </w:tc>
        <w:tc>
          <w:tcPr>
            <w:tcW w:w="4536" w:type="dxa"/>
          </w:tcPr>
          <w:p w14:paraId="135DEE46" w14:textId="77777777" w:rsidR="007970D4" w:rsidRPr="008947EA" w:rsidRDefault="007970D4" w:rsidP="00146AF1">
            <w:pPr>
              <w:pStyle w:val="Tabletext"/>
              <w:jc w:val="center"/>
            </w:pPr>
            <w:r w:rsidRPr="008947EA">
              <w:t>0.010808</w:t>
            </w:r>
          </w:p>
        </w:tc>
      </w:tr>
      <w:tr w:rsidR="007970D4" w:rsidRPr="008947EA" w14:paraId="63E7562F" w14:textId="77777777" w:rsidTr="00160708">
        <w:trPr>
          <w:jc w:val="center"/>
        </w:trPr>
        <w:tc>
          <w:tcPr>
            <w:tcW w:w="2268" w:type="dxa"/>
          </w:tcPr>
          <w:p w14:paraId="02406ED2" w14:textId="77777777" w:rsidR="007970D4" w:rsidRPr="008947EA" w:rsidRDefault="007970D4" w:rsidP="00146AF1">
            <w:pPr>
              <w:pStyle w:val="Tabletext"/>
              <w:jc w:val="center"/>
            </w:pPr>
            <w:r w:rsidRPr="008947EA">
              <w:t>11</w:t>
            </w:r>
          </w:p>
        </w:tc>
        <w:tc>
          <w:tcPr>
            <w:tcW w:w="2268" w:type="dxa"/>
          </w:tcPr>
          <w:p w14:paraId="7CE82236" w14:textId="77777777" w:rsidR="007970D4" w:rsidRPr="008947EA" w:rsidRDefault="007970D4" w:rsidP="00146AF1">
            <w:pPr>
              <w:pStyle w:val="Tabletext"/>
              <w:jc w:val="center"/>
            </w:pPr>
            <w:r w:rsidRPr="008947EA">
              <w:t>37</w:t>
            </w:r>
          </w:p>
        </w:tc>
        <w:tc>
          <w:tcPr>
            <w:tcW w:w="4536" w:type="dxa"/>
          </w:tcPr>
          <w:p w14:paraId="70756D19" w14:textId="77777777" w:rsidR="007970D4" w:rsidRPr="008947EA" w:rsidRDefault="007970D4" w:rsidP="00146AF1">
            <w:pPr>
              <w:pStyle w:val="Tabletext"/>
              <w:jc w:val="center"/>
            </w:pPr>
            <w:r w:rsidRPr="008947EA">
              <w:t>0.013346</w:t>
            </w:r>
          </w:p>
        </w:tc>
      </w:tr>
      <w:tr w:rsidR="007970D4" w:rsidRPr="008947EA" w14:paraId="0CDAF764" w14:textId="77777777" w:rsidTr="00160708">
        <w:trPr>
          <w:jc w:val="center"/>
        </w:trPr>
        <w:tc>
          <w:tcPr>
            <w:tcW w:w="2268" w:type="dxa"/>
          </w:tcPr>
          <w:p w14:paraId="41B550CF" w14:textId="77777777" w:rsidR="007970D4" w:rsidRPr="008947EA" w:rsidRDefault="007970D4" w:rsidP="00146AF1">
            <w:pPr>
              <w:pStyle w:val="Tabletext"/>
              <w:jc w:val="center"/>
            </w:pPr>
            <w:r w:rsidRPr="008947EA">
              <w:t>12</w:t>
            </w:r>
          </w:p>
        </w:tc>
        <w:tc>
          <w:tcPr>
            <w:tcW w:w="2268" w:type="dxa"/>
          </w:tcPr>
          <w:p w14:paraId="63E9DC14" w14:textId="77777777" w:rsidR="007970D4" w:rsidRPr="008947EA" w:rsidRDefault="007970D4" w:rsidP="00146AF1">
            <w:pPr>
              <w:pStyle w:val="Tabletext"/>
              <w:jc w:val="center"/>
            </w:pPr>
            <w:r w:rsidRPr="008947EA">
              <w:t>36</w:t>
            </w:r>
          </w:p>
        </w:tc>
        <w:tc>
          <w:tcPr>
            <w:tcW w:w="4536" w:type="dxa"/>
          </w:tcPr>
          <w:p w14:paraId="1DACE507" w14:textId="77777777" w:rsidR="007970D4" w:rsidRPr="008947EA" w:rsidRDefault="007970D4" w:rsidP="00146AF1">
            <w:pPr>
              <w:pStyle w:val="Tabletext"/>
              <w:jc w:val="center"/>
            </w:pPr>
            <w:r w:rsidRPr="008947EA">
              <w:t>0.016225</w:t>
            </w:r>
          </w:p>
        </w:tc>
      </w:tr>
      <w:tr w:rsidR="007970D4" w:rsidRPr="008947EA" w14:paraId="04939926" w14:textId="77777777" w:rsidTr="00160708">
        <w:trPr>
          <w:jc w:val="center"/>
        </w:trPr>
        <w:tc>
          <w:tcPr>
            <w:tcW w:w="2268" w:type="dxa"/>
          </w:tcPr>
          <w:p w14:paraId="4751737F" w14:textId="77777777" w:rsidR="007970D4" w:rsidRPr="008947EA" w:rsidRDefault="007970D4" w:rsidP="00146AF1">
            <w:pPr>
              <w:pStyle w:val="Tabletext"/>
              <w:jc w:val="center"/>
            </w:pPr>
            <w:r w:rsidRPr="008947EA">
              <w:t>13</w:t>
            </w:r>
          </w:p>
        </w:tc>
        <w:tc>
          <w:tcPr>
            <w:tcW w:w="2268" w:type="dxa"/>
          </w:tcPr>
          <w:p w14:paraId="1AC8A382" w14:textId="77777777" w:rsidR="007970D4" w:rsidRPr="008947EA" w:rsidRDefault="007970D4" w:rsidP="00146AF1">
            <w:pPr>
              <w:pStyle w:val="Tabletext"/>
              <w:jc w:val="center"/>
            </w:pPr>
            <w:r w:rsidRPr="008947EA">
              <w:t>35</w:t>
            </w:r>
          </w:p>
        </w:tc>
        <w:tc>
          <w:tcPr>
            <w:tcW w:w="4536" w:type="dxa"/>
          </w:tcPr>
          <w:p w14:paraId="1E3579EF" w14:textId="77777777" w:rsidR="007970D4" w:rsidRPr="008947EA" w:rsidRDefault="007970D4" w:rsidP="00146AF1">
            <w:pPr>
              <w:pStyle w:val="Tabletext"/>
              <w:jc w:val="center"/>
            </w:pPr>
            <w:r w:rsidRPr="008947EA">
              <w:t>0.019419</w:t>
            </w:r>
          </w:p>
        </w:tc>
      </w:tr>
      <w:tr w:rsidR="007970D4" w:rsidRPr="008947EA" w14:paraId="3BADDD63" w14:textId="77777777" w:rsidTr="00160708">
        <w:trPr>
          <w:jc w:val="center"/>
        </w:trPr>
        <w:tc>
          <w:tcPr>
            <w:tcW w:w="2268" w:type="dxa"/>
          </w:tcPr>
          <w:p w14:paraId="2D66F9AF" w14:textId="77777777" w:rsidR="007970D4" w:rsidRPr="008947EA" w:rsidRDefault="007970D4" w:rsidP="00146AF1">
            <w:pPr>
              <w:pStyle w:val="Tabletext"/>
              <w:jc w:val="center"/>
            </w:pPr>
            <w:r w:rsidRPr="008947EA">
              <w:t>14</w:t>
            </w:r>
          </w:p>
        </w:tc>
        <w:tc>
          <w:tcPr>
            <w:tcW w:w="2268" w:type="dxa"/>
          </w:tcPr>
          <w:p w14:paraId="62856EDC" w14:textId="77777777" w:rsidR="007970D4" w:rsidRPr="008947EA" w:rsidRDefault="007970D4" w:rsidP="00146AF1">
            <w:pPr>
              <w:pStyle w:val="Tabletext"/>
              <w:jc w:val="center"/>
            </w:pPr>
            <w:r w:rsidRPr="008947EA">
              <w:t>34</w:t>
            </w:r>
          </w:p>
        </w:tc>
        <w:tc>
          <w:tcPr>
            <w:tcW w:w="4536" w:type="dxa"/>
          </w:tcPr>
          <w:p w14:paraId="33FAE848" w14:textId="77777777" w:rsidR="007970D4" w:rsidRPr="008947EA" w:rsidRDefault="007970D4" w:rsidP="00146AF1">
            <w:pPr>
              <w:pStyle w:val="Tabletext"/>
              <w:jc w:val="center"/>
            </w:pPr>
            <w:r w:rsidRPr="008947EA">
              <w:t>0.022881</w:t>
            </w:r>
          </w:p>
        </w:tc>
      </w:tr>
      <w:tr w:rsidR="007970D4" w:rsidRPr="008947EA" w14:paraId="2E2185EE" w14:textId="77777777" w:rsidTr="00160708">
        <w:trPr>
          <w:jc w:val="center"/>
        </w:trPr>
        <w:tc>
          <w:tcPr>
            <w:tcW w:w="2268" w:type="dxa"/>
          </w:tcPr>
          <w:p w14:paraId="1812E088" w14:textId="77777777" w:rsidR="007970D4" w:rsidRPr="008947EA" w:rsidRDefault="007970D4" w:rsidP="00146AF1">
            <w:pPr>
              <w:pStyle w:val="Tabletext"/>
              <w:jc w:val="center"/>
            </w:pPr>
            <w:r w:rsidRPr="008947EA">
              <w:t>15</w:t>
            </w:r>
          </w:p>
        </w:tc>
        <w:tc>
          <w:tcPr>
            <w:tcW w:w="2268" w:type="dxa"/>
          </w:tcPr>
          <w:p w14:paraId="273C7269" w14:textId="77777777" w:rsidR="007970D4" w:rsidRPr="008947EA" w:rsidRDefault="007970D4" w:rsidP="00146AF1">
            <w:pPr>
              <w:pStyle w:val="Tabletext"/>
              <w:jc w:val="center"/>
            </w:pPr>
            <w:r w:rsidRPr="008947EA">
              <w:t>33</w:t>
            </w:r>
          </w:p>
        </w:tc>
        <w:tc>
          <w:tcPr>
            <w:tcW w:w="4536" w:type="dxa"/>
          </w:tcPr>
          <w:p w14:paraId="54FDF80A" w14:textId="77777777" w:rsidR="007970D4" w:rsidRPr="008947EA" w:rsidRDefault="007970D4" w:rsidP="00146AF1">
            <w:pPr>
              <w:pStyle w:val="Tabletext"/>
              <w:jc w:val="center"/>
            </w:pPr>
            <w:r w:rsidRPr="008947EA">
              <w:t>0.026542</w:t>
            </w:r>
          </w:p>
        </w:tc>
      </w:tr>
      <w:tr w:rsidR="007970D4" w:rsidRPr="008947EA" w14:paraId="136F4D39" w14:textId="77777777" w:rsidTr="00160708">
        <w:trPr>
          <w:jc w:val="center"/>
        </w:trPr>
        <w:tc>
          <w:tcPr>
            <w:tcW w:w="2268" w:type="dxa"/>
          </w:tcPr>
          <w:p w14:paraId="571BBD52" w14:textId="77777777" w:rsidR="007970D4" w:rsidRPr="008947EA" w:rsidRDefault="007970D4" w:rsidP="00146AF1">
            <w:pPr>
              <w:pStyle w:val="Tabletext"/>
              <w:jc w:val="center"/>
            </w:pPr>
            <w:r w:rsidRPr="008947EA">
              <w:t>16</w:t>
            </w:r>
          </w:p>
        </w:tc>
        <w:tc>
          <w:tcPr>
            <w:tcW w:w="2268" w:type="dxa"/>
          </w:tcPr>
          <w:p w14:paraId="5E3AE607" w14:textId="77777777" w:rsidR="007970D4" w:rsidRPr="008947EA" w:rsidRDefault="007970D4" w:rsidP="00146AF1">
            <w:pPr>
              <w:pStyle w:val="Tabletext"/>
              <w:jc w:val="center"/>
            </w:pPr>
            <w:r w:rsidRPr="008947EA">
              <w:t>32</w:t>
            </w:r>
          </w:p>
        </w:tc>
        <w:tc>
          <w:tcPr>
            <w:tcW w:w="4536" w:type="dxa"/>
          </w:tcPr>
          <w:p w14:paraId="14978252" w14:textId="77777777" w:rsidR="007970D4" w:rsidRPr="008947EA" w:rsidRDefault="007970D4" w:rsidP="00146AF1">
            <w:pPr>
              <w:pStyle w:val="Tabletext"/>
              <w:jc w:val="center"/>
            </w:pPr>
            <w:r w:rsidRPr="008947EA">
              <w:t>0.030312</w:t>
            </w:r>
          </w:p>
        </w:tc>
      </w:tr>
      <w:tr w:rsidR="007970D4" w:rsidRPr="008947EA" w14:paraId="3DF34868" w14:textId="77777777" w:rsidTr="00160708">
        <w:trPr>
          <w:jc w:val="center"/>
        </w:trPr>
        <w:tc>
          <w:tcPr>
            <w:tcW w:w="2268" w:type="dxa"/>
          </w:tcPr>
          <w:p w14:paraId="2FF2377C" w14:textId="77777777" w:rsidR="007970D4" w:rsidRPr="008947EA" w:rsidRDefault="007970D4" w:rsidP="00146AF1">
            <w:pPr>
              <w:pStyle w:val="Tabletext"/>
              <w:jc w:val="center"/>
            </w:pPr>
            <w:r w:rsidRPr="008947EA">
              <w:t>17</w:t>
            </w:r>
          </w:p>
        </w:tc>
        <w:tc>
          <w:tcPr>
            <w:tcW w:w="2268" w:type="dxa"/>
          </w:tcPr>
          <w:p w14:paraId="7A47573A" w14:textId="77777777" w:rsidR="007970D4" w:rsidRPr="008947EA" w:rsidRDefault="007970D4" w:rsidP="00146AF1">
            <w:pPr>
              <w:pStyle w:val="Tabletext"/>
              <w:jc w:val="center"/>
            </w:pPr>
            <w:r w:rsidRPr="008947EA">
              <w:t>31</w:t>
            </w:r>
          </w:p>
        </w:tc>
        <w:tc>
          <w:tcPr>
            <w:tcW w:w="4536" w:type="dxa"/>
          </w:tcPr>
          <w:p w14:paraId="1DEA3B57" w14:textId="77777777" w:rsidR="007970D4" w:rsidRPr="008947EA" w:rsidRDefault="007970D4" w:rsidP="00146AF1">
            <w:pPr>
              <w:pStyle w:val="Tabletext"/>
              <w:jc w:val="center"/>
            </w:pPr>
            <w:r w:rsidRPr="008947EA">
              <w:t>0.034081</w:t>
            </w:r>
          </w:p>
        </w:tc>
      </w:tr>
      <w:tr w:rsidR="007970D4" w:rsidRPr="008947EA" w14:paraId="5935C052" w14:textId="77777777" w:rsidTr="00160708">
        <w:trPr>
          <w:jc w:val="center"/>
        </w:trPr>
        <w:tc>
          <w:tcPr>
            <w:tcW w:w="2268" w:type="dxa"/>
          </w:tcPr>
          <w:p w14:paraId="392D826B" w14:textId="77777777" w:rsidR="007970D4" w:rsidRPr="008947EA" w:rsidRDefault="007970D4" w:rsidP="00146AF1">
            <w:pPr>
              <w:pStyle w:val="Tabletext"/>
              <w:jc w:val="center"/>
            </w:pPr>
            <w:r w:rsidRPr="008947EA">
              <w:t>18</w:t>
            </w:r>
          </w:p>
        </w:tc>
        <w:tc>
          <w:tcPr>
            <w:tcW w:w="2268" w:type="dxa"/>
          </w:tcPr>
          <w:p w14:paraId="21F10509" w14:textId="77777777" w:rsidR="007970D4" w:rsidRPr="008947EA" w:rsidRDefault="007970D4" w:rsidP="00146AF1">
            <w:pPr>
              <w:pStyle w:val="Tabletext"/>
              <w:jc w:val="center"/>
            </w:pPr>
            <w:r w:rsidRPr="008947EA">
              <w:t>30</w:t>
            </w:r>
          </w:p>
        </w:tc>
        <w:tc>
          <w:tcPr>
            <w:tcW w:w="4536" w:type="dxa"/>
          </w:tcPr>
          <w:p w14:paraId="365AECA8" w14:textId="77777777" w:rsidR="007970D4" w:rsidRPr="008947EA" w:rsidRDefault="007970D4" w:rsidP="00146AF1">
            <w:pPr>
              <w:pStyle w:val="Tabletext"/>
              <w:jc w:val="center"/>
            </w:pPr>
            <w:r w:rsidRPr="008947EA">
              <w:t>0.037724</w:t>
            </w:r>
          </w:p>
        </w:tc>
      </w:tr>
      <w:tr w:rsidR="007970D4" w:rsidRPr="008947EA" w14:paraId="68A66514" w14:textId="77777777" w:rsidTr="00160708">
        <w:trPr>
          <w:jc w:val="center"/>
        </w:trPr>
        <w:tc>
          <w:tcPr>
            <w:tcW w:w="2268" w:type="dxa"/>
          </w:tcPr>
          <w:p w14:paraId="7E1FFB14" w14:textId="77777777" w:rsidR="007970D4" w:rsidRPr="008947EA" w:rsidRDefault="007970D4" w:rsidP="00146AF1">
            <w:pPr>
              <w:pStyle w:val="Tabletext"/>
              <w:jc w:val="center"/>
            </w:pPr>
            <w:r w:rsidRPr="008947EA">
              <w:t>19</w:t>
            </w:r>
          </w:p>
        </w:tc>
        <w:tc>
          <w:tcPr>
            <w:tcW w:w="2268" w:type="dxa"/>
          </w:tcPr>
          <w:p w14:paraId="2BF020AF" w14:textId="77777777" w:rsidR="007970D4" w:rsidRPr="008947EA" w:rsidRDefault="007970D4" w:rsidP="00146AF1">
            <w:pPr>
              <w:pStyle w:val="Tabletext"/>
              <w:jc w:val="center"/>
            </w:pPr>
            <w:r w:rsidRPr="008947EA">
              <w:t>29</w:t>
            </w:r>
          </w:p>
        </w:tc>
        <w:tc>
          <w:tcPr>
            <w:tcW w:w="4536" w:type="dxa"/>
          </w:tcPr>
          <w:p w14:paraId="36229B23" w14:textId="77777777" w:rsidR="007970D4" w:rsidRPr="008947EA" w:rsidRDefault="007970D4" w:rsidP="00146AF1">
            <w:pPr>
              <w:pStyle w:val="Tabletext"/>
              <w:jc w:val="center"/>
            </w:pPr>
            <w:r w:rsidRPr="008947EA">
              <w:t>0.041110</w:t>
            </w:r>
          </w:p>
        </w:tc>
      </w:tr>
      <w:tr w:rsidR="007970D4" w:rsidRPr="008947EA" w14:paraId="31DD3874" w14:textId="77777777" w:rsidTr="00160708">
        <w:trPr>
          <w:jc w:val="center"/>
        </w:trPr>
        <w:tc>
          <w:tcPr>
            <w:tcW w:w="2268" w:type="dxa"/>
          </w:tcPr>
          <w:p w14:paraId="5280A886" w14:textId="77777777" w:rsidR="007970D4" w:rsidRPr="008947EA" w:rsidRDefault="007970D4" w:rsidP="00146AF1">
            <w:pPr>
              <w:pStyle w:val="Tabletext"/>
              <w:jc w:val="center"/>
            </w:pPr>
            <w:r w:rsidRPr="008947EA">
              <w:t>20</w:t>
            </w:r>
          </w:p>
        </w:tc>
        <w:tc>
          <w:tcPr>
            <w:tcW w:w="2268" w:type="dxa"/>
          </w:tcPr>
          <w:p w14:paraId="2CCE0AFA" w14:textId="77777777" w:rsidR="007970D4" w:rsidRPr="008947EA" w:rsidRDefault="007970D4" w:rsidP="00146AF1">
            <w:pPr>
              <w:pStyle w:val="Tabletext"/>
              <w:jc w:val="center"/>
            </w:pPr>
            <w:r w:rsidRPr="008947EA">
              <w:t>28</w:t>
            </w:r>
          </w:p>
        </w:tc>
        <w:tc>
          <w:tcPr>
            <w:tcW w:w="4536" w:type="dxa"/>
          </w:tcPr>
          <w:p w14:paraId="7787DAAE" w14:textId="77777777" w:rsidR="007970D4" w:rsidRPr="008947EA" w:rsidRDefault="007970D4" w:rsidP="00146AF1">
            <w:pPr>
              <w:pStyle w:val="Tabletext"/>
              <w:jc w:val="center"/>
            </w:pPr>
            <w:r w:rsidRPr="008947EA">
              <w:t>0.044104</w:t>
            </w:r>
          </w:p>
        </w:tc>
      </w:tr>
      <w:tr w:rsidR="007970D4" w:rsidRPr="008947EA" w14:paraId="3B0EB5CF" w14:textId="77777777" w:rsidTr="00160708">
        <w:trPr>
          <w:jc w:val="center"/>
        </w:trPr>
        <w:tc>
          <w:tcPr>
            <w:tcW w:w="2268" w:type="dxa"/>
          </w:tcPr>
          <w:p w14:paraId="0ECB7BB5" w14:textId="77777777" w:rsidR="007970D4" w:rsidRPr="008947EA" w:rsidRDefault="007970D4" w:rsidP="00146AF1">
            <w:pPr>
              <w:pStyle w:val="Tabletext"/>
              <w:jc w:val="center"/>
            </w:pPr>
            <w:r w:rsidRPr="008947EA">
              <w:t>21</w:t>
            </w:r>
          </w:p>
        </w:tc>
        <w:tc>
          <w:tcPr>
            <w:tcW w:w="2268" w:type="dxa"/>
          </w:tcPr>
          <w:p w14:paraId="2F557FC2" w14:textId="77777777" w:rsidR="007970D4" w:rsidRPr="008947EA" w:rsidRDefault="007970D4" w:rsidP="00146AF1">
            <w:pPr>
              <w:pStyle w:val="Tabletext"/>
              <w:jc w:val="center"/>
            </w:pPr>
            <w:r w:rsidRPr="008947EA">
              <w:t>27</w:t>
            </w:r>
          </w:p>
        </w:tc>
        <w:tc>
          <w:tcPr>
            <w:tcW w:w="4536" w:type="dxa"/>
          </w:tcPr>
          <w:p w14:paraId="7E13075F" w14:textId="77777777" w:rsidR="007970D4" w:rsidRPr="008947EA" w:rsidRDefault="007970D4" w:rsidP="00146AF1">
            <w:pPr>
              <w:pStyle w:val="Tabletext"/>
              <w:jc w:val="center"/>
            </w:pPr>
            <w:r w:rsidRPr="008947EA">
              <w:t>0.046583</w:t>
            </w:r>
          </w:p>
        </w:tc>
      </w:tr>
      <w:tr w:rsidR="007970D4" w:rsidRPr="008947EA" w14:paraId="13F6EAEA" w14:textId="77777777" w:rsidTr="00160708">
        <w:trPr>
          <w:jc w:val="center"/>
        </w:trPr>
        <w:tc>
          <w:tcPr>
            <w:tcW w:w="2268" w:type="dxa"/>
          </w:tcPr>
          <w:p w14:paraId="3E618810" w14:textId="77777777" w:rsidR="007970D4" w:rsidRPr="008947EA" w:rsidRDefault="007970D4" w:rsidP="00146AF1">
            <w:pPr>
              <w:pStyle w:val="Tabletext"/>
              <w:jc w:val="center"/>
            </w:pPr>
            <w:r w:rsidRPr="008947EA">
              <w:t>22</w:t>
            </w:r>
          </w:p>
        </w:tc>
        <w:tc>
          <w:tcPr>
            <w:tcW w:w="2268" w:type="dxa"/>
          </w:tcPr>
          <w:p w14:paraId="3EAD9AB0" w14:textId="77777777" w:rsidR="007970D4" w:rsidRPr="008947EA" w:rsidRDefault="007970D4" w:rsidP="00146AF1">
            <w:pPr>
              <w:pStyle w:val="Tabletext"/>
              <w:jc w:val="center"/>
            </w:pPr>
            <w:r w:rsidRPr="008947EA">
              <w:t>26</w:t>
            </w:r>
          </w:p>
        </w:tc>
        <w:tc>
          <w:tcPr>
            <w:tcW w:w="4536" w:type="dxa"/>
          </w:tcPr>
          <w:p w14:paraId="251439B7" w14:textId="77777777" w:rsidR="007970D4" w:rsidRPr="008947EA" w:rsidRDefault="007970D4" w:rsidP="00146AF1">
            <w:pPr>
              <w:pStyle w:val="Tabletext"/>
              <w:jc w:val="center"/>
            </w:pPr>
            <w:r w:rsidRPr="008947EA">
              <w:t>0.048439</w:t>
            </w:r>
          </w:p>
        </w:tc>
      </w:tr>
      <w:tr w:rsidR="007970D4" w:rsidRPr="008947EA" w14:paraId="63BD53D6" w14:textId="77777777" w:rsidTr="00160708">
        <w:trPr>
          <w:jc w:val="center"/>
        </w:trPr>
        <w:tc>
          <w:tcPr>
            <w:tcW w:w="2268" w:type="dxa"/>
          </w:tcPr>
          <w:p w14:paraId="029EC6CA" w14:textId="77777777" w:rsidR="007970D4" w:rsidRPr="008947EA" w:rsidRDefault="007970D4" w:rsidP="00146AF1">
            <w:pPr>
              <w:pStyle w:val="Tabletext"/>
              <w:jc w:val="center"/>
            </w:pPr>
            <w:r w:rsidRPr="008947EA">
              <w:t>23</w:t>
            </w:r>
          </w:p>
        </w:tc>
        <w:tc>
          <w:tcPr>
            <w:tcW w:w="2268" w:type="dxa"/>
          </w:tcPr>
          <w:p w14:paraId="203CD434" w14:textId="77777777" w:rsidR="007970D4" w:rsidRPr="008947EA" w:rsidRDefault="007970D4" w:rsidP="00146AF1">
            <w:pPr>
              <w:pStyle w:val="Tabletext"/>
              <w:jc w:val="center"/>
            </w:pPr>
            <w:r w:rsidRPr="008947EA">
              <w:t>25</w:t>
            </w:r>
          </w:p>
        </w:tc>
        <w:tc>
          <w:tcPr>
            <w:tcW w:w="4536" w:type="dxa"/>
          </w:tcPr>
          <w:p w14:paraId="58A597CC" w14:textId="77777777" w:rsidR="007970D4" w:rsidRPr="008947EA" w:rsidRDefault="007970D4" w:rsidP="00146AF1">
            <w:pPr>
              <w:pStyle w:val="Tabletext"/>
              <w:jc w:val="center"/>
            </w:pPr>
            <w:r w:rsidRPr="008947EA">
              <w:t>0.049588</w:t>
            </w:r>
          </w:p>
        </w:tc>
      </w:tr>
      <w:tr w:rsidR="007970D4" w:rsidRPr="008947EA" w14:paraId="3DDC594C" w14:textId="77777777" w:rsidTr="00160708">
        <w:trPr>
          <w:jc w:val="center"/>
        </w:trPr>
        <w:tc>
          <w:tcPr>
            <w:tcW w:w="4536" w:type="dxa"/>
            <w:gridSpan w:val="2"/>
          </w:tcPr>
          <w:p w14:paraId="714613B4" w14:textId="77777777" w:rsidR="007970D4" w:rsidRPr="008947EA" w:rsidRDefault="007970D4" w:rsidP="00146AF1">
            <w:pPr>
              <w:pStyle w:val="Tabletext"/>
              <w:jc w:val="center"/>
            </w:pPr>
            <w:r w:rsidRPr="008947EA">
              <w:t>24</w:t>
            </w:r>
          </w:p>
        </w:tc>
        <w:tc>
          <w:tcPr>
            <w:tcW w:w="4536" w:type="dxa"/>
          </w:tcPr>
          <w:p w14:paraId="286ECDDD" w14:textId="77777777" w:rsidR="007970D4" w:rsidRPr="008947EA" w:rsidRDefault="007970D4" w:rsidP="00146AF1">
            <w:pPr>
              <w:pStyle w:val="Tabletext"/>
              <w:jc w:val="center"/>
            </w:pPr>
            <w:r w:rsidRPr="008947EA">
              <w:t>0.049977</w:t>
            </w:r>
          </w:p>
        </w:tc>
      </w:tr>
    </w:tbl>
    <w:p w14:paraId="495A936C" w14:textId="77777777" w:rsidR="007970D4" w:rsidRPr="008947EA" w:rsidRDefault="007970D4" w:rsidP="00D6724F">
      <w:pPr>
        <w:pStyle w:val="Tablefin"/>
      </w:pPr>
    </w:p>
    <w:p w14:paraId="32D675C5" w14:textId="77777777" w:rsidR="007970D4" w:rsidRPr="007703F7" w:rsidRDefault="007970D4" w:rsidP="00D6724F">
      <w:pPr>
        <w:pStyle w:val="Heading4"/>
      </w:pPr>
      <w:r w:rsidRPr="007703F7">
        <w:t>2.4.2.4</w:t>
      </w:r>
      <w:r w:rsidRPr="007703F7">
        <w:tab/>
        <w:t>Define functions used in the following method</w:t>
      </w:r>
    </w:p>
    <w:p w14:paraId="6870D0BE" w14:textId="77777777" w:rsidR="007970D4" w:rsidRPr="007703F7" w:rsidRDefault="007970D4" w:rsidP="00D6724F">
      <w:r w:rsidRPr="007703F7">
        <w:t>The step-by-step method given in § 2.4.2.3 below makes multiple use of the following three functions.</w:t>
      </w:r>
    </w:p>
    <w:p w14:paraId="4B05027B" w14:textId="77777777" w:rsidR="007970D4" w:rsidRPr="008947EA" w:rsidRDefault="007970D4" w:rsidP="00D6724F">
      <w:pPr>
        <w:pStyle w:val="Headingb"/>
      </w:pPr>
      <w:r>
        <w:t>Function 1:</w:t>
      </w:r>
      <w:r>
        <w:tab/>
      </w:r>
      <w:r w:rsidRPr="008947EA">
        <w:t>Attenuation multiplier</w:t>
      </w:r>
    </w:p>
    <w:p w14:paraId="1A3D1362" w14:textId="77777777" w:rsidR="007970D4" w:rsidRPr="007703F7" w:rsidRDefault="007970D4" w:rsidP="00D6724F">
      <w:r w:rsidRPr="007703F7">
        <w:t>The variation of specific attenuation, as a multiplier of attenuation in dB, is defined as a function of height relative to the rain height in metres:</w:t>
      </w:r>
    </w:p>
    <w:p w14:paraId="341D6341" w14:textId="77777777" w:rsidR="007970D4" w:rsidRPr="007703F7" w:rsidRDefault="007970D4" w:rsidP="00D6724F">
      <w:pPr>
        <w:pStyle w:val="Equation"/>
      </w:pPr>
      <w:r>
        <w:tab/>
      </w:r>
      <w:r w:rsidRPr="008947EA">
        <w:object w:dxaOrig="8000" w:dyaOrig="1760" w14:anchorId="79F9A654">
          <v:shape id="_x0000_i1059" type="#_x0000_t75" style="width:401.95pt;height:88.3pt" o:ole="">
            <v:imagedata r:id="rId122" o:title=""/>
          </v:shape>
          <o:OLEObject Type="Embed" ProgID="Equation.3" ShapeID="_x0000_i1059" DrawAspect="Content" ObjectID="_1821869542" r:id="rId123"/>
        </w:object>
      </w:r>
      <w:r w:rsidRPr="007703F7">
        <w:tab/>
        <w:t>(43)</w:t>
      </w:r>
    </w:p>
    <w:p w14:paraId="6675877B" w14:textId="77777777" w:rsidR="007970D4" w:rsidRPr="007703F7" w:rsidRDefault="007970D4" w:rsidP="00D6724F">
      <w:r w:rsidRPr="007703F7">
        <w:t xml:space="preserve">where </w:t>
      </w:r>
      <w:r w:rsidRPr="008947EA">
        <w:sym w:font="Symbol" w:char="F044"/>
      </w:r>
      <w:r w:rsidRPr="007703F7">
        <w:rPr>
          <w:i/>
        </w:rPr>
        <w:t>h</w:t>
      </w:r>
      <w:r w:rsidRPr="007703F7">
        <w:t> = </w:t>
      </w:r>
      <w:r w:rsidRPr="007703F7">
        <w:rPr>
          <w:i/>
        </w:rPr>
        <w:t>h</w:t>
      </w:r>
      <w:r w:rsidRPr="007703F7">
        <w:t> – </w:t>
      </w:r>
      <w:r w:rsidRPr="007703F7">
        <w:rPr>
          <w:i/>
        </w:rPr>
        <w:t>h</w:t>
      </w:r>
      <w:r w:rsidRPr="007703F7">
        <w:rPr>
          <w:i/>
          <w:vertAlign w:val="subscript"/>
        </w:rPr>
        <w:t>rainm</w:t>
      </w:r>
      <w:r w:rsidRPr="007703F7">
        <w:t xml:space="preserve"> and </w:t>
      </w:r>
      <w:r w:rsidRPr="007703F7">
        <w:rPr>
          <w:i/>
        </w:rPr>
        <w:t>h</w:t>
      </w:r>
      <w:r w:rsidRPr="007703F7">
        <w:t xml:space="preserve"> is the height of interest.</w:t>
      </w:r>
    </w:p>
    <w:p w14:paraId="45DB75D7" w14:textId="77777777" w:rsidR="007970D4" w:rsidRPr="007703F7" w:rsidRDefault="007970D4" w:rsidP="00D6724F">
      <w:r w:rsidRPr="007703F7">
        <w:t xml:space="preserve">This function is used repeatedly for different values of </w:t>
      </w:r>
      <w:r w:rsidRPr="008947EA">
        <w:sym w:font="Symbol" w:char="F044"/>
      </w:r>
      <w:r w:rsidRPr="007703F7">
        <w:rPr>
          <w:i/>
        </w:rPr>
        <w:t>h</w:t>
      </w:r>
      <w:r w:rsidRPr="007703F7">
        <w:t>. The effect of melting ice particles is modelled as being significant from the rain height down to 1 200 metres lower. Attenuation due to any dry ice above the rain height is assumed to be insignificant. Lower than 1 200 m below the rain height the multiplier has the value 1, indicating normal rain-only attenuation.</w:t>
      </w:r>
    </w:p>
    <w:p w14:paraId="0F449220" w14:textId="77777777" w:rsidR="007970D4" w:rsidRPr="008947EA" w:rsidRDefault="007970D4" w:rsidP="00D6724F">
      <w:pPr>
        <w:pStyle w:val="Headingb"/>
      </w:pPr>
      <w:r>
        <w:lastRenderedPageBreak/>
        <w:t>Function 2:</w:t>
      </w:r>
      <w:r>
        <w:tab/>
      </w:r>
      <w:r w:rsidRPr="008947EA">
        <w:t>Path-averaged multiplier</w:t>
      </w:r>
    </w:p>
    <w:p w14:paraId="54A68102" w14:textId="2CDEB8A5" w:rsidR="007970D4" w:rsidRPr="007703F7" w:rsidRDefault="007970D4" w:rsidP="00D6724F">
      <w:r w:rsidRPr="007703F7">
        <w:t xml:space="preserve">The path-averaged attenuation multiplier </w:t>
      </w:r>
      <w:r w:rsidRPr="007703F7">
        <w:rPr>
          <w:i/>
        </w:rPr>
        <w:t>g</w:t>
      </w:r>
      <w:r w:rsidRPr="007703F7">
        <w:t>(</w:t>
      </w:r>
      <w:r w:rsidRPr="007703F7">
        <w:rPr>
          <w:i/>
        </w:rPr>
        <w:t>h</w:t>
      </w:r>
      <w:r w:rsidRPr="007703F7">
        <w:rPr>
          <w:i/>
          <w:vertAlign w:val="subscript"/>
        </w:rPr>
        <w:t>rain</w:t>
      </w:r>
      <w:r w:rsidRPr="007703F7">
        <w:t xml:space="preserve">) is defined as a function of the rain height, </w:t>
      </w:r>
      <w:r w:rsidRPr="007703F7">
        <w:rPr>
          <w:i/>
        </w:rPr>
        <w:t>h</w:t>
      </w:r>
      <w:r w:rsidRPr="007703F7">
        <w:rPr>
          <w:i/>
          <w:vertAlign w:val="subscript"/>
        </w:rPr>
        <w:t>rain</w:t>
      </w:r>
      <w:r w:rsidRPr="007703F7">
        <w:t xml:space="preserve">, in metres above sea level, for a given radio path. This function is used for different values of rain height in order to take account of rain-height variability around the mean value </w:t>
      </w:r>
      <w:r w:rsidRPr="007703F7">
        <w:rPr>
          <w:i/>
        </w:rPr>
        <w:t>h</w:t>
      </w:r>
      <w:r w:rsidRPr="007703F7">
        <w:rPr>
          <w:i/>
          <w:vertAlign w:val="subscript"/>
        </w:rPr>
        <w:t>rainm</w:t>
      </w:r>
      <w:r w:rsidRPr="007703F7">
        <w:t>.</w:t>
      </w:r>
    </w:p>
    <w:p w14:paraId="12B00A16" w14:textId="3F4F77B5" w:rsidR="007970D4" w:rsidRPr="007703F7" w:rsidRDefault="007970D4" w:rsidP="00D6724F">
      <w:r w:rsidRPr="007703F7">
        <w:t>The function divides the 1 200 metres height of the melting layer into 12 slices of 100 metres each, indexed from 1 for the highest to 12 for the lowest. The slices are thus numbered downwards from the rain height. For calculation purposes the indices are allowed to extend to negative values above the rain height and values greater than 12 below the melting layer.</w:t>
      </w:r>
    </w:p>
    <w:p w14:paraId="067FB81A" w14:textId="77777777" w:rsidR="007970D4" w:rsidRPr="007703F7" w:rsidRDefault="007970D4" w:rsidP="007F51B9">
      <w:pPr>
        <w:keepNext/>
      </w:pPr>
      <w:r w:rsidRPr="007703F7">
        <w:t>Calculate the indices of the lowest and highest slices occupied by any part of the path:</w:t>
      </w:r>
    </w:p>
    <w:p w14:paraId="6CC66335" w14:textId="77777777" w:rsidR="007970D4" w:rsidRPr="001833B4" w:rsidRDefault="007970D4" w:rsidP="00D6724F">
      <w:pPr>
        <w:pStyle w:val="Equation"/>
      </w:pPr>
      <w:r w:rsidRPr="007703F7">
        <w:tab/>
      </w:r>
      <w:r w:rsidRPr="007703F7">
        <w:tab/>
      </w:r>
      <m:oMath>
        <m:sSub>
          <m:sSubPr>
            <m:ctrlPr>
              <w:rPr>
                <w:rFonts w:ascii="Cambria Math" w:hAnsi="Cambria Math"/>
              </w:rPr>
            </m:ctrlPr>
          </m:sSubPr>
          <m:e>
            <m:r>
              <w:rPr>
                <w:rFonts w:ascii="Cambria Math" w:hAnsi="Cambria Math"/>
              </w:rPr>
              <m:t>s</m:t>
            </m:r>
          </m:e>
          <m:sub>
            <m:r>
              <w:rPr>
                <w:rFonts w:ascii="Cambria Math" w:hAnsi="Cambria Math"/>
              </w:rPr>
              <m:t>lo</m:t>
            </m:r>
          </m:sub>
        </m:sSub>
        <m:r>
          <m:rPr>
            <m:sty m:val="p"/>
          </m:rPr>
          <w:rPr>
            <w:rFonts w:ascii="Cambria Math" w:hAnsi="Cambria Math"/>
          </w:rPr>
          <m:t>=1+</m:t>
        </m:r>
        <m:r>
          <w:rPr>
            <w:rFonts w:ascii="Cambria Math" w:hAnsi="Cambria Math"/>
          </w:rPr>
          <m:t>floor</m:t>
        </m:r>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h</m:t>
                    </m:r>
                  </m:e>
                  <m:sub>
                    <m:r>
                      <w:rPr>
                        <w:rFonts w:ascii="Cambria Math" w:hAnsi="Cambria Math"/>
                      </w:rPr>
                      <m:t>rain</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lo</m:t>
                    </m:r>
                  </m:sub>
                </m:sSub>
              </m:num>
              <m:den>
                <m:r>
                  <m:rPr>
                    <m:sty m:val="p"/>
                  </m:rPr>
                  <w:rPr>
                    <w:rFonts w:ascii="Cambria Math" w:hAnsi="Cambria Math"/>
                  </w:rPr>
                  <m:t>100</m:t>
                </m:r>
              </m:den>
            </m:f>
          </m:e>
        </m:d>
      </m:oMath>
      <w:r w:rsidRPr="001833B4">
        <w:rPr>
          <w:rFonts w:eastAsiaTheme="minorEastAsia"/>
        </w:rPr>
        <w:tab/>
        <w:t>(44a)</w:t>
      </w:r>
    </w:p>
    <w:p w14:paraId="11D8D713" w14:textId="77777777" w:rsidR="007970D4" w:rsidRPr="001833B4" w:rsidRDefault="007970D4" w:rsidP="00D6724F">
      <w:pPr>
        <w:pStyle w:val="Equation"/>
      </w:pPr>
      <w:r w:rsidRPr="001833B4">
        <w:tab/>
      </w:r>
      <w:r w:rsidRPr="001833B4">
        <w:tab/>
      </w:r>
      <m:oMath>
        <m:sSub>
          <m:sSubPr>
            <m:ctrlPr>
              <w:rPr>
                <w:rFonts w:ascii="Cambria Math" w:hAnsi="Cambria Math"/>
              </w:rPr>
            </m:ctrlPr>
          </m:sSubPr>
          <m:e>
            <m:r>
              <w:rPr>
                <w:rFonts w:ascii="Cambria Math" w:hAnsi="Cambria Math"/>
              </w:rPr>
              <m:t>s</m:t>
            </m:r>
          </m:e>
          <m:sub>
            <m:r>
              <w:rPr>
                <w:rFonts w:ascii="Cambria Math" w:hAnsi="Cambria Math"/>
              </w:rPr>
              <m:t>hi</m:t>
            </m:r>
          </m:sub>
        </m:sSub>
        <m:r>
          <m:rPr>
            <m:sty m:val="p"/>
          </m:rPr>
          <w:rPr>
            <w:rFonts w:ascii="Cambria Math" w:hAnsi="Cambria Math"/>
          </w:rPr>
          <m:t>=1+</m:t>
        </m:r>
        <m:r>
          <w:rPr>
            <w:rFonts w:ascii="Cambria Math" w:hAnsi="Cambria Math"/>
          </w:rPr>
          <m:t>floor</m:t>
        </m:r>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h</m:t>
                    </m:r>
                  </m:e>
                  <m:sub>
                    <m:r>
                      <w:rPr>
                        <w:rFonts w:ascii="Cambria Math" w:hAnsi="Cambria Math"/>
                      </w:rPr>
                      <m:t>rain</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hi</m:t>
                    </m:r>
                  </m:sub>
                </m:sSub>
              </m:num>
              <m:den>
                <m:r>
                  <m:rPr>
                    <m:sty m:val="p"/>
                  </m:rPr>
                  <w:rPr>
                    <w:rFonts w:ascii="Cambria Math" w:hAnsi="Cambria Math"/>
                  </w:rPr>
                  <m:t>100</m:t>
                </m:r>
              </m:den>
            </m:f>
          </m:e>
        </m:d>
      </m:oMath>
      <w:r w:rsidRPr="001833B4">
        <w:rPr>
          <w:rFonts w:eastAsiaTheme="minorEastAsia"/>
        </w:rPr>
        <w:tab/>
        <w:t>(44b)</w:t>
      </w:r>
    </w:p>
    <w:p w14:paraId="46BFC041" w14:textId="77777777" w:rsidR="007970D4" w:rsidRPr="007703F7" w:rsidRDefault="007970D4" w:rsidP="00D6724F">
      <w:r w:rsidRPr="007703F7">
        <w:t xml:space="preserve">where function “floor” returns the largest integer not exceeding its argument, and </w:t>
      </w:r>
      <w:r w:rsidRPr="007703F7">
        <w:rPr>
          <w:i/>
        </w:rPr>
        <w:t>h</w:t>
      </w:r>
      <w:r w:rsidRPr="007703F7">
        <w:rPr>
          <w:i/>
          <w:vertAlign w:val="subscript"/>
        </w:rPr>
        <w:t>lo</w:t>
      </w:r>
      <w:r w:rsidRPr="007703F7">
        <w:t xml:space="preserve"> and </w:t>
      </w:r>
      <w:r w:rsidRPr="007703F7">
        <w:rPr>
          <w:i/>
        </w:rPr>
        <w:t>h</w:t>
      </w:r>
      <w:r w:rsidRPr="007703F7">
        <w:rPr>
          <w:i/>
          <w:vertAlign w:val="subscript"/>
        </w:rPr>
        <w:t>hi</w:t>
      </w:r>
      <w:r w:rsidRPr="007703F7">
        <w:t xml:space="preserve"> are evaluated in § 2.4.2.1 above.</w:t>
      </w:r>
    </w:p>
    <w:p w14:paraId="453F5AF9" w14:textId="77777777" w:rsidR="007970D4" w:rsidRPr="007703F7" w:rsidRDefault="007970D4" w:rsidP="00D6724F">
      <w:pPr>
        <w:keepNext/>
      </w:pPr>
      <w:r w:rsidRPr="007703F7">
        <w:t>The following cases must now be considered:</w:t>
      </w:r>
    </w:p>
    <w:p w14:paraId="2A91E8BC" w14:textId="77777777" w:rsidR="007970D4" w:rsidRPr="007703F7" w:rsidRDefault="007970D4" w:rsidP="00D6724F">
      <w:pPr>
        <w:tabs>
          <w:tab w:val="left" w:pos="2608"/>
          <w:tab w:val="left" w:pos="3345"/>
        </w:tabs>
        <w:spacing w:before="80"/>
        <w:ind w:left="794" w:hanging="794"/>
      </w:pPr>
      <w:r w:rsidRPr="007703F7">
        <w:tab/>
        <w:t xml:space="preserve">If </w:t>
      </w:r>
      <w:r w:rsidRPr="007703F7">
        <w:rPr>
          <w:i/>
        </w:rPr>
        <w:t>s</w:t>
      </w:r>
      <w:r w:rsidRPr="007703F7">
        <w:rPr>
          <w:i/>
          <w:vertAlign w:val="subscript"/>
        </w:rPr>
        <w:t>lo</w:t>
      </w:r>
      <w:r w:rsidRPr="007703F7">
        <w:t xml:space="preserve"> &lt; 1, the path is wholly above the melting layer. In this case </w:t>
      </w:r>
      <w:r w:rsidRPr="007703F7">
        <w:rPr>
          <w:i/>
        </w:rPr>
        <w:t>g</w:t>
      </w:r>
      <w:r w:rsidRPr="007703F7">
        <w:t xml:space="preserve"> = 0 and no further calculation is needed in this step. </w:t>
      </w:r>
    </w:p>
    <w:p w14:paraId="3A9A4BD0" w14:textId="77777777" w:rsidR="007970D4" w:rsidRPr="007703F7" w:rsidRDefault="007970D4" w:rsidP="00D6724F">
      <w:pPr>
        <w:tabs>
          <w:tab w:val="left" w:pos="2608"/>
          <w:tab w:val="left" w:pos="3345"/>
        </w:tabs>
        <w:spacing w:before="80"/>
        <w:ind w:left="794" w:hanging="794"/>
      </w:pPr>
      <w:r w:rsidRPr="007703F7">
        <w:tab/>
        <w:t xml:space="preserve">If </w:t>
      </w:r>
      <w:r w:rsidRPr="007703F7">
        <w:rPr>
          <w:i/>
        </w:rPr>
        <w:t>s</w:t>
      </w:r>
      <w:r w:rsidRPr="007703F7">
        <w:rPr>
          <w:i/>
          <w:vertAlign w:val="subscript"/>
        </w:rPr>
        <w:t>hi</w:t>
      </w:r>
      <w:r w:rsidRPr="007703F7">
        <w:t xml:space="preserve"> &gt; 12, the path is wholly below the melting layer. In this case </w:t>
      </w:r>
      <w:r w:rsidRPr="007703F7">
        <w:rPr>
          <w:i/>
        </w:rPr>
        <w:t>g</w:t>
      </w:r>
      <w:r w:rsidRPr="007703F7">
        <w:t xml:space="preserve"> = 1 and no further calculation is needed in this step. </w:t>
      </w:r>
    </w:p>
    <w:p w14:paraId="4C5B4A65" w14:textId="77777777" w:rsidR="007970D4" w:rsidRPr="001833B4" w:rsidRDefault="007970D4" w:rsidP="00D6724F">
      <w:pPr>
        <w:tabs>
          <w:tab w:val="left" w:pos="2608"/>
          <w:tab w:val="left" w:pos="3345"/>
        </w:tabs>
        <w:spacing w:before="80"/>
        <w:ind w:left="1134" w:hanging="1134"/>
      </w:pPr>
      <w:r w:rsidRPr="007703F7">
        <w:tab/>
        <w:t xml:space="preserve">If </w:t>
      </w:r>
      <w:r w:rsidRPr="007703F7">
        <w:rPr>
          <w:i/>
        </w:rPr>
        <w:t>s</w:t>
      </w:r>
      <w:r w:rsidRPr="007703F7">
        <w:rPr>
          <w:i/>
          <w:vertAlign w:val="subscript"/>
        </w:rPr>
        <w:t>lo</w:t>
      </w:r>
      <w:r w:rsidRPr="007703F7">
        <w:t xml:space="preserve"> = </w:t>
      </w:r>
      <w:r w:rsidRPr="007703F7">
        <w:rPr>
          <w:i/>
        </w:rPr>
        <w:t>s</w:t>
      </w:r>
      <w:r w:rsidRPr="007703F7">
        <w:rPr>
          <w:i/>
          <w:vertAlign w:val="subscript"/>
        </w:rPr>
        <w:t>hi</w:t>
      </w:r>
      <w:r w:rsidRPr="007703F7">
        <w:t xml:space="preserve">, the path is wholly within one slice of the melting layer. </w:t>
      </w:r>
      <w:r w:rsidRPr="001833B4">
        <w:t>In this case:</w:t>
      </w:r>
    </w:p>
    <w:p w14:paraId="6541EABE" w14:textId="5441B348" w:rsidR="007970D4" w:rsidRPr="001833B4" w:rsidRDefault="0078389D" w:rsidP="00D6724F">
      <w:pPr>
        <w:pStyle w:val="Equation"/>
        <w:rPr>
          <w:rFonts w:eastAsiaTheme="minorEastAsia"/>
        </w:rPr>
      </w:pPr>
      <w:r>
        <w:rPr>
          <w:rFonts w:eastAsiaTheme="minorEastAsia"/>
        </w:rPr>
        <w:tab/>
      </w:r>
      <w:r w:rsidR="007970D4" w:rsidRPr="001833B4">
        <w:rPr>
          <w:rFonts w:eastAsiaTheme="minorEastAsia"/>
        </w:rPr>
        <w:tab/>
      </w:r>
      <m:oMath>
        <m:r>
          <w:rPr>
            <w:rFonts w:ascii="Cambria Math" w:eastAsiaTheme="minorEastAsia" w:hAnsi="Cambria Math"/>
          </w:rPr>
          <m:t>g=</m:t>
        </m:r>
        <m:r>
          <m:rPr>
            <m:sty m:val="p"/>
          </m:rPr>
          <w:rPr>
            <w:rFonts w:ascii="Cambria Math" w:eastAsiaTheme="minorEastAsia" w:hAnsi="Cambria Math"/>
          </w:rPr>
          <m:t>Γ</m:t>
        </m:r>
        <m:r>
          <w:rPr>
            <w:rFonts w:ascii="Cambria Math" w:eastAsiaTheme="minorEastAsia" w:hAnsi="Cambria Math"/>
          </w:rPr>
          <m:t>∙</m:t>
        </m:r>
        <m:d>
          <m:dPr>
            <m:ctrlPr>
              <w:rPr>
                <w:rFonts w:ascii="Cambria Math" w:eastAsiaTheme="minorEastAsia" w:hAnsi="Cambria Math"/>
                <w:i/>
              </w:rPr>
            </m:ctrlPr>
          </m:dPr>
          <m:e>
            <m:r>
              <m:rPr>
                <m:sty m:val="p"/>
              </m:rPr>
              <w:rPr>
                <w:rFonts w:ascii="Cambria Math" w:eastAsiaTheme="minorEastAsia" w:hAnsi="Cambria Math"/>
              </w:rPr>
              <w:sym w:font="Symbol" w:char="F064"/>
            </m:r>
            <m:r>
              <w:rPr>
                <w:rFonts w:ascii="Cambria Math" w:eastAsiaTheme="minorEastAsia" w:hAnsi="Cambria Math"/>
              </w:rPr>
              <m:t>h</m:t>
            </m:r>
          </m:e>
        </m:d>
      </m:oMath>
      <w:r w:rsidR="007970D4" w:rsidRPr="001833B4">
        <w:rPr>
          <w:rFonts w:eastAsiaTheme="minorEastAsia"/>
        </w:rPr>
        <w:tab/>
      </w:r>
      <w:r w:rsidRPr="001833B4">
        <w:rPr>
          <w:rFonts w:eastAsiaTheme="minorEastAsia"/>
        </w:rPr>
        <w:t xml:space="preserve"> </w:t>
      </w:r>
      <w:r w:rsidR="007970D4" w:rsidRPr="001833B4">
        <w:rPr>
          <w:rFonts w:eastAsiaTheme="minorEastAsia"/>
        </w:rPr>
        <w:t>(45)</w:t>
      </w:r>
    </w:p>
    <w:p w14:paraId="2CD76400" w14:textId="5D81B90D" w:rsidR="007970D4" w:rsidRPr="007703F7" w:rsidRDefault="007970D4" w:rsidP="00D6724F">
      <w:pPr>
        <w:pStyle w:val="Equation"/>
        <w:rPr>
          <w:rFonts w:eastAsiaTheme="minorEastAsia"/>
        </w:rPr>
      </w:pPr>
      <w:r w:rsidRPr="001833B4">
        <w:rPr>
          <w:rFonts w:eastAsiaTheme="minorEastAsia"/>
        </w:rPr>
        <w:tab/>
      </w:r>
      <w:r w:rsidRPr="007703F7">
        <w:rPr>
          <w:rFonts w:eastAsiaTheme="minorEastAsia"/>
        </w:rPr>
        <w:t>where</w:t>
      </w:r>
      <w:r w:rsidRPr="007703F7">
        <w:rPr>
          <w:rFonts w:eastAsiaTheme="minorEastAsia"/>
        </w:rPr>
        <w:tab/>
      </w:r>
      <m:oMath>
        <m:r>
          <m:rPr>
            <m:sty m:val="p"/>
          </m:rPr>
          <w:rPr>
            <w:rFonts w:ascii="Cambria Math" w:eastAsiaTheme="minorEastAsia" w:hAnsi="Cambria Math"/>
          </w:rPr>
          <w:sym w:font="Symbol" w:char="F064"/>
        </m:r>
        <m:r>
          <w:rPr>
            <w:rFonts w:ascii="Cambria Math" w:eastAsiaTheme="minorEastAsia" w:hAnsi="Cambria Math"/>
          </w:rPr>
          <m:t>h</m:t>
        </m:r>
        <m:r>
          <m:rPr>
            <m:sty m:val="p"/>
          </m:rPr>
          <w:rPr>
            <w:rFonts w:ascii="Cambria Math" w:eastAsiaTheme="minorEastAsia" w:hAnsi="Cambria Math"/>
          </w:rPr>
          <m:t xml:space="preserve">=0.5 </m:t>
        </m:r>
        <m:d>
          <m:dPr>
            <m:ctrlPr>
              <w:rPr>
                <w:rFonts w:ascii="Cambria Math" w:eastAsiaTheme="minorEastAsia" w:hAnsi="Cambria Math"/>
              </w:rPr>
            </m:ctrlPr>
          </m:dPr>
          <m:e>
            <m:sSub>
              <m:sSubPr>
                <m:ctrlPr>
                  <w:rPr>
                    <w:rFonts w:ascii="Cambria Math" w:eastAsiaTheme="minorEastAsia" w:hAnsi="Cambria Math"/>
                  </w:rPr>
                </m:ctrlPr>
              </m:sSubPr>
              <m:e>
                <m:r>
                  <w:rPr>
                    <w:rFonts w:ascii="Cambria Math" w:eastAsiaTheme="minorEastAsia" w:hAnsi="Cambria Math"/>
                  </w:rPr>
                  <m:t>h</m:t>
                </m:r>
              </m:e>
              <m:sub>
                <m:r>
                  <w:rPr>
                    <w:rFonts w:ascii="Cambria Math" w:eastAsiaTheme="minorEastAsia" w:hAnsi="Cambria Math"/>
                  </w:rPr>
                  <m:t>lo</m:t>
                </m:r>
              </m:sub>
            </m:sSub>
            <m:r>
              <m:rPr>
                <m:sty m:val="p"/>
              </m:rPr>
              <w:rPr>
                <w:rFonts w:ascii="Cambria Math" w:eastAsiaTheme="minorEastAsia" w:hAnsi="Cambria Math"/>
              </w:rPr>
              <m:t xml:space="preserve"> + </m:t>
            </m:r>
            <m:sSub>
              <m:sSubPr>
                <m:ctrlPr>
                  <w:rPr>
                    <w:rFonts w:ascii="Cambria Math" w:eastAsiaTheme="minorEastAsia" w:hAnsi="Cambria Math"/>
                  </w:rPr>
                </m:ctrlPr>
              </m:sSubPr>
              <m:e>
                <m:r>
                  <w:rPr>
                    <w:rFonts w:ascii="Cambria Math" w:eastAsiaTheme="minorEastAsia" w:hAnsi="Cambria Math"/>
                  </w:rPr>
                  <m:t>h</m:t>
                </m:r>
              </m:e>
              <m:sub>
                <m:r>
                  <w:rPr>
                    <w:rFonts w:ascii="Cambria Math" w:eastAsiaTheme="minorEastAsia" w:hAnsi="Cambria Math"/>
                  </w:rPr>
                  <m:t>hi</m:t>
                </m:r>
              </m:sub>
            </m:sSub>
          </m:e>
        </m:d>
        <m:r>
          <m:rPr>
            <m:sty m:val="p"/>
          </m:rPr>
          <w:rPr>
            <w:rFonts w:ascii="Cambria Math" w:eastAsiaTheme="minorEastAsia" w:hAnsi="Cambria Math"/>
          </w:rPr>
          <m:t xml:space="preserve">- </m:t>
        </m:r>
        <m:r>
          <w:rPr>
            <w:rFonts w:ascii="Cambria Math" w:eastAsiaTheme="minorEastAsia" w:hAnsi="Cambria Math"/>
          </w:rPr>
          <m:t>h</m:t>
        </m:r>
        <m:r>
          <w:rPr>
            <w:rFonts w:ascii="Cambria Math" w:eastAsiaTheme="minorEastAsia" w:hAnsi="Cambria Math"/>
            <w:vertAlign w:val="subscript"/>
          </w:rPr>
          <m:t>rain</m:t>
        </m:r>
      </m:oMath>
      <w:r w:rsidRPr="007703F7">
        <w:rPr>
          <w:rFonts w:eastAsiaTheme="minorEastAsia"/>
        </w:rPr>
        <w:tab/>
        <w:t>(45a)</w:t>
      </w:r>
    </w:p>
    <w:p w14:paraId="5E2419D5" w14:textId="40B58E0C" w:rsidR="007970D4" w:rsidRPr="007703F7" w:rsidRDefault="007970D4" w:rsidP="00D6724F">
      <w:pPr>
        <w:tabs>
          <w:tab w:val="left" w:pos="2608"/>
          <w:tab w:val="left" w:pos="3345"/>
        </w:tabs>
        <w:spacing w:before="80"/>
        <w:ind w:left="1134" w:hanging="1134"/>
      </w:pPr>
      <w:r w:rsidRPr="007703F7">
        <w:rPr>
          <w:rFonts w:eastAsiaTheme="minorEastAsia"/>
        </w:rPr>
        <w:tab/>
        <w:t>and no further calculation is needed.</w:t>
      </w:r>
    </w:p>
    <w:p w14:paraId="29FFE54F" w14:textId="77777777" w:rsidR="007970D4" w:rsidRPr="007703F7" w:rsidRDefault="007970D4" w:rsidP="00D6724F">
      <w:r w:rsidRPr="007703F7">
        <w:t>If the calculation reaches this point, the path must traverse more than one slice of the melting layer. Parts of the path may also exist below and above the layer.</w:t>
      </w:r>
    </w:p>
    <w:p w14:paraId="590CD4E0" w14:textId="77777777" w:rsidR="007970D4" w:rsidRPr="007703F7" w:rsidRDefault="007970D4" w:rsidP="00D6724F">
      <w:pPr>
        <w:keepNext/>
        <w:keepLines/>
      </w:pPr>
      <w:r w:rsidRPr="007703F7">
        <w:t>Calculate the first and last slice indices to be taken into account in the following loop:</w:t>
      </w:r>
    </w:p>
    <w:p w14:paraId="5C4F72A9" w14:textId="77777777" w:rsidR="007970D4" w:rsidRPr="007703F7" w:rsidRDefault="007970D4" w:rsidP="00D6724F">
      <w:pPr>
        <w:pStyle w:val="Equation"/>
      </w:pPr>
      <w:r w:rsidRPr="007703F7">
        <w:tab/>
      </w:r>
      <w:r w:rsidRPr="007703F7">
        <w:tab/>
      </w:r>
      <m:oMath>
        <m:sSub>
          <m:sSubPr>
            <m:ctrlPr>
              <w:rPr>
                <w:rFonts w:ascii="Cambria Math" w:hAnsi="Cambria Math"/>
              </w:rPr>
            </m:ctrlPr>
          </m:sSubPr>
          <m:e>
            <m:r>
              <w:rPr>
                <w:rFonts w:ascii="Cambria Math" w:hAnsi="Cambria Math"/>
              </w:rPr>
              <m:t>s</m:t>
            </m:r>
          </m:e>
          <m:sub>
            <m:r>
              <w:rPr>
                <w:rFonts w:ascii="Cambria Math" w:hAnsi="Cambria Math"/>
              </w:rPr>
              <m:t>first</m:t>
            </m:r>
          </m:sub>
        </m:sSub>
        <m:r>
          <m:rPr>
            <m:sty m:val="p"/>
          </m:rPr>
          <w:rPr>
            <w:rFonts w:ascii="Cambria Math" w:hAnsi="Cambria Math"/>
          </w:rPr>
          <m:t>=</m:t>
        </m:r>
        <m:r>
          <w:rPr>
            <w:rFonts w:ascii="Cambria Math" w:hAnsi="Cambria Math"/>
          </w:rPr>
          <m:t>max</m:t>
        </m:r>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hi</m:t>
                </m:r>
              </m:sub>
            </m:sSub>
            <m:r>
              <m:rPr>
                <m:sty m:val="p"/>
              </m:rPr>
              <w:rPr>
                <w:rFonts w:ascii="Cambria Math" w:hAnsi="Cambria Math"/>
              </w:rPr>
              <m:t>,1</m:t>
            </m:r>
          </m:e>
        </m:d>
      </m:oMath>
      <w:r w:rsidRPr="007703F7">
        <w:tab/>
        <w:t>(46a)</w:t>
      </w:r>
    </w:p>
    <w:p w14:paraId="6EEE9CB3" w14:textId="77777777" w:rsidR="007970D4" w:rsidRPr="007703F7" w:rsidRDefault="007970D4" w:rsidP="00D6724F">
      <w:pPr>
        <w:pStyle w:val="Equation"/>
      </w:pPr>
      <w:r w:rsidRPr="007703F7">
        <w:tab/>
      </w:r>
      <w:r w:rsidRPr="007703F7">
        <w:tab/>
      </w:r>
      <m:oMath>
        <m:sSub>
          <m:sSubPr>
            <m:ctrlPr>
              <w:rPr>
                <w:rFonts w:ascii="Cambria Math" w:hAnsi="Cambria Math"/>
              </w:rPr>
            </m:ctrlPr>
          </m:sSubPr>
          <m:e>
            <m:r>
              <w:rPr>
                <w:rFonts w:ascii="Cambria Math" w:hAnsi="Cambria Math"/>
              </w:rPr>
              <m:t>s</m:t>
            </m:r>
          </m:e>
          <m:sub>
            <m:r>
              <w:rPr>
                <w:rFonts w:ascii="Cambria Math" w:hAnsi="Cambria Math"/>
              </w:rPr>
              <m:t>last</m:t>
            </m:r>
          </m:sub>
        </m:sSub>
        <m:r>
          <m:rPr>
            <m:sty m:val="p"/>
          </m:rPr>
          <w:rPr>
            <w:rFonts w:ascii="Cambria Math" w:hAnsi="Cambria Math"/>
          </w:rPr>
          <m:t>=</m:t>
        </m:r>
        <m:r>
          <w:rPr>
            <w:rFonts w:ascii="Cambria Math" w:hAnsi="Cambria Math"/>
          </w:rPr>
          <m:t>min</m:t>
        </m:r>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lo</m:t>
                </m:r>
              </m:sub>
            </m:sSub>
            <m:r>
              <m:rPr>
                <m:sty m:val="p"/>
              </m:rPr>
              <w:rPr>
                <w:rFonts w:ascii="Cambria Math" w:hAnsi="Cambria Math"/>
              </w:rPr>
              <m:t>,12</m:t>
            </m:r>
          </m:e>
        </m:d>
      </m:oMath>
      <w:r w:rsidRPr="007703F7">
        <w:tab/>
        <w:t>(46b)</w:t>
      </w:r>
    </w:p>
    <w:p w14:paraId="52FE8107" w14:textId="77777777" w:rsidR="007970D4" w:rsidRPr="007703F7" w:rsidRDefault="007970D4" w:rsidP="00D6724F">
      <w:r w:rsidRPr="007703F7">
        <w:t xml:space="preserve">Initialise the multiplier </w:t>
      </w:r>
      <w:r w:rsidRPr="007703F7">
        <w:rPr>
          <w:i/>
        </w:rPr>
        <w:t>g</w:t>
      </w:r>
      <w:r w:rsidRPr="007703F7">
        <w:t xml:space="preserve"> to zero to be used as an accumulator.</w:t>
      </w:r>
    </w:p>
    <w:p w14:paraId="08A8C915" w14:textId="77777777" w:rsidR="007970D4" w:rsidRPr="007703F7" w:rsidRDefault="007970D4" w:rsidP="00D6724F">
      <w:r w:rsidRPr="007703F7">
        <w:t xml:space="preserve">For each slice index </w:t>
      </w:r>
      <w:r w:rsidRPr="007703F7">
        <w:rPr>
          <w:i/>
        </w:rPr>
        <w:t>s</w:t>
      </w:r>
      <w:r w:rsidRPr="007703F7">
        <w:t xml:space="preserve"> from </w:t>
      </w:r>
      <w:r w:rsidRPr="007703F7">
        <w:rPr>
          <w:i/>
        </w:rPr>
        <w:t>s</w:t>
      </w:r>
      <w:r w:rsidRPr="007703F7">
        <w:rPr>
          <w:i/>
          <w:vertAlign w:val="subscript"/>
        </w:rPr>
        <w:t>first</w:t>
      </w:r>
      <w:r w:rsidRPr="007703F7">
        <w:t xml:space="preserve"> to </w:t>
      </w:r>
      <w:r w:rsidRPr="007703F7">
        <w:rPr>
          <w:i/>
        </w:rPr>
        <w:t>s</w:t>
      </w:r>
      <w:r w:rsidRPr="007703F7">
        <w:rPr>
          <w:i/>
          <w:vertAlign w:val="subscript"/>
        </w:rPr>
        <w:t>last</w:t>
      </w:r>
      <w:r w:rsidRPr="007703F7">
        <w:t xml:space="preserve"> inclusive:</w:t>
      </w:r>
    </w:p>
    <w:p w14:paraId="4E36CE72" w14:textId="77777777" w:rsidR="007970D4" w:rsidRPr="007703F7" w:rsidRDefault="007970D4" w:rsidP="00D6724F">
      <w:pPr>
        <w:keepNext/>
        <w:keepLines/>
        <w:spacing w:before="160"/>
        <w:rPr>
          <w:i/>
        </w:rPr>
      </w:pPr>
      <w:r w:rsidRPr="007703F7">
        <w:rPr>
          <w:i/>
        </w:rPr>
        <w:t>Start of calculation for each slice index</w:t>
      </w:r>
    </w:p>
    <w:p w14:paraId="279ABE83" w14:textId="77777777" w:rsidR="007970D4" w:rsidRPr="007703F7" w:rsidRDefault="007970D4" w:rsidP="00D6724F">
      <w:r w:rsidRPr="007703F7">
        <w:t xml:space="preserve">Exactly one of the following three conditions must be true. For the true condition, calculate the average path height within the slice relative to the rain height, </w:t>
      </w:r>
      <w:r w:rsidRPr="008947EA">
        <w:sym w:font="Symbol" w:char="F044"/>
      </w:r>
      <w:r w:rsidRPr="007703F7">
        <w:rPr>
          <w:i/>
        </w:rPr>
        <w:t>h</w:t>
      </w:r>
      <w:r w:rsidRPr="007703F7">
        <w:t xml:space="preserve">, and the fraction of the path within the slice, </w:t>
      </w:r>
      <w:r w:rsidRPr="007703F7">
        <w:rPr>
          <w:i/>
        </w:rPr>
        <w:t>q</w:t>
      </w:r>
      <w:r w:rsidRPr="007703F7">
        <w:t>.</w:t>
      </w:r>
    </w:p>
    <w:p w14:paraId="768B6BEC" w14:textId="77777777" w:rsidR="007970D4" w:rsidRPr="007703F7" w:rsidRDefault="007970D4" w:rsidP="00D6724F">
      <w:r w:rsidRPr="007703F7">
        <w:t xml:space="preserve">If </w:t>
      </w:r>
      <w:r w:rsidRPr="007703F7">
        <w:rPr>
          <w:i/>
        </w:rPr>
        <w:t>s</w:t>
      </w:r>
      <w:r w:rsidRPr="007703F7">
        <w:rPr>
          <w:i/>
          <w:vertAlign w:val="subscript"/>
        </w:rPr>
        <w:t>hi</w:t>
      </w:r>
      <w:r w:rsidRPr="007703F7">
        <w:t xml:space="preserve"> &lt; </w:t>
      </w:r>
      <w:r w:rsidRPr="007703F7">
        <w:rPr>
          <w:i/>
        </w:rPr>
        <w:t>s</w:t>
      </w:r>
      <w:r w:rsidRPr="007703F7">
        <w:t xml:space="preserve"> and </w:t>
      </w:r>
      <w:r w:rsidRPr="007703F7">
        <w:rPr>
          <w:i/>
        </w:rPr>
        <w:t>s</w:t>
      </w:r>
      <w:r w:rsidRPr="007703F7">
        <w:t xml:space="preserve"> &lt; </w:t>
      </w:r>
      <w:r w:rsidRPr="007703F7">
        <w:rPr>
          <w:i/>
        </w:rPr>
        <w:t>s</w:t>
      </w:r>
      <w:r w:rsidRPr="007703F7">
        <w:rPr>
          <w:i/>
          <w:vertAlign w:val="subscript"/>
        </w:rPr>
        <w:t>lo</w:t>
      </w:r>
      <w:r w:rsidRPr="007703F7">
        <w:t xml:space="preserve"> the path fully traverses the slice:</w:t>
      </w:r>
    </w:p>
    <w:p w14:paraId="5DB82FBF" w14:textId="77777777" w:rsidR="007970D4" w:rsidRPr="007703F7" w:rsidRDefault="007970D4" w:rsidP="00D6724F">
      <w:pPr>
        <w:pStyle w:val="Equation"/>
      </w:pPr>
      <w:r w:rsidRPr="007703F7">
        <w:tab/>
      </w:r>
      <w:r w:rsidRPr="007703F7">
        <w:tab/>
      </w:r>
      <m:oMath>
        <m:r>
          <w:rPr>
            <w:rFonts w:ascii="Cambria Math" w:hAnsi="Cambria Math"/>
            <w:i/>
          </w:rPr>
          <w:sym w:font="Symbol" w:char="F044"/>
        </m:r>
        <m:r>
          <w:rPr>
            <w:rFonts w:ascii="Cambria Math" w:hAnsi="Cambria Math"/>
          </w:rPr>
          <m:t>h=</m:t>
        </m:r>
        <m:r>
          <w:rPr>
            <w:rFonts w:ascii="Cambria Math" w:hAnsi="Cambria Math"/>
          </w:rPr>
          <m:t>100</m:t>
        </m:r>
        <m:d>
          <m:dPr>
            <m:ctrlPr>
              <w:rPr>
                <w:rFonts w:ascii="Cambria Math" w:hAnsi="Cambria Math"/>
                <w:i/>
              </w:rPr>
            </m:ctrlPr>
          </m:dPr>
          <m:e>
            <m:r>
              <w:rPr>
                <w:rFonts w:ascii="Cambria Math" w:hAnsi="Cambria Math"/>
              </w:rPr>
              <m:t>0.5-s</m:t>
            </m:r>
          </m:e>
        </m:d>
      </m:oMath>
      <w:r w:rsidRPr="007703F7">
        <w:rPr>
          <w:rFonts w:eastAsiaTheme="minorEastAsia"/>
        </w:rPr>
        <w:t xml:space="preserve">    (m)</w:t>
      </w:r>
      <w:r w:rsidRPr="007703F7">
        <w:rPr>
          <w:rFonts w:eastAsiaTheme="minorEastAsia"/>
        </w:rPr>
        <w:tab/>
        <w:t>(47a)</w:t>
      </w:r>
    </w:p>
    <w:p w14:paraId="7E0CABB1" w14:textId="77777777" w:rsidR="007970D4" w:rsidRPr="007703F7" w:rsidRDefault="007970D4" w:rsidP="00D6724F">
      <w:pPr>
        <w:pStyle w:val="Equation"/>
      </w:pPr>
      <w:r w:rsidRPr="007703F7">
        <w:tab/>
      </w:r>
      <w:r w:rsidRPr="007703F7">
        <w:tab/>
      </w:r>
      <m:oMath>
        <m:r>
          <w:rPr>
            <w:rFonts w:ascii="Cambria Math" w:hAnsi="Cambria Math"/>
          </w:rPr>
          <m:t>q</m:t>
        </m:r>
        <m:r>
          <m:rPr>
            <m:sty m:val="p"/>
          </m:rPr>
          <w:rPr>
            <w:rFonts w:ascii="Cambria Math" w:hAnsi="Cambria Math"/>
          </w:rPr>
          <m:t>=</m:t>
        </m:r>
        <m:f>
          <m:fPr>
            <m:ctrlPr>
              <w:rPr>
                <w:rFonts w:ascii="Cambria Math" w:hAnsi="Cambria Math"/>
              </w:rPr>
            </m:ctrlPr>
          </m:fPr>
          <m:num>
            <m:r>
              <m:rPr>
                <m:sty m:val="p"/>
              </m:rPr>
              <w:rPr>
                <w:rFonts w:ascii="Cambria Math" w:hAnsi="Cambria Math"/>
              </w:rPr>
              <m:t>100</m:t>
            </m:r>
          </m:num>
          <m:den>
            <m:sSub>
              <m:sSubPr>
                <m:ctrlPr>
                  <w:rPr>
                    <w:rFonts w:ascii="Cambria Math" w:hAnsi="Cambria Math"/>
                  </w:rPr>
                </m:ctrlPr>
              </m:sSubPr>
              <m:e>
                <m:r>
                  <w:rPr>
                    <w:rFonts w:ascii="Cambria Math" w:hAnsi="Cambria Math"/>
                  </w:rPr>
                  <m:t>h</m:t>
                </m:r>
              </m:e>
              <m:sub>
                <m:r>
                  <w:rPr>
                    <w:rFonts w:ascii="Cambria Math" w:hAnsi="Cambria Math"/>
                  </w:rPr>
                  <m:t>hi</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lo</m:t>
                </m:r>
              </m:sub>
            </m:sSub>
          </m:den>
        </m:f>
      </m:oMath>
      <w:r w:rsidRPr="007703F7">
        <w:rPr>
          <w:rFonts w:eastAsiaTheme="minorEastAsia"/>
        </w:rPr>
        <w:tab/>
        <w:t>(47b)</w:t>
      </w:r>
    </w:p>
    <w:p w14:paraId="4723A86D" w14:textId="77777777" w:rsidR="007970D4" w:rsidRPr="007703F7" w:rsidRDefault="007970D4" w:rsidP="00D6724F">
      <w:r w:rsidRPr="007703F7">
        <w:t xml:space="preserve">If </w:t>
      </w:r>
      <w:r w:rsidRPr="007703F7">
        <w:rPr>
          <w:i/>
        </w:rPr>
        <w:t>s</w:t>
      </w:r>
      <w:r w:rsidRPr="007703F7">
        <w:t xml:space="preserve"> = </w:t>
      </w:r>
      <w:r w:rsidRPr="007703F7">
        <w:rPr>
          <w:i/>
        </w:rPr>
        <w:t>s</w:t>
      </w:r>
      <w:r w:rsidRPr="007703F7">
        <w:rPr>
          <w:i/>
          <w:vertAlign w:val="subscript"/>
        </w:rPr>
        <w:t>lo</w:t>
      </w:r>
      <w:r w:rsidRPr="007703F7">
        <w:t xml:space="preserve"> the lower of the antennas is within the slice:</w:t>
      </w:r>
    </w:p>
    <w:p w14:paraId="3E0132A4" w14:textId="77777777" w:rsidR="007970D4" w:rsidRPr="007703F7" w:rsidRDefault="007970D4" w:rsidP="00D6724F">
      <w:pPr>
        <w:pStyle w:val="Equation"/>
      </w:pPr>
      <w:r w:rsidRPr="007703F7">
        <w:tab/>
      </w:r>
      <w:r w:rsidRPr="007703F7">
        <w:tab/>
      </w:r>
      <m:oMath>
        <m:r>
          <w:rPr>
            <w:rFonts w:ascii="Cambria Math" w:hAnsi="Cambria Math"/>
            <w:i/>
          </w:rPr>
          <w:sym w:font="Symbol" w:char="F044"/>
        </m:r>
        <m:r>
          <w:rPr>
            <w:rFonts w:ascii="Cambria Math" w:hAnsi="Cambria Math"/>
          </w:rPr>
          <m:t>h</m:t>
        </m:r>
        <m:r>
          <m:rPr>
            <m:sty m:val="p"/>
          </m:rPr>
          <w:rPr>
            <w:rFonts w:ascii="Cambria Math" w:hAnsi="Cambria Math"/>
          </w:rPr>
          <m:t>=0.5</m:t>
        </m:r>
        <m:d>
          <m:dPr>
            <m:begChr m:val="["/>
            <m:endChr m:val="]"/>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lo</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rain</m:t>
                </m:r>
              </m:sub>
            </m:sSub>
            <m:r>
              <m:rPr>
                <m:sty m:val="p"/>
              </m:rPr>
              <w:rPr>
                <w:rFonts w:ascii="Cambria Math" w:hAnsi="Cambria Math"/>
              </w:rPr>
              <m:t>-100</m:t>
            </m:r>
            <m:d>
              <m:dPr>
                <m:ctrlPr>
                  <w:rPr>
                    <w:rFonts w:ascii="Cambria Math" w:hAnsi="Cambria Math"/>
                  </w:rPr>
                </m:ctrlPr>
              </m:dPr>
              <m:e>
                <m:r>
                  <w:rPr>
                    <w:rFonts w:ascii="Cambria Math" w:hAnsi="Cambria Math"/>
                  </w:rPr>
                  <m:t>s</m:t>
                </m:r>
                <m:r>
                  <m:rPr>
                    <m:sty m:val="p"/>
                  </m:rPr>
                  <w:rPr>
                    <w:rFonts w:ascii="Cambria Math" w:hAnsi="Cambria Math"/>
                  </w:rPr>
                  <m:t>-1</m:t>
                </m:r>
              </m:e>
            </m:d>
          </m:e>
        </m:d>
      </m:oMath>
      <w:r w:rsidRPr="007703F7">
        <w:rPr>
          <w:rFonts w:eastAsiaTheme="minorEastAsia"/>
        </w:rPr>
        <w:t xml:space="preserve">     (m)</w:t>
      </w:r>
      <w:r w:rsidRPr="007703F7">
        <w:rPr>
          <w:rFonts w:eastAsiaTheme="minorEastAsia"/>
        </w:rPr>
        <w:tab/>
        <w:t>(48a)</w:t>
      </w:r>
    </w:p>
    <w:p w14:paraId="4F009DA3" w14:textId="77777777" w:rsidR="007970D4" w:rsidRPr="007703F7" w:rsidRDefault="007970D4" w:rsidP="00D6724F">
      <w:pPr>
        <w:pStyle w:val="Equation"/>
      </w:pPr>
      <w:r w:rsidRPr="007703F7">
        <w:lastRenderedPageBreak/>
        <w:tab/>
      </w:r>
      <w:r w:rsidRPr="007703F7">
        <w:tab/>
      </w:r>
      <m:oMath>
        <m:r>
          <w:rPr>
            <w:rFonts w:ascii="Cambria Math" w:hAnsi="Cambria Math"/>
          </w:rPr>
          <m:t>q=</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rain</m:t>
                </m:r>
              </m:sub>
            </m:sSub>
            <m:r>
              <w:rPr>
                <w:rFonts w:ascii="Cambria Math" w:hAnsi="Cambria Math"/>
              </w:rPr>
              <m:t>-100</m:t>
            </m:r>
            <m:d>
              <m:dPr>
                <m:ctrlPr>
                  <w:rPr>
                    <w:rFonts w:ascii="Cambria Math" w:hAnsi="Cambria Math"/>
                    <w:i/>
                  </w:rPr>
                </m:ctrlPr>
              </m:dPr>
              <m:e>
                <m:r>
                  <w:rPr>
                    <w:rFonts w:ascii="Cambria Math" w:hAnsi="Cambria Math"/>
                  </w:rPr>
                  <m:t>s-1</m:t>
                </m:r>
              </m:e>
            </m:d>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lo</m:t>
                </m:r>
              </m:sub>
            </m:sSub>
          </m:num>
          <m:den>
            <m:sSub>
              <m:sSubPr>
                <m:ctrlPr>
                  <w:rPr>
                    <w:rFonts w:ascii="Cambria Math" w:hAnsi="Cambria Math"/>
                    <w:i/>
                  </w:rPr>
                </m:ctrlPr>
              </m:sSubPr>
              <m:e>
                <m:r>
                  <w:rPr>
                    <w:rFonts w:ascii="Cambria Math" w:hAnsi="Cambria Math"/>
                  </w:rPr>
                  <m:t>h</m:t>
                </m:r>
              </m:e>
              <m:sub>
                <m:r>
                  <w:rPr>
                    <w:rFonts w:ascii="Cambria Math" w:hAnsi="Cambria Math"/>
                  </w:rPr>
                  <m:t>hi</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lo</m:t>
                </m:r>
              </m:sub>
            </m:sSub>
          </m:den>
        </m:f>
      </m:oMath>
      <w:r w:rsidRPr="007703F7">
        <w:rPr>
          <w:rFonts w:eastAsiaTheme="minorEastAsia"/>
        </w:rPr>
        <w:tab/>
        <w:t>(48b)</w:t>
      </w:r>
    </w:p>
    <w:p w14:paraId="65AC4ACF" w14:textId="77777777" w:rsidR="007970D4" w:rsidRPr="007703F7" w:rsidRDefault="007970D4" w:rsidP="00D6724F">
      <w:r w:rsidRPr="007703F7">
        <w:t xml:space="preserve">If </w:t>
      </w:r>
      <w:r w:rsidRPr="007703F7">
        <w:rPr>
          <w:i/>
        </w:rPr>
        <w:t>s</w:t>
      </w:r>
      <w:r w:rsidRPr="007703F7">
        <w:t xml:space="preserve"> = </w:t>
      </w:r>
      <w:r w:rsidRPr="007703F7">
        <w:rPr>
          <w:i/>
        </w:rPr>
        <w:t>s</w:t>
      </w:r>
      <w:r w:rsidRPr="007703F7">
        <w:rPr>
          <w:i/>
          <w:vertAlign w:val="subscript"/>
        </w:rPr>
        <w:t>hi</w:t>
      </w:r>
      <w:r w:rsidRPr="007703F7">
        <w:t xml:space="preserve"> the higher of the antennas is within the slice:</w:t>
      </w:r>
    </w:p>
    <w:p w14:paraId="1DBEC3D0" w14:textId="77777777" w:rsidR="007970D4" w:rsidRPr="007703F7" w:rsidRDefault="007970D4" w:rsidP="00D6724F">
      <w:pPr>
        <w:pStyle w:val="Equation"/>
      </w:pPr>
      <w:r w:rsidRPr="007703F7">
        <w:tab/>
      </w:r>
      <w:r w:rsidRPr="007703F7">
        <w:tab/>
      </w:r>
      <m:oMath>
        <m:r>
          <m:rPr>
            <m:sty m:val="p"/>
          </m:rPr>
          <w:rPr>
            <w:rFonts w:ascii="Cambria Math" w:hAnsi="Cambria Math"/>
          </w:rPr>
          <w:sym w:font="Symbol" w:char="F044"/>
        </m:r>
        <m:r>
          <w:rPr>
            <w:rFonts w:ascii="Cambria Math" w:hAnsi="Cambria Math"/>
          </w:rPr>
          <m:t>h</m:t>
        </m:r>
        <m:r>
          <m:rPr>
            <m:sty m:val="p"/>
          </m:rPr>
          <w:rPr>
            <w:rFonts w:ascii="Cambria Math" w:hAnsi="Cambria Math"/>
          </w:rPr>
          <m:t>=0.5</m:t>
        </m:r>
        <m:d>
          <m:dPr>
            <m:begChr m:val="["/>
            <m:endChr m:val="]"/>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hi</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rain</m:t>
                </m:r>
              </m:sub>
            </m:sSub>
            <m:r>
              <m:rPr>
                <m:sty m:val="p"/>
              </m:rPr>
              <w:rPr>
                <w:rFonts w:ascii="Cambria Math" w:hAnsi="Cambria Math"/>
              </w:rPr>
              <m:t>-100</m:t>
            </m:r>
            <m:r>
              <w:rPr>
                <w:rFonts w:ascii="Cambria Math" w:hAnsi="Cambria Math"/>
              </w:rPr>
              <m:t>s</m:t>
            </m:r>
          </m:e>
        </m:d>
      </m:oMath>
      <w:r w:rsidRPr="007703F7">
        <w:rPr>
          <w:rFonts w:eastAsiaTheme="minorEastAsia"/>
        </w:rPr>
        <w:t xml:space="preserve">     (m)</w:t>
      </w:r>
      <w:r w:rsidRPr="007703F7">
        <w:rPr>
          <w:rFonts w:eastAsiaTheme="minorEastAsia"/>
        </w:rPr>
        <w:tab/>
        <w:t>(49a)</w:t>
      </w:r>
    </w:p>
    <w:p w14:paraId="3A6AC985" w14:textId="77777777" w:rsidR="007970D4" w:rsidRPr="007703F7" w:rsidRDefault="007970D4" w:rsidP="00D6724F">
      <w:pPr>
        <w:pStyle w:val="Equation"/>
      </w:pPr>
      <w:r w:rsidRPr="007703F7">
        <w:tab/>
      </w:r>
      <w:r w:rsidRPr="007703F7">
        <w:tab/>
      </w:r>
      <m:oMath>
        <m:r>
          <w:rPr>
            <w:rFonts w:ascii="Cambria Math" w:hAnsi="Cambria Math"/>
          </w:rPr>
          <m:t>q</m:t>
        </m:r>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h</m:t>
                </m:r>
              </m:e>
              <m:sub>
                <m:r>
                  <w:rPr>
                    <w:rFonts w:ascii="Cambria Math" w:hAnsi="Cambria Math"/>
                  </w:rPr>
                  <m:t>hi</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rain</m:t>
                </m:r>
              </m:sub>
            </m:sSub>
            <m:r>
              <m:rPr>
                <m:sty m:val="p"/>
              </m:rPr>
              <w:rPr>
                <w:rFonts w:ascii="Cambria Math" w:hAnsi="Cambria Math"/>
              </w:rPr>
              <m:t>+100</m:t>
            </m:r>
            <m:r>
              <w:rPr>
                <w:rFonts w:ascii="Cambria Math" w:hAnsi="Cambria Math"/>
              </w:rPr>
              <m:t>s</m:t>
            </m:r>
          </m:num>
          <m:den>
            <m:sSub>
              <m:sSubPr>
                <m:ctrlPr>
                  <w:rPr>
                    <w:rFonts w:ascii="Cambria Math" w:hAnsi="Cambria Math"/>
                  </w:rPr>
                </m:ctrlPr>
              </m:sSubPr>
              <m:e>
                <m:r>
                  <w:rPr>
                    <w:rFonts w:ascii="Cambria Math" w:hAnsi="Cambria Math"/>
                  </w:rPr>
                  <m:t>h</m:t>
                </m:r>
              </m:e>
              <m:sub>
                <m:r>
                  <w:rPr>
                    <w:rFonts w:ascii="Cambria Math" w:hAnsi="Cambria Math"/>
                  </w:rPr>
                  <m:t>hi</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lo</m:t>
                </m:r>
              </m:sub>
            </m:sSub>
          </m:den>
        </m:f>
      </m:oMath>
      <w:r w:rsidRPr="007703F7">
        <w:rPr>
          <w:rFonts w:eastAsiaTheme="minorEastAsia"/>
        </w:rPr>
        <w:tab/>
        <w:t>(49b)</w:t>
      </w:r>
    </w:p>
    <w:p w14:paraId="2DC1CDAE" w14:textId="77777777" w:rsidR="007970D4" w:rsidRPr="007703F7" w:rsidRDefault="007970D4" w:rsidP="00D6724F">
      <w:r w:rsidRPr="007703F7">
        <w:t xml:space="preserve">Having calculated </w:t>
      </w:r>
      <w:r w:rsidRPr="008947EA">
        <w:sym w:font="Symbol" w:char="F044"/>
      </w:r>
      <w:r w:rsidRPr="007703F7">
        <w:rPr>
          <w:i/>
        </w:rPr>
        <w:t>h</w:t>
      </w:r>
      <w:r w:rsidRPr="007703F7">
        <w:t xml:space="preserve"> and </w:t>
      </w:r>
      <w:r w:rsidRPr="007703F7">
        <w:rPr>
          <w:i/>
        </w:rPr>
        <w:t>q</w:t>
      </w:r>
      <w:r w:rsidRPr="007703F7">
        <w:t xml:space="preserve"> for one of the preceding three cases:</w:t>
      </w:r>
    </w:p>
    <w:p w14:paraId="7EFC684B" w14:textId="77777777" w:rsidR="007970D4" w:rsidRPr="007703F7" w:rsidRDefault="007970D4" w:rsidP="00D6724F">
      <w:r w:rsidRPr="007703F7">
        <w:t>Use function 1, defined above, to calculate the attenuation multiplier for the slice:</w:t>
      </w:r>
    </w:p>
    <w:p w14:paraId="343A0E84" w14:textId="77777777" w:rsidR="007970D4" w:rsidRPr="007703F7" w:rsidRDefault="007970D4" w:rsidP="00D6724F">
      <w:pPr>
        <w:pStyle w:val="Equation"/>
      </w:pPr>
      <w:r w:rsidRPr="007703F7">
        <w:tab/>
      </w:r>
      <w:r w:rsidRPr="007703F7">
        <w:tab/>
      </w:r>
      <m:oMath>
        <m:sSub>
          <m:sSubPr>
            <m:ctrlPr>
              <w:rPr>
                <w:rFonts w:ascii="Cambria Math" w:hAnsi="Cambria Math"/>
                <w:i/>
              </w:rPr>
            </m:ctrlPr>
          </m:sSubPr>
          <m:e>
            <m:r>
              <w:rPr>
                <w:rFonts w:ascii="Cambria Math" w:hAnsi="Cambria Math"/>
              </w:rPr>
              <m:t>g</m:t>
            </m:r>
          </m:e>
          <m:sub>
            <m:r>
              <w:rPr>
                <w:rFonts w:ascii="Cambria Math" w:hAnsi="Cambria Math"/>
              </w:rPr>
              <m:t>slice</m:t>
            </m:r>
          </m:sub>
        </m:sSub>
        <m:r>
          <w:rPr>
            <w:rFonts w:ascii="Cambria Math" w:hAnsi="Cambria Math"/>
          </w:rPr>
          <m:t>=</m:t>
        </m:r>
        <m:r>
          <m:rPr>
            <m:sty m:val="p"/>
          </m:rPr>
          <w:rPr>
            <w:rFonts w:ascii="Cambria Math" w:hAnsi="Cambria Math"/>
          </w:rPr>
          <w:sym w:font="Symbol" w:char="F047"/>
        </m:r>
        <m:d>
          <m:dPr>
            <m:ctrlPr>
              <w:rPr>
                <w:rFonts w:ascii="Cambria Math" w:hAnsi="Cambria Math"/>
                <w:i/>
              </w:rPr>
            </m:ctrlPr>
          </m:dPr>
          <m:e>
            <m:r>
              <m:rPr>
                <m:sty m:val="p"/>
              </m:rPr>
              <w:rPr>
                <w:rFonts w:ascii="Cambria Math" w:hAnsi="Cambria Math"/>
                <w:iCs/>
              </w:rPr>
              <w:sym w:font="Symbol" w:char="F044"/>
            </m:r>
            <m:r>
              <w:rPr>
                <w:rFonts w:ascii="Cambria Math" w:hAnsi="Cambria Math"/>
              </w:rPr>
              <m:t>h</m:t>
            </m:r>
          </m:e>
        </m:d>
      </m:oMath>
      <w:r w:rsidRPr="007703F7">
        <w:rPr>
          <w:rFonts w:eastAsiaTheme="minorEastAsia"/>
        </w:rPr>
        <w:tab/>
        <w:t>(50)</w:t>
      </w:r>
    </w:p>
    <w:p w14:paraId="324BAECD" w14:textId="77777777" w:rsidR="007970D4" w:rsidRPr="007703F7" w:rsidRDefault="007970D4" w:rsidP="00D6724F">
      <w:r w:rsidRPr="007703F7">
        <w:t>Accumulate the multiplier weighted by the fraction of the path within the slice:</w:t>
      </w:r>
    </w:p>
    <w:p w14:paraId="1C7DC7F1" w14:textId="77777777" w:rsidR="007970D4" w:rsidRPr="007703F7" w:rsidRDefault="007970D4" w:rsidP="00D6724F">
      <w:pPr>
        <w:pStyle w:val="Equation"/>
      </w:pPr>
      <w:r w:rsidRPr="007703F7">
        <w:tab/>
      </w:r>
      <w:r w:rsidRPr="007703F7">
        <w:tab/>
      </w:r>
      <m:oMath>
        <m:r>
          <w:rPr>
            <w:rFonts w:ascii="Cambria Math" w:hAnsi="Cambria Math"/>
          </w:rPr>
          <m:t>g</m:t>
        </m:r>
        <m:r>
          <m:rPr>
            <m:sty m:val="p"/>
          </m:rPr>
          <w:rPr>
            <w:rFonts w:ascii="Cambria Math" w:hAnsi="Cambria Math"/>
          </w:rPr>
          <m:t>=</m:t>
        </m:r>
        <m:r>
          <w:rPr>
            <w:rFonts w:ascii="Cambria Math" w:hAnsi="Cambria Math"/>
          </w:rPr>
          <m:t>g</m:t>
        </m:r>
        <m:r>
          <m:rPr>
            <m:sty m:val="p"/>
          </m:rPr>
          <w:rPr>
            <w:rFonts w:ascii="Cambria Math" w:hAnsi="Cambria Math"/>
          </w:rPr>
          <m:t>+</m:t>
        </m:r>
        <m:sSub>
          <m:sSubPr>
            <m:ctrlPr>
              <w:rPr>
                <w:rFonts w:ascii="Cambria Math" w:hAnsi="Cambria Math"/>
              </w:rPr>
            </m:ctrlPr>
          </m:sSubPr>
          <m:e>
            <m:r>
              <w:rPr>
                <w:rFonts w:ascii="Cambria Math" w:hAnsi="Cambria Math"/>
              </w:rPr>
              <m:t>q</m:t>
            </m:r>
            <m:r>
              <m:rPr>
                <m:sty m:val="p"/>
              </m:rPr>
              <w:rPr>
                <w:rFonts w:ascii="Cambria Math" w:hAnsi="Cambria Math"/>
              </w:rPr>
              <m:t xml:space="preserve"> </m:t>
            </m:r>
            <m:r>
              <w:rPr>
                <w:rFonts w:ascii="Cambria Math" w:hAnsi="Cambria Math"/>
              </w:rPr>
              <m:t>g</m:t>
            </m:r>
          </m:e>
          <m:sub>
            <m:r>
              <w:rPr>
                <w:rFonts w:ascii="Cambria Math" w:hAnsi="Cambria Math"/>
              </w:rPr>
              <m:t>slice</m:t>
            </m:r>
          </m:sub>
        </m:sSub>
      </m:oMath>
      <w:r w:rsidRPr="007703F7">
        <w:rPr>
          <w:rFonts w:eastAsiaTheme="minorEastAsia"/>
        </w:rPr>
        <w:tab/>
        <w:t>(51)</w:t>
      </w:r>
    </w:p>
    <w:p w14:paraId="206C1762" w14:textId="77777777" w:rsidR="007970D4" w:rsidRPr="007703F7" w:rsidRDefault="007970D4" w:rsidP="00D6724F">
      <w:pPr>
        <w:keepNext/>
        <w:keepLines/>
        <w:spacing w:before="160"/>
        <w:rPr>
          <w:i/>
        </w:rPr>
      </w:pPr>
      <w:r w:rsidRPr="007703F7">
        <w:rPr>
          <w:i/>
        </w:rPr>
        <w:t>End of calculation for each slice index</w:t>
      </w:r>
    </w:p>
    <w:p w14:paraId="6DC9D23B" w14:textId="77777777" w:rsidR="007970D4" w:rsidRPr="007703F7" w:rsidRDefault="007970D4" w:rsidP="00D6724F">
      <w:r w:rsidRPr="007703F7">
        <w:t xml:space="preserve">If </w:t>
      </w:r>
      <w:r w:rsidRPr="007703F7">
        <w:rPr>
          <w:i/>
        </w:rPr>
        <w:t>s</w:t>
      </w:r>
      <w:r w:rsidRPr="007703F7">
        <w:rPr>
          <w:i/>
          <w:vertAlign w:val="subscript"/>
        </w:rPr>
        <w:t>lo</w:t>
      </w:r>
      <w:r w:rsidRPr="007703F7">
        <w:t xml:space="preserve"> &gt; 12, part of the path is below the melting layer. Only in this case, calculate the fraction of the path which is below the layer</w:t>
      </w:r>
    </w:p>
    <w:p w14:paraId="72931425" w14:textId="77777777" w:rsidR="007970D4" w:rsidRPr="007703F7" w:rsidRDefault="007970D4" w:rsidP="00D6724F">
      <w:pPr>
        <w:pStyle w:val="Equation"/>
      </w:pPr>
      <w:r w:rsidRPr="007703F7">
        <w:tab/>
      </w:r>
      <w:r w:rsidRPr="007703F7">
        <w:tab/>
      </w:r>
      <m:oMath>
        <m:r>
          <w:rPr>
            <w:rFonts w:ascii="Cambria Math" w:hAnsi="Cambria Math"/>
          </w:rPr>
          <m:t>q</m:t>
        </m:r>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h</m:t>
                </m:r>
              </m:e>
              <m:sub>
                <m:r>
                  <w:rPr>
                    <w:rFonts w:ascii="Cambria Math" w:hAnsi="Cambria Math"/>
                  </w:rPr>
                  <m:t>rain</m:t>
                </m:r>
              </m:sub>
            </m:sSub>
            <m:r>
              <m:rPr>
                <m:sty m:val="p"/>
              </m:rPr>
              <w:rPr>
                <w:rFonts w:ascii="Cambria Math" w:hAnsi="Cambria Math"/>
              </w:rPr>
              <m:t>-1 200-</m:t>
            </m:r>
            <m:sSub>
              <m:sSubPr>
                <m:ctrlPr>
                  <w:rPr>
                    <w:rFonts w:ascii="Cambria Math" w:hAnsi="Cambria Math"/>
                  </w:rPr>
                </m:ctrlPr>
              </m:sSubPr>
              <m:e>
                <m:r>
                  <w:rPr>
                    <w:rFonts w:ascii="Cambria Math" w:hAnsi="Cambria Math"/>
                  </w:rPr>
                  <m:t>h</m:t>
                </m:r>
              </m:e>
              <m:sub>
                <m:r>
                  <w:rPr>
                    <w:rFonts w:ascii="Cambria Math" w:hAnsi="Cambria Math"/>
                  </w:rPr>
                  <m:t>lo</m:t>
                </m:r>
              </m:sub>
            </m:sSub>
          </m:num>
          <m:den>
            <m:sSub>
              <m:sSubPr>
                <m:ctrlPr>
                  <w:rPr>
                    <w:rFonts w:ascii="Cambria Math" w:hAnsi="Cambria Math"/>
                  </w:rPr>
                </m:ctrlPr>
              </m:sSubPr>
              <m:e>
                <m:r>
                  <w:rPr>
                    <w:rFonts w:ascii="Cambria Math" w:hAnsi="Cambria Math"/>
                  </w:rPr>
                  <m:t>h</m:t>
                </m:r>
              </m:e>
              <m:sub>
                <m:r>
                  <w:rPr>
                    <w:rFonts w:ascii="Cambria Math" w:hAnsi="Cambria Math"/>
                  </w:rPr>
                  <m:t>hi</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lo</m:t>
                </m:r>
              </m:sub>
            </m:sSub>
          </m:den>
        </m:f>
      </m:oMath>
      <w:r w:rsidRPr="007703F7">
        <w:rPr>
          <w:rFonts w:eastAsiaTheme="minorEastAsia"/>
        </w:rPr>
        <w:tab/>
        <w:t>(52)</w:t>
      </w:r>
    </w:p>
    <w:p w14:paraId="0F78D33E" w14:textId="77777777" w:rsidR="007970D4" w:rsidRPr="007703F7" w:rsidRDefault="007970D4" w:rsidP="00D6724F">
      <w:r w:rsidRPr="007703F7">
        <w:t>and since the attenuation multiplier is 1 in this case, accumulate just the path fraction:</w:t>
      </w:r>
    </w:p>
    <w:p w14:paraId="294CB87B" w14:textId="77777777" w:rsidR="007970D4" w:rsidRPr="007703F7" w:rsidRDefault="007970D4" w:rsidP="00D6724F">
      <w:pPr>
        <w:pStyle w:val="Equation"/>
        <w:rPr>
          <w:rFonts w:eastAsiaTheme="minorEastAsia"/>
        </w:rPr>
      </w:pPr>
      <w:r w:rsidRPr="007703F7">
        <w:tab/>
      </w:r>
      <w:r w:rsidRPr="007703F7">
        <w:tab/>
      </w:r>
      <m:oMath>
        <m:r>
          <w:rPr>
            <w:rFonts w:ascii="Cambria Math" w:hAnsi="Cambria Math"/>
          </w:rPr>
          <m:t>g</m:t>
        </m:r>
        <m:r>
          <m:rPr>
            <m:sty m:val="p"/>
          </m:rPr>
          <w:rPr>
            <w:rFonts w:ascii="Cambria Math" w:hAnsi="Cambria Math"/>
          </w:rPr>
          <m:t>=</m:t>
        </m:r>
        <m:r>
          <w:rPr>
            <w:rFonts w:ascii="Cambria Math" w:hAnsi="Cambria Math"/>
          </w:rPr>
          <m:t>g</m:t>
        </m:r>
        <m:r>
          <m:rPr>
            <m:sty m:val="p"/>
          </m:rPr>
          <w:rPr>
            <w:rFonts w:ascii="Cambria Math" w:hAnsi="Cambria Math"/>
          </w:rPr>
          <m:t>+</m:t>
        </m:r>
        <m:r>
          <w:rPr>
            <w:rFonts w:ascii="Cambria Math" w:hAnsi="Cambria Math"/>
          </w:rPr>
          <m:t>q</m:t>
        </m:r>
      </m:oMath>
      <w:r w:rsidRPr="007703F7">
        <w:rPr>
          <w:rFonts w:eastAsiaTheme="minorEastAsia"/>
        </w:rPr>
        <w:tab/>
        <w:t>(53)</w:t>
      </w:r>
    </w:p>
    <w:p w14:paraId="7F4E210B" w14:textId="77777777" w:rsidR="007970D4" w:rsidRPr="007703F7" w:rsidRDefault="007970D4" w:rsidP="00D6724F">
      <w:pPr>
        <w:tabs>
          <w:tab w:val="left" w:pos="851"/>
          <w:tab w:val="center" w:pos="6804"/>
          <w:tab w:val="right" w:pos="8789"/>
        </w:tabs>
        <w:rPr>
          <w:rFonts w:eastAsiaTheme="minorEastAsia"/>
        </w:rPr>
      </w:pPr>
      <w:r w:rsidRPr="007703F7">
        <w:rPr>
          <w:rFonts w:eastAsiaTheme="minorEastAsia"/>
        </w:rPr>
        <w:t xml:space="preserve">The path-averaged attenuation multiplier, </w:t>
      </w:r>
      <w:r w:rsidRPr="007703F7">
        <w:rPr>
          <w:rFonts w:eastAsiaTheme="minorEastAsia"/>
          <w:i/>
        </w:rPr>
        <w:t>g</w:t>
      </w:r>
      <w:r w:rsidRPr="007703F7">
        <w:rPr>
          <w:rFonts w:eastAsiaTheme="minorEastAsia"/>
        </w:rPr>
        <w:t xml:space="preserve">, for the current rain height is now calculated. </w:t>
      </w:r>
    </w:p>
    <w:p w14:paraId="7356A572" w14:textId="77777777" w:rsidR="007970D4" w:rsidRPr="008947EA" w:rsidRDefault="007970D4" w:rsidP="00D6724F">
      <w:pPr>
        <w:pStyle w:val="Headingb"/>
        <w:rPr>
          <w:rFonts w:eastAsiaTheme="minorEastAsia"/>
        </w:rPr>
      </w:pPr>
      <w:r w:rsidRPr="008947EA">
        <w:rPr>
          <w:rFonts w:eastAsiaTheme="minorEastAsia"/>
        </w:rPr>
        <w:t>Function 3:</w:t>
      </w:r>
      <w:r w:rsidRPr="008947EA">
        <w:rPr>
          <w:rFonts w:eastAsiaTheme="minorEastAsia"/>
        </w:rPr>
        <w:tab/>
      </w:r>
      <w:r w:rsidRPr="008947EA">
        <w:rPr>
          <w:rFonts w:eastAsiaTheme="minorEastAsia"/>
        </w:rPr>
        <w:tab/>
        <w:t xml:space="preserve">Percentage time as function of rain-only attenuation </w:t>
      </w:r>
    </w:p>
    <w:p w14:paraId="5E15E965" w14:textId="77777777" w:rsidR="007970D4" w:rsidRPr="007703F7" w:rsidRDefault="007970D4" w:rsidP="00D6724F">
      <w:r w:rsidRPr="007703F7">
        <w:t xml:space="preserve">Function </w:t>
      </w:r>
      <w:r w:rsidRPr="007703F7">
        <w:rPr>
          <w:i/>
        </w:rPr>
        <w:t>T</w:t>
      </w:r>
      <w:r w:rsidRPr="007703F7">
        <w:t>(</w:t>
      </w:r>
      <w:r w:rsidRPr="007703F7">
        <w:rPr>
          <w:i/>
        </w:rPr>
        <w:t>A</w:t>
      </w:r>
      <w:r w:rsidRPr="007703F7">
        <w:t xml:space="preserve">) returns the percentage time for which a given rain-only attenuation, </w:t>
      </w:r>
      <w:r w:rsidRPr="007703F7">
        <w:rPr>
          <w:i/>
        </w:rPr>
        <w:t>A</w:t>
      </w:r>
      <w:r w:rsidRPr="007703F7">
        <w:t xml:space="preserve"> (dB), is exceeded according to equation (33). A good approximation to this function is obtained by using the vectors </w:t>
      </w:r>
      <w:r w:rsidRPr="007703F7">
        <w:rPr>
          <w:b/>
          <w:i/>
        </w:rPr>
        <w:t>T</w:t>
      </w:r>
      <w:r w:rsidRPr="007703F7">
        <w:t xml:space="preserve"> and </w:t>
      </w:r>
      <w:r w:rsidRPr="007703F7">
        <w:rPr>
          <w:b/>
          <w:i/>
        </w:rPr>
        <w:t>A</w:t>
      </w:r>
      <w:r w:rsidRPr="007703F7">
        <w:t xml:space="preserve"> evaluated in § 2.4.2.2 ii).</w:t>
      </w:r>
    </w:p>
    <w:p w14:paraId="09A79F96" w14:textId="77777777" w:rsidR="007970D4" w:rsidRPr="007703F7" w:rsidRDefault="007970D4" w:rsidP="00D6724F">
      <w:r w:rsidRPr="007703F7">
        <w:t xml:space="preserve">Although the rain attenuation model in § 2.4.1 is not valid for percentage times below 0.001%, the rain/wet-snow model may require lower percentage times. For this purpose the rain model is extended for attenuations greater than </w:t>
      </w:r>
      <w:r w:rsidRPr="007703F7">
        <w:rPr>
          <w:i/>
        </w:rPr>
        <w:t>A</w:t>
      </w:r>
      <w:r w:rsidRPr="007703F7">
        <w:rPr>
          <w:i/>
          <w:vertAlign w:val="subscript"/>
        </w:rPr>
        <w:t>last</w:t>
      </w:r>
      <w:r w:rsidRPr="007703F7">
        <w:t xml:space="preserve"> at a constant slope of 1 dB/decade of percentage time. Tests show that this extension produces only small contributions to the final result, which is not sensitive to the choice of slope.</w:t>
      </w:r>
    </w:p>
    <w:p w14:paraId="7EA1F370" w14:textId="77777777" w:rsidR="007970D4" w:rsidRPr="007703F7" w:rsidRDefault="007970D4" w:rsidP="00D6724F">
      <w:r w:rsidRPr="007703F7">
        <w:t>Use one of the following two cases:</w:t>
      </w:r>
    </w:p>
    <w:p w14:paraId="26050780" w14:textId="77777777" w:rsidR="007970D4" w:rsidRPr="00317263" w:rsidRDefault="007970D4" w:rsidP="00317263">
      <w:pPr>
        <w:rPr>
          <w:i/>
          <w:iCs/>
        </w:rPr>
      </w:pPr>
      <w:r w:rsidRPr="00317263">
        <w:rPr>
          <w:i/>
          <w:iCs/>
        </w:rPr>
        <w:t>Case 1: A &gt; A</w:t>
      </w:r>
      <w:r w:rsidRPr="00317263">
        <w:rPr>
          <w:i/>
          <w:iCs/>
          <w:vertAlign w:val="subscript"/>
        </w:rPr>
        <w:t>last</w:t>
      </w:r>
      <w:r w:rsidRPr="00317263">
        <w:rPr>
          <w:i/>
          <w:iCs/>
        </w:rPr>
        <w:t xml:space="preserve"> </w:t>
      </w:r>
    </w:p>
    <w:p w14:paraId="29FD7E10" w14:textId="77777777" w:rsidR="007970D4" w:rsidRPr="007703F7" w:rsidRDefault="007970D4" w:rsidP="00D6724F">
      <w:r w:rsidRPr="007703F7">
        <w:t xml:space="preserve">In this case </w:t>
      </w:r>
      <w:r w:rsidRPr="007703F7">
        <w:rPr>
          <w:i/>
        </w:rPr>
        <w:t>p</w:t>
      </w:r>
      <w:r w:rsidRPr="007703F7">
        <w:t xml:space="preserve"> is given by the low-time extension using: </w:t>
      </w:r>
    </w:p>
    <w:p w14:paraId="7CD9E701" w14:textId="77777777" w:rsidR="007970D4" w:rsidRPr="007703F7" w:rsidRDefault="007970D4" w:rsidP="00D6724F">
      <w:pPr>
        <w:pStyle w:val="Equation"/>
        <w:rPr>
          <w:rFonts w:eastAsiaTheme="minorEastAsia"/>
        </w:rPr>
      </w:pPr>
      <w:r w:rsidRPr="007703F7">
        <w:tab/>
      </w:r>
      <w:r w:rsidRPr="007703F7">
        <w:tab/>
      </w:r>
      <m:oMath>
        <m:r>
          <w:rPr>
            <w:rFonts w:ascii="Cambria Math" w:hAnsi="Cambria Math"/>
          </w:rPr>
          <m:t>p</m:t>
        </m:r>
        <m:r>
          <m:rPr>
            <m:sty m:val="p"/>
          </m:rPr>
          <w:rPr>
            <w:rFonts w:ascii="Cambria Math" w:hAnsi="Cambria Math"/>
          </w:rPr>
          <m:t>=</m:t>
        </m:r>
        <m:sSup>
          <m:sSupPr>
            <m:ctrlPr>
              <w:rPr>
                <w:rFonts w:ascii="Cambria Math" w:hAnsi="Cambria Math"/>
              </w:rPr>
            </m:ctrlPr>
          </m:sSupPr>
          <m:e>
            <m:r>
              <m:rPr>
                <m:sty m:val="p"/>
              </m:rPr>
              <w:rPr>
                <w:rFonts w:ascii="Cambria Math" w:hAnsi="Cambria Math"/>
              </w:rPr>
              <m:t>10</m:t>
            </m:r>
          </m:e>
          <m:sup>
            <m:sSub>
              <m:sSubPr>
                <m:ctrlPr>
                  <w:rPr>
                    <w:rFonts w:ascii="Cambria Math" w:hAnsi="Cambria Math"/>
                  </w:rPr>
                </m:ctrlPr>
              </m:sSubPr>
              <m:e>
                <m:r>
                  <w:rPr>
                    <w:rFonts w:ascii="Cambria Math" w:hAnsi="Cambria Math"/>
                  </w:rPr>
                  <m:t>A</m:t>
                </m:r>
              </m:e>
              <m:sub>
                <m:r>
                  <w:rPr>
                    <w:rFonts w:ascii="Cambria Math" w:hAnsi="Cambria Math"/>
                  </w:rPr>
                  <m:t>last</m:t>
                </m:r>
              </m:sub>
            </m:sSub>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last</m:t>
                    </m:r>
                  </m:sub>
                </m:sSub>
              </m:e>
            </m:d>
          </m:sup>
        </m:sSup>
      </m:oMath>
      <w:r w:rsidRPr="007703F7">
        <w:rPr>
          <w:rFonts w:eastAsiaTheme="minorEastAsia"/>
        </w:rPr>
        <w:tab/>
        <w:t>(54)</w:t>
      </w:r>
    </w:p>
    <w:p w14:paraId="4E7FFE3C" w14:textId="77777777" w:rsidR="007970D4" w:rsidRPr="007703F7" w:rsidRDefault="007970D4" w:rsidP="00D6724F">
      <w:pPr>
        <w:tabs>
          <w:tab w:val="center" w:pos="4820"/>
          <w:tab w:val="right" w:pos="9639"/>
        </w:tabs>
      </w:pPr>
      <w:r w:rsidRPr="007703F7">
        <w:rPr>
          <w:rFonts w:eastAsiaTheme="minorEastAsia"/>
        </w:rPr>
        <w:t xml:space="preserve">where </w:t>
      </w:r>
      <w:r w:rsidRPr="007703F7">
        <w:rPr>
          <w:rFonts w:eastAsiaTheme="minorEastAsia"/>
          <w:i/>
        </w:rPr>
        <w:t>A</w:t>
      </w:r>
      <w:r w:rsidRPr="007703F7">
        <w:rPr>
          <w:rFonts w:eastAsiaTheme="minorEastAsia"/>
          <w:i/>
          <w:vertAlign w:val="subscript"/>
        </w:rPr>
        <w:t>last</w:t>
      </w:r>
      <w:r w:rsidRPr="007703F7">
        <w:rPr>
          <w:rFonts w:eastAsiaTheme="minorEastAsia"/>
        </w:rPr>
        <w:t xml:space="preserve"> and </w:t>
      </w:r>
      <w:r w:rsidRPr="007703F7">
        <w:rPr>
          <w:i/>
        </w:rPr>
        <w:t>T</w:t>
      </w:r>
      <w:r w:rsidRPr="007703F7">
        <w:rPr>
          <w:i/>
          <w:vertAlign w:val="subscript"/>
        </w:rPr>
        <w:t>last</w:t>
      </w:r>
      <w:r w:rsidRPr="007703F7">
        <w:t xml:space="preserve"> are given by equations (42a) and (42b) respectively.</w:t>
      </w:r>
    </w:p>
    <w:p w14:paraId="1F491ACA" w14:textId="77777777" w:rsidR="007970D4" w:rsidRPr="00317263" w:rsidRDefault="007970D4" w:rsidP="00317263">
      <w:pPr>
        <w:rPr>
          <w:i/>
          <w:iCs/>
        </w:rPr>
      </w:pPr>
      <w:r w:rsidRPr="00317263">
        <w:rPr>
          <w:i/>
          <w:iCs/>
        </w:rPr>
        <w:t xml:space="preserve">Case 2: A </w:t>
      </w:r>
      <w:r w:rsidRPr="00317263">
        <w:rPr>
          <w:i/>
          <w:iCs/>
        </w:rPr>
        <w:sym w:font="Symbol" w:char="F0A3"/>
      </w:r>
      <w:r w:rsidRPr="00317263">
        <w:rPr>
          <w:i/>
          <w:iCs/>
        </w:rPr>
        <w:t xml:space="preserve"> A</w:t>
      </w:r>
      <w:r w:rsidRPr="00317263">
        <w:rPr>
          <w:i/>
          <w:iCs/>
          <w:vertAlign w:val="subscript"/>
        </w:rPr>
        <w:t>last</w:t>
      </w:r>
      <w:r w:rsidRPr="00317263">
        <w:rPr>
          <w:i/>
          <w:iCs/>
        </w:rPr>
        <w:t xml:space="preserve"> </w:t>
      </w:r>
    </w:p>
    <w:p w14:paraId="52958CCD" w14:textId="77777777" w:rsidR="007970D4" w:rsidRPr="007703F7" w:rsidRDefault="007970D4" w:rsidP="00D6724F">
      <w:r w:rsidRPr="007703F7">
        <w:t xml:space="preserve">In this case </w:t>
      </w:r>
      <w:r w:rsidRPr="007703F7">
        <w:rPr>
          <w:i/>
        </w:rPr>
        <w:t>p</w:t>
      </w:r>
      <w:r w:rsidRPr="007703F7">
        <w:t xml:space="preserve"> is calculated from the vectors </w:t>
      </w:r>
      <w:r w:rsidRPr="007703F7">
        <w:rPr>
          <w:b/>
          <w:i/>
        </w:rPr>
        <w:t>A</w:t>
      </w:r>
      <w:r w:rsidRPr="007703F7">
        <w:t xml:space="preserve"> and </w:t>
      </w:r>
      <w:r w:rsidRPr="007703F7">
        <w:rPr>
          <w:b/>
          <w:i/>
        </w:rPr>
        <w:t>T</w:t>
      </w:r>
      <w:r w:rsidRPr="007703F7">
        <w:t xml:space="preserve"> as follows. </w:t>
      </w:r>
    </w:p>
    <w:p w14:paraId="4E477102" w14:textId="77777777" w:rsidR="007970D4" w:rsidRPr="007703F7" w:rsidRDefault="007970D4" w:rsidP="00D6724F">
      <w:pPr>
        <w:tabs>
          <w:tab w:val="left" w:pos="851"/>
          <w:tab w:val="center" w:pos="6804"/>
          <w:tab w:val="right" w:pos="8789"/>
        </w:tabs>
      </w:pPr>
      <w:r w:rsidRPr="007703F7">
        <w:t xml:space="preserve">Set inferior and superior indices for </w:t>
      </w:r>
      <w:r w:rsidRPr="007703F7">
        <w:rPr>
          <w:b/>
          <w:i/>
        </w:rPr>
        <w:t>A</w:t>
      </w:r>
      <w:r w:rsidRPr="007703F7">
        <w:t xml:space="preserve"> and </w:t>
      </w:r>
      <w:r w:rsidRPr="007703F7">
        <w:rPr>
          <w:b/>
          <w:i/>
        </w:rPr>
        <w:t>T</w:t>
      </w:r>
      <w:r w:rsidRPr="007703F7">
        <w:t xml:space="preserve"> to initial values bracketing the complete vectors:</w:t>
      </w:r>
    </w:p>
    <w:p w14:paraId="25C74015" w14:textId="77777777" w:rsidR="007970D4" w:rsidRPr="007703F7" w:rsidRDefault="007970D4" w:rsidP="00D6724F">
      <w:pPr>
        <w:pStyle w:val="Equation"/>
        <w:rPr>
          <w:rFonts w:eastAsiaTheme="minorEastAsia"/>
        </w:rPr>
      </w:pPr>
      <w:r w:rsidRPr="007703F7">
        <w:tab/>
      </w:r>
      <w:r w:rsidRPr="007703F7">
        <w:tab/>
      </w:r>
      <m:oMath>
        <m:sSub>
          <m:sSubPr>
            <m:ctrlPr>
              <w:rPr>
                <w:rFonts w:ascii="Cambria Math" w:hAnsi="Cambria Math"/>
                <w:i/>
              </w:rPr>
            </m:ctrlPr>
          </m:sSubPr>
          <m:e>
            <m:r>
              <w:rPr>
                <w:rFonts w:ascii="Cambria Math" w:hAnsi="Cambria Math"/>
              </w:rPr>
              <m:t>k</m:t>
            </m:r>
          </m:e>
          <m:sub>
            <m:r>
              <w:rPr>
                <w:rFonts w:ascii="Cambria Math" w:hAnsi="Cambria Math"/>
              </w:rPr>
              <m:t>inf</m:t>
            </m:r>
          </m:sub>
        </m:sSub>
        <m:r>
          <w:rPr>
            <w:rFonts w:ascii="Cambria Math" w:hAnsi="Cambria Math"/>
          </w:rPr>
          <m:t>=0</m:t>
        </m:r>
      </m:oMath>
      <w:r w:rsidRPr="007703F7">
        <w:rPr>
          <w:rFonts w:eastAsiaTheme="minorEastAsia"/>
        </w:rPr>
        <w:tab/>
        <w:t>(55a)</w:t>
      </w:r>
    </w:p>
    <w:p w14:paraId="67F21DC0" w14:textId="77777777" w:rsidR="007970D4" w:rsidRPr="007703F7" w:rsidRDefault="007970D4" w:rsidP="00D6724F">
      <w:pPr>
        <w:pStyle w:val="Equation"/>
        <w:rPr>
          <w:rFonts w:eastAsiaTheme="minorEastAsia"/>
        </w:rPr>
      </w:pPr>
      <w:r w:rsidRPr="007703F7">
        <w:tab/>
      </w:r>
      <w:r w:rsidRPr="007703F7">
        <w:tab/>
      </w:r>
      <m:oMath>
        <m:sSub>
          <m:sSubPr>
            <m:ctrlPr>
              <w:rPr>
                <w:rFonts w:ascii="Cambria Math" w:hAnsi="Cambria Math"/>
                <w:i/>
              </w:rPr>
            </m:ctrlPr>
          </m:sSubPr>
          <m:e>
            <m:r>
              <w:rPr>
                <w:rFonts w:ascii="Cambria Math" w:hAnsi="Cambria Math"/>
              </w:rPr>
              <m:t>k</m:t>
            </m:r>
          </m:e>
          <m:sub>
            <m:r>
              <w:rPr>
                <w:rFonts w:ascii="Cambria Math" w:hAnsi="Cambria Math"/>
              </w:rPr>
              <m:t>sup</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last</m:t>
            </m:r>
          </m:sub>
        </m:sSub>
      </m:oMath>
      <w:r w:rsidRPr="007703F7">
        <w:rPr>
          <w:rFonts w:eastAsiaTheme="minorEastAsia"/>
        </w:rPr>
        <w:tab/>
        <w:t>(55b)</w:t>
      </w:r>
    </w:p>
    <w:p w14:paraId="4E6C2A76" w14:textId="77777777" w:rsidR="007970D4" w:rsidRPr="007703F7" w:rsidRDefault="007970D4" w:rsidP="00D6724F">
      <w:pPr>
        <w:tabs>
          <w:tab w:val="left" w:pos="851"/>
          <w:tab w:val="center" w:pos="6804"/>
          <w:tab w:val="right" w:pos="8789"/>
        </w:tabs>
      </w:pPr>
      <w:r w:rsidRPr="007703F7">
        <w:t xml:space="preserve">The following iterative calculation finds the values of </w:t>
      </w:r>
      <w:r w:rsidRPr="007703F7">
        <w:rPr>
          <w:i/>
        </w:rPr>
        <w:t>k</w:t>
      </w:r>
      <w:r w:rsidRPr="007703F7">
        <w:rPr>
          <w:i/>
          <w:vertAlign w:val="subscript"/>
        </w:rPr>
        <w:t>inf</w:t>
      </w:r>
      <w:r w:rsidRPr="007703F7">
        <w:t xml:space="preserve"> and </w:t>
      </w:r>
      <w:r w:rsidRPr="007703F7">
        <w:rPr>
          <w:i/>
        </w:rPr>
        <w:t>k</w:t>
      </w:r>
      <w:r w:rsidRPr="007703F7">
        <w:rPr>
          <w:i/>
          <w:vertAlign w:val="subscript"/>
        </w:rPr>
        <w:t>sup</w:t>
      </w:r>
      <w:r w:rsidRPr="007703F7">
        <w:t xml:space="preserve"> which bracket </w:t>
      </w:r>
      <w:r w:rsidRPr="007703F7">
        <w:rPr>
          <w:i/>
        </w:rPr>
        <w:t>A</w:t>
      </w:r>
      <w:r w:rsidRPr="007703F7">
        <w:t>.</w:t>
      </w:r>
    </w:p>
    <w:p w14:paraId="26A5D74C" w14:textId="77777777" w:rsidR="007970D4" w:rsidRPr="007703F7" w:rsidRDefault="007970D4" w:rsidP="00D6724F">
      <w:pPr>
        <w:tabs>
          <w:tab w:val="left" w:pos="851"/>
          <w:tab w:val="center" w:pos="6804"/>
          <w:tab w:val="right" w:pos="8789"/>
        </w:tabs>
      </w:pPr>
      <w:r w:rsidRPr="007703F7">
        <w:lastRenderedPageBreak/>
        <w:t xml:space="preserve">While </w:t>
      </w:r>
      <w:r w:rsidRPr="007703F7">
        <w:rPr>
          <w:i/>
        </w:rPr>
        <w:t>k</w:t>
      </w:r>
      <w:r w:rsidRPr="007703F7">
        <w:rPr>
          <w:i/>
          <w:vertAlign w:val="subscript"/>
        </w:rPr>
        <w:t>sup</w:t>
      </w:r>
      <w:r w:rsidRPr="007703F7">
        <w:t> – </w:t>
      </w:r>
      <w:r w:rsidRPr="007703F7">
        <w:rPr>
          <w:i/>
        </w:rPr>
        <w:t>k</w:t>
      </w:r>
      <w:r w:rsidRPr="007703F7">
        <w:rPr>
          <w:i/>
          <w:vertAlign w:val="subscript"/>
        </w:rPr>
        <w:t>inf</w:t>
      </w:r>
      <w:r w:rsidRPr="007703F7">
        <w:t> &gt; 1</w:t>
      </w:r>
    </w:p>
    <w:p w14:paraId="43413DB3" w14:textId="77777777" w:rsidR="007970D4" w:rsidRPr="007703F7" w:rsidRDefault="007970D4" w:rsidP="00D6724F">
      <w:pPr>
        <w:tabs>
          <w:tab w:val="left" w:pos="851"/>
          <w:tab w:val="center" w:pos="6804"/>
          <w:tab w:val="right" w:pos="8789"/>
        </w:tabs>
        <w:rPr>
          <w:i/>
        </w:rPr>
      </w:pPr>
      <w:r w:rsidRPr="007703F7">
        <w:tab/>
      </w:r>
      <w:r w:rsidRPr="007703F7">
        <w:rPr>
          <w:i/>
        </w:rPr>
        <w:t>Start of while loop</w:t>
      </w:r>
    </w:p>
    <w:p w14:paraId="38E8D39F" w14:textId="77777777" w:rsidR="007970D4" w:rsidRPr="007703F7" w:rsidRDefault="007970D4" w:rsidP="00D6724F">
      <w:pPr>
        <w:pStyle w:val="Equation"/>
        <w:rPr>
          <w:rFonts w:eastAsiaTheme="minorEastAsia"/>
        </w:rPr>
      </w:pPr>
      <w:r w:rsidRPr="007703F7">
        <w:tab/>
      </w:r>
      <w:r w:rsidRPr="007703F7">
        <w:tab/>
      </w:r>
      <m:oMath>
        <m:sSub>
          <m:sSubPr>
            <m:ctrlPr>
              <w:rPr>
                <w:rFonts w:ascii="Cambria Math" w:hAnsi="Cambria Math"/>
              </w:rPr>
            </m:ctrlPr>
          </m:sSubPr>
          <m:e>
            <m:r>
              <w:rPr>
                <w:rFonts w:ascii="Cambria Math" w:hAnsi="Cambria Math"/>
              </w:rPr>
              <m:t>k</m:t>
            </m:r>
          </m:e>
          <m:sub>
            <m:r>
              <w:rPr>
                <w:rFonts w:ascii="Cambria Math" w:hAnsi="Cambria Math"/>
              </w:rPr>
              <m:t>try</m:t>
            </m:r>
          </m:sub>
        </m:sSub>
        <m:r>
          <m:rPr>
            <m:sty m:val="p"/>
          </m:rPr>
          <w:rPr>
            <w:rFonts w:ascii="Cambria Math" w:hAnsi="Cambria Math"/>
          </w:rPr>
          <m:t>=</m:t>
        </m:r>
        <m:r>
          <w:rPr>
            <w:rFonts w:ascii="Cambria Math" w:hAnsi="Cambria Math"/>
          </w:rPr>
          <m:t>floor</m:t>
        </m:r>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k</m:t>
                    </m:r>
                  </m:e>
                  <m:sub>
                    <m:r>
                      <w:rPr>
                        <w:rFonts w:ascii="Cambria Math" w:hAnsi="Cambria Math"/>
                      </w:rPr>
                      <m:t>inf</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sup</m:t>
                    </m:r>
                  </m:sub>
                </m:sSub>
              </m:num>
              <m:den>
                <m:r>
                  <m:rPr>
                    <m:sty m:val="p"/>
                  </m:rPr>
                  <w:rPr>
                    <w:rFonts w:ascii="Cambria Math" w:hAnsi="Cambria Math"/>
                  </w:rPr>
                  <m:t>2</m:t>
                </m:r>
              </m:den>
            </m:f>
          </m:e>
        </m:d>
      </m:oMath>
      <w:r w:rsidRPr="007703F7">
        <w:rPr>
          <w:rFonts w:eastAsiaTheme="minorEastAsia"/>
        </w:rPr>
        <w:tab/>
        <w:t>(56)</w:t>
      </w:r>
    </w:p>
    <w:p w14:paraId="570B3B33" w14:textId="77777777" w:rsidR="007970D4" w:rsidRPr="007703F7" w:rsidRDefault="007970D4" w:rsidP="00D6724F">
      <w:pPr>
        <w:tabs>
          <w:tab w:val="center" w:pos="4820"/>
          <w:tab w:val="right" w:pos="9639"/>
        </w:tabs>
        <w:rPr>
          <w:rFonts w:eastAsiaTheme="minorEastAsia"/>
        </w:rPr>
      </w:pPr>
      <w:r w:rsidRPr="007703F7">
        <w:tab/>
        <w:t xml:space="preserve">If </w:t>
      </w:r>
      <m:oMath>
        <m:sSub>
          <m:sSubPr>
            <m:ctrlPr>
              <w:rPr>
                <w:rFonts w:ascii="Cambria Math" w:hAnsi="Cambria Math"/>
                <w:i/>
              </w:rPr>
            </m:ctrlPr>
          </m:sSubPr>
          <m:e>
            <m:r>
              <m:rPr>
                <m:sty m:val="bi"/>
              </m:rPr>
              <w:rPr>
                <w:rFonts w:ascii="Cambria Math" w:hAnsi="Cambria Math"/>
              </w:rPr>
              <m:t>A</m:t>
            </m:r>
          </m:e>
          <m:sub>
            <m:sSub>
              <m:sSubPr>
                <m:ctrlPr>
                  <w:rPr>
                    <w:rFonts w:ascii="Cambria Math" w:hAnsi="Cambria Math"/>
                    <w:i/>
                  </w:rPr>
                </m:ctrlPr>
              </m:sSubPr>
              <m:e>
                <m:r>
                  <w:rPr>
                    <w:rFonts w:ascii="Cambria Math" w:hAnsi="Cambria Math"/>
                  </w:rPr>
                  <m:t>k</m:t>
                </m:r>
              </m:e>
              <m:sub>
                <m:r>
                  <w:rPr>
                    <w:rFonts w:ascii="Cambria Math" w:hAnsi="Cambria Math"/>
                  </w:rPr>
                  <m:t>try</m:t>
                </m:r>
              </m:sub>
            </m:sSub>
          </m:sub>
        </m:sSub>
        <m:r>
          <w:rPr>
            <w:rFonts w:ascii="Cambria Math" w:hAnsi="Cambria Math"/>
          </w:rPr>
          <m:t>&lt;A</m:t>
        </m:r>
      </m:oMath>
      <w:r w:rsidRPr="007703F7">
        <w:tab/>
      </w:r>
      <m:oMath>
        <m:sSub>
          <m:sSubPr>
            <m:ctrlPr>
              <w:rPr>
                <w:rFonts w:ascii="Cambria Math" w:hAnsi="Cambria Math"/>
                <w:i/>
              </w:rPr>
            </m:ctrlPr>
          </m:sSubPr>
          <m:e>
            <m:r>
              <w:rPr>
                <w:rFonts w:ascii="Cambria Math" w:hAnsi="Cambria Math"/>
              </w:rPr>
              <m:t>k</m:t>
            </m:r>
          </m:e>
          <m:sub>
            <m:r>
              <w:rPr>
                <w:rFonts w:ascii="Cambria Math" w:hAnsi="Cambria Math"/>
              </w:rPr>
              <m:t>inf</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try</m:t>
            </m:r>
          </m:sub>
        </m:sSub>
      </m:oMath>
      <w:r w:rsidRPr="007703F7">
        <w:rPr>
          <w:rFonts w:eastAsiaTheme="minorEastAsia"/>
        </w:rPr>
        <w:tab/>
        <w:t>(56a)</w:t>
      </w:r>
    </w:p>
    <w:p w14:paraId="64EAF575" w14:textId="77777777" w:rsidR="007970D4" w:rsidRPr="007703F7" w:rsidRDefault="007970D4" w:rsidP="00D6724F">
      <w:pPr>
        <w:pStyle w:val="Equation"/>
        <w:rPr>
          <w:rFonts w:eastAsiaTheme="minorEastAsia"/>
        </w:rPr>
      </w:pPr>
      <w:r w:rsidRPr="007703F7">
        <w:tab/>
        <w:t>Otherwise</w:t>
      </w:r>
      <w:r w:rsidRPr="007703F7">
        <w:tab/>
      </w:r>
      <m:oMath>
        <m:sSub>
          <m:sSubPr>
            <m:ctrlPr>
              <w:rPr>
                <w:rFonts w:ascii="Cambria Math" w:hAnsi="Cambria Math"/>
              </w:rPr>
            </m:ctrlPr>
          </m:sSubPr>
          <m:e>
            <m:r>
              <w:rPr>
                <w:rFonts w:ascii="Cambria Math" w:hAnsi="Cambria Math"/>
              </w:rPr>
              <m:t>k</m:t>
            </m:r>
          </m:e>
          <m:sub>
            <m:r>
              <w:rPr>
                <w:rFonts w:ascii="Cambria Math" w:hAnsi="Cambria Math"/>
              </w:rPr>
              <m:t>sup</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try</m:t>
            </m:r>
          </m:sub>
        </m:sSub>
      </m:oMath>
      <w:r w:rsidRPr="007703F7">
        <w:rPr>
          <w:rFonts w:eastAsiaTheme="minorEastAsia"/>
        </w:rPr>
        <w:tab/>
        <w:t>(56b)</w:t>
      </w:r>
    </w:p>
    <w:p w14:paraId="24D772DB" w14:textId="77777777" w:rsidR="007970D4" w:rsidRPr="001833B4" w:rsidRDefault="007970D4" w:rsidP="00D6724F">
      <w:pPr>
        <w:tabs>
          <w:tab w:val="center" w:pos="4820"/>
          <w:tab w:val="right" w:pos="9639"/>
        </w:tabs>
        <w:rPr>
          <w:rFonts w:eastAsiaTheme="minorEastAsia"/>
          <w:i/>
        </w:rPr>
      </w:pPr>
      <w:r w:rsidRPr="007703F7">
        <w:rPr>
          <w:rFonts w:eastAsiaTheme="minorEastAsia"/>
        </w:rPr>
        <w:tab/>
      </w:r>
      <w:r w:rsidRPr="001833B4">
        <w:rPr>
          <w:rFonts w:eastAsiaTheme="minorEastAsia"/>
          <w:i/>
        </w:rPr>
        <w:t>End of while loop</w:t>
      </w:r>
    </w:p>
    <w:p w14:paraId="785DFDDE" w14:textId="77777777" w:rsidR="007970D4" w:rsidRPr="007703F7" w:rsidRDefault="007970D4" w:rsidP="00D6724F">
      <w:pPr>
        <w:tabs>
          <w:tab w:val="left" w:pos="851"/>
          <w:tab w:val="center" w:pos="6804"/>
          <w:tab w:val="right" w:pos="8789"/>
        </w:tabs>
      </w:pPr>
      <w:r w:rsidRPr="007703F7">
        <w:t>where the function “floor” returns the largest integer equal to or less than its argument.</w:t>
      </w:r>
    </w:p>
    <w:p w14:paraId="48E12456" w14:textId="77777777" w:rsidR="007970D4" w:rsidRPr="007703F7" w:rsidRDefault="007970D4" w:rsidP="00D6724F">
      <w:pPr>
        <w:keepNext/>
        <w:keepLines/>
        <w:tabs>
          <w:tab w:val="left" w:pos="851"/>
          <w:tab w:val="center" w:pos="6804"/>
          <w:tab w:val="right" w:pos="8789"/>
        </w:tabs>
      </w:pPr>
      <w:r w:rsidRPr="007703F7">
        <w:t>The required percentage time is now well approximated by logarithmic interpolation:</w:t>
      </w:r>
    </w:p>
    <w:p w14:paraId="003BC64C" w14:textId="77777777" w:rsidR="007970D4" w:rsidRPr="001833B4" w:rsidRDefault="007970D4" w:rsidP="00D6724F">
      <w:pPr>
        <w:pStyle w:val="Equation"/>
        <w:rPr>
          <w:rFonts w:eastAsiaTheme="minorEastAsia"/>
        </w:rPr>
      </w:pPr>
      <w:r w:rsidRPr="007703F7">
        <w:tab/>
      </w:r>
      <w:r w:rsidRPr="007703F7">
        <w:tab/>
      </w:r>
      <m:oMath>
        <m:r>
          <w:rPr>
            <w:rFonts w:ascii="Cambria Math" w:hAnsi="Cambria Math"/>
          </w:rPr>
          <m:t>p</m:t>
        </m:r>
        <m:r>
          <m:rPr>
            <m:sty m:val="p"/>
          </m:rPr>
          <w:rPr>
            <w:rFonts w:ascii="Cambria Math" w:hAnsi="Cambria Math"/>
          </w:rPr>
          <m:t>=</m:t>
        </m:r>
        <m:sSup>
          <m:sSupPr>
            <m:ctrlPr>
              <w:rPr>
                <w:rFonts w:ascii="Cambria Math" w:hAnsi="Cambria Math"/>
              </w:rPr>
            </m:ctrlPr>
          </m:sSupPr>
          <m:e>
            <m:r>
              <m:rPr>
                <m:sty m:val="p"/>
              </m:rPr>
              <w:rPr>
                <w:rFonts w:ascii="Cambria Math" w:hAnsi="Cambria Math"/>
              </w:rPr>
              <m:t>10</m:t>
            </m:r>
          </m:e>
          <m:sup>
            <m:r>
              <w:rPr>
                <w:rFonts w:ascii="Cambria Math" w:hAnsi="Cambria Math"/>
              </w:rPr>
              <m:t>u</m:t>
            </m:r>
          </m:sup>
        </m:sSup>
      </m:oMath>
      <w:r w:rsidRPr="001833B4">
        <w:rPr>
          <w:rFonts w:eastAsiaTheme="minorEastAsia"/>
        </w:rPr>
        <w:t xml:space="preserve"> </w:t>
      </w:r>
      <w:r w:rsidRPr="001833B4">
        <w:rPr>
          <w:rFonts w:eastAsiaTheme="minorEastAsia"/>
        </w:rPr>
        <w:tab/>
        <w:t>(57)</w:t>
      </w:r>
    </w:p>
    <w:p w14:paraId="1032F6ED" w14:textId="77777777" w:rsidR="007970D4" w:rsidRDefault="007970D4" w:rsidP="00D6724F">
      <w:pPr>
        <w:tabs>
          <w:tab w:val="center" w:pos="4820"/>
          <w:tab w:val="right" w:pos="9639"/>
        </w:tabs>
      </w:pPr>
      <w:r w:rsidRPr="007703F7">
        <w:t>where</w:t>
      </w:r>
      <w:r>
        <w:t>:</w:t>
      </w:r>
    </w:p>
    <w:p w14:paraId="0E37A71D" w14:textId="1ED192A8" w:rsidR="007970D4" w:rsidRPr="007703F7" w:rsidRDefault="007970D4" w:rsidP="004518EB">
      <w:pPr>
        <w:pStyle w:val="Equation"/>
        <w:rPr>
          <w:rFonts w:eastAsiaTheme="minorEastAsia"/>
        </w:rPr>
      </w:pPr>
      <w:r w:rsidRPr="007703F7">
        <w:tab/>
      </w:r>
      <w:r w:rsidRPr="007703F7">
        <w:tab/>
      </w:r>
      <m:oMath>
        <m:r>
          <w:rPr>
            <w:rFonts w:ascii="Cambria Math" w:hAnsi="Cambria Math"/>
          </w:rPr>
          <m:t>u=</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d>
              <m:dPr>
                <m:ctrlPr>
                  <w:rPr>
                    <w:rFonts w:ascii="Cambria Math" w:hAnsi="Cambria Math"/>
                    <w:i/>
                  </w:rPr>
                </m:ctrlPr>
              </m:dPr>
              <m:e>
                <m:sSub>
                  <m:sSubPr>
                    <m:ctrlPr>
                      <w:rPr>
                        <w:rFonts w:ascii="Cambria Math" w:hAnsi="Cambria Math"/>
                        <w:i/>
                      </w:rPr>
                    </m:ctrlPr>
                  </m:sSubPr>
                  <m:e>
                    <m:r>
                      <m:rPr>
                        <m:sty m:val="bi"/>
                      </m:rPr>
                      <w:rPr>
                        <w:rFonts w:ascii="Cambria Math" w:hAnsi="Cambria Math"/>
                      </w:rPr>
                      <m:t>T</m:t>
                    </m:r>
                  </m:e>
                  <m:sub>
                    <m:d>
                      <m:dPr>
                        <m:begChr m:val="["/>
                        <m:endChr m:val="]"/>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sup</m:t>
                            </m:r>
                          </m:sub>
                        </m:sSub>
                      </m:e>
                    </m:d>
                  </m:sub>
                </m:sSub>
              </m:e>
            </m:d>
          </m:e>
        </m:func>
        <m:r>
          <w:rPr>
            <w:rFonts w:ascii="Cambria Math" w:hAnsi="Cambria Math"/>
          </w:rPr>
          <m:t>+</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m:rPr>
                            <m:sty m:val="bi"/>
                          </m:rPr>
                          <w:rPr>
                            <w:rFonts w:ascii="Cambria Math" w:hAnsi="Cambria Math"/>
                          </w:rPr>
                          <m:t>T</m:t>
                        </m:r>
                      </m:e>
                      <m:sub>
                        <m:d>
                          <m:dPr>
                            <m:begChr m:val="["/>
                            <m:endChr m:val="]"/>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inf</m:t>
                                </m:r>
                              </m:sub>
                            </m:sSub>
                          </m:e>
                        </m:d>
                      </m:sub>
                    </m:sSub>
                  </m:num>
                  <m:den>
                    <m:sSub>
                      <m:sSubPr>
                        <m:ctrlPr>
                          <w:rPr>
                            <w:rFonts w:ascii="Cambria Math" w:hAnsi="Cambria Math"/>
                            <w:i/>
                          </w:rPr>
                        </m:ctrlPr>
                      </m:sSubPr>
                      <m:e>
                        <m:r>
                          <m:rPr>
                            <m:sty m:val="bi"/>
                          </m:rPr>
                          <w:rPr>
                            <w:rFonts w:ascii="Cambria Math" w:hAnsi="Cambria Math"/>
                          </w:rPr>
                          <m:t>T</m:t>
                        </m:r>
                      </m:e>
                      <m:sub>
                        <m:d>
                          <m:dPr>
                            <m:begChr m:val="["/>
                            <m:endChr m:val="]"/>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sup</m:t>
                                </m:r>
                              </m:sub>
                            </m:sSub>
                          </m:e>
                        </m:d>
                      </m:sub>
                    </m:sSub>
                  </m:den>
                </m:f>
              </m:e>
            </m:d>
            <m:f>
              <m:fPr>
                <m:ctrlPr>
                  <w:rPr>
                    <w:rFonts w:ascii="Cambria Math" w:hAnsi="Cambria Math"/>
                    <w:i/>
                  </w:rPr>
                </m:ctrlPr>
              </m:fPr>
              <m:num>
                <m:sSub>
                  <m:sSubPr>
                    <m:ctrlPr>
                      <w:rPr>
                        <w:rFonts w:ascii="Cambria Math" w:hAnsi="Cambria Math"/>
                        <w:i/>
                      </w:rPr>
                    </m:ctrlPr>
                  </m:sSubPr>
                  <m:e>
                    <m:r>
                      <m:rPr>
                        <m:sty m:val="bi"/>
                      </m:rPr>
                      <w:rPr>
                        <w:rFonts w:ascii="Cambria Math" w:hAnsi="Cambria Math"/>
                      </w:rPr>
                      <m:t>A</m:t>
                    </m:r>
                  </m:e>
                  <m:sub>
                    <m:d>
                      <m:dPr>
                        <m:begChr m:val="["/>
                        <m:endChr m:val="]"/>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sup</m:t>
                            </m:r>
                          </m:sub>
                        </m:sSub>
                      </m:e>
                    </m:d>
                  </m:sub>
                </m:sSub>
                <m:r>
                  <w:rPr>
                    <w:rFonts w:ascii="Cambria Math" w:hAnsi="Cambria Math"/>
                  </w:rPr>
                  <m:t>-A</m:t>
                </m:r>
              </m:num>
              <m:den>
                <m:sSub>
                  <m:sSubPr>
                    <m:ctrlPr>
                      <w:rPr>
                        <w:rFonts w:ascii="Cambria Math" w:hAnsi="Cambria Math"/>
                        <w:i/>
                      </w:rPr>
                    </m:ctrlPr>
                  </m:sSubPr>
                  <m:e>
                    <m:r>
                      <m:rPr>
                        <m:sty m:val="bi"/>
                      </m:rPr>
                      <w:rPr>
                        <w:rFonts w:ascii="Cambria Math" w:hAnsi="Cambria Math"/>
                      </w:rPr>
                      <m:t>A</m:t>
                    </m:r>
                  </m:e>
                  <m:sub>
                    <m:d>
                      <m:dPr>
                        <m:begChr m:val="["/>
                        <m:endChr m:val="]"/>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sup</m:t>
                            </m:r>
                          </m:sub>
                        </m:sSub>
                      </m:e>
                    </m:d>
                  </m:sub>
                </m:sSub>
                <m:r>
                  <w:rPr>
                    <w:rFonts w:ascii="Cambria Math" w:hAnsi="Cambria Math"/>
                  </w:rPr>
                  <m:t>-</m:t>
                </m:r>
                <m:sSub>
                  <m:sSubPr>
                    <m:ctrlPr>
                      <w:rPr>
                        <w:rFonts w:ascii="Cambria Math" w:hAnsi="Cambria Math"/>
                        <w:i/>
                      </w:rPr>
                    </m:ctrlPr>
                  </m:sSubPr>
                  <m:e>
                    <m:r>
                      <m:rPr>
                        <m:sty m:val="bi"/>
                      </m:rPr>
                      <w:rPr>
                        <w:rFonts w:ascii="Cambria Math" w:hAnsi="Cambria Math"/>
                      </w:rPr>
                      <m:t>A</m:t>
                    </m:r>
                  </m:e>
                  <m:sub>
                    <m:d>
                      <m:dPr>
                        <m:begChr m:val="["/>
                        <m:endChr m:val="]"/>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inf</m:t>
                            </m:r>
                          </m:sub>
                        </m:sSub>
                      </m:e>
                    </m:d>
                  </m:sub>
                </m:sSub>
              </m:den>
            </m:f>
          </m:e>
        </m:func>
      </m:oMath>
      <w:r w:rsidRPr="007703F7">
        <w:rPr>
          <w:rFonts w:eastAsiaTheme="minorEastAsia"/>
        </w:rPr>
        <w:tab/>
        <w:t>(57a)</w:t>
      </w:r>
    </w:p>
    <w:p w14:paraId="0812AA2F" w14:textId="77777777" w:rsidR="007970D4" w:rsidRPr="007703F7" w:rsidRDefault="007970D4" w:rsidP="00D6724F">
      <w:r w:rsidRPr="007703F7">
        <w:t xml:space="preserve">Function </w:t>
      </w:r>
      <w:r w:rsidRPr="007703F7">
        <w:rPr>
          <w:i/>
        </w:rPr>
        <w:t>T</w:t>
      </w:r>
      <w:r w:rsidRPr="007703F7">
        <w:t>(</w:t>
      </w:r>
      <w:r w:rsidRPr="007703F7">
        <w:rPr>
          <w:i/>
        </w:rPr>
        <w:t>A</w:t>
      </w:r>
      <w:r w:rsidRPr="007703F7">
        <w:t xml:space="preserve">) returns the value of </w:t>
      </w:r>
      <w:r w:rsidRPr="007703F7">
        <w:rPr>
          <w:i/>
        </w:rPr>
        <w:t>p</w:t>
      </w:r>
      <w:r w:rsidRPr="007703F7">
        <w:t xml:space="preserve"> as calculated by equation (54) or</w:t>
      </w:r>
      <w:r>
        <w:t xml:space="preserve"> by equation</w:t>
      </w:r>
      <w:r w:rsidRPr="007703F7">
        <w:t xml:space="preserve"> (57).</w:t>
      </w:r>
    </w:p>
    <w:p w14:paraId="4F177DE8" w14:textId="77777777" w:rsidR="007970D4" w:rsidRDefault="007970D4" w:rsidP="00D6724F">
      <w:pPr>
        <w:pStyle w:val="Heading4"/>
      </w:pPr>
      <w:r w:rsidRPr="007703F7">
        <w:t>2.4.2.5</w:t>
      </w:r>
      <w:r w:rsidRPr="007703F7">
        <w:tab/>
        <w:t>Step-by-step description of rain/wet-snow method</w:t>
      </w:r>
    </w:p>
    <w:p w14:paraId="53461F74" w14:textId="77777777" w:rsidR="007970D4" w:rsidRPr="008947EA" w:rsidRDefault="007970D4" w:rsidP="00D6724F">
      <w:pPr>
        <w:pStyle w:val="Headingb"/>
        <w:rPr>
          <w:rFonts w:eastAsiaTheme="minorEastAsia"/>
        </w:rPr>
      </w:pPr>
      <w:r w:rsidRPr="008947EA">
        <w:rPr>
          <w:rFonts w:eastAsiaTheme="minorEastAsia"/>
        </w:rPr>
        <w:t>Step 1:</w:t>
      </w:r>
      <w:r w:rsidRPr="008947EA">
        <w:rPr>
          <w:rFonts w:eastAsiaTheme="minorEastAsia"/>
        </w:rPr>
        <w:tab/>
      </w:r>
      <w:r w:rsidRPr="008947EA">
        <w:rPr>
          <w:rFonts w:eastAsiaTheme="minorEastAsia"/>
        </w:rPr>
        <w:tab/>
        <w:t>Vectors of multipliers and probabilities</w:t>
      </w:r>
    </w:p>
    <w:p w14:paraId="44317FF4" w14:textId="77777777" w:rsidR="007970D4" w:rsidRPr="007703F7" w:rsidRDefault="007970D4" w:rsidP="00D6724F">
      <w:r w:rsidRPr="007703F7">
        <w:t xml:space="preserve">Use the following method to calculate two vectors, </w:t>
      </w:r>
      <w:r w:rsidRPr="007703F7">
        <w:rPr>
          <w:b/>
          <w:i/>
        </w:rPr>
        <w:t>G</w:t>
      </w:r>
      <w:r w:rsidRPr="007703F7">
        <w:t xml:space="preserve"> containing path-average attenuation multipliers, and </w:t>
      </w:r>
      <w:r w:rsidRPr="007703F7">
        <w:rPr>
          <w:b/>
          <w:i/>
        </w:rPr>
        <w:t>P</w:t>
      </w:r>
      <w:r w:rsidRPr="007703F7">
        <w:t xml:space="preserve"> containing the corresponding probabilities</w:t>
      </w:r>
      <w:r w:rsidRPr="007703F7">
        <w:rPr>
          <w:i/>
        </w:rPr>
        <w:t>.</w:t>
      </w:r>
    </w:p>
    <w:p w14:paraId="3A06932D" w14:textId="77777777" w:rsidR="007970D4" w:rsidRPr="007703F7" w:rsidRDefault="007970D4" w:rsidP="00D6724F">
      <w:r w:rsidRPr="007703F7">
        <w:t xml:space="preserve">The vectors </w:t>
      </w:r>
      <w:r w:rsidRPr="007703F7">
        <w:rPr>
          <w:b/>
          <w:i/>
        </w:rPr>
        <w:t>G</w:t>
      </w:r>
      <w:r w:rsidRPr="007703F7">
        <w:t xml:space="preserve"> and </w:t>
      </w:r>
      <w:r w:rsidRPr="007703F7">
        <w:rPr>
          <w:b/>
          <w:i/>
        </w:rPr>
        <w:t>P</w:t>
      </w:r>
      <w:r w:rsidRPr="007703F7">
        <w:t xml:space="preserve"> require at most 49 members each. The following description assumes that this number of storage locations is available in each vector. The actual number used is calculated as an integer </w:t>
      </w:r>
      <w:r w:rsidRPr="007703F7">
        <w:rPr>
          <w:i/>
        </w:rPr>
        <w:t>M</w:t>
      </w:r>
      <w:r w:rsidRPr="007703F7">
        <w:t xml:space="preserve">. </w:t>
      </w:r>
    </w:p>
    <w:p w14:paraId="2948EF87" w14:textId="77777777" w:rsidR="007970D4" w:rsidRPr="007703F7" w:rsidRDefault="007970D4" w:rsidP="00D6724F">
      <w:r w:rsidRPr="007703F7">
        <w:t xml:space="preserve">As for vectors </w:t>
      </w:r>
      <w:r w:rsidRPr="007703F7">
        <w:rPr>
          <w:b/>
          <w:i/>
        </w:rPr>
        <w:t>T</w:t>
      </w:r>
      <w:r w:rsidRPr="007703F7">
        <w:t xml:space="preserve"> and </w:t>
      </w:r>
      <w:r w:rsidRPr="007703F7">
        <w:rPr>
          <w:b/>
          <w:i/>
        </w:rPr>
        <w:t>A</w:t>
      </w:r>
      <w:r w:rsidRPr="007703F7">
        <w:t xml:space="preserve">, individual members of </w:t>
      </w:r>
      <w:r w:rsidRPr="007703F7">
        <w:rPr>
          <w:b/>
          <w:i/>
        </w:rPr>
        <w:t>G</w:t>
      </w:r>
      <w:r w:rsidRPr="007703F7">
        <w:t xml:space="preserve"> and </w:t>
      </w:r>
      <w:r w:rsidRPr="007703F7">
        <w:rPr>
          <w:b/>
          <w:i/>
        </w:rPr>
        <w:t>P</w:t>
      </w:r>
      <w:r w:rsidRPr="007703F7">
        <w:t xml:space="preserve"> are designated by subscripted indices enclosed in square brackets, starting at zero.</w:t>
      </w:r>
    </w:p>
    <w:p w14:paraId="6E19E123" w14:textId="77777777" w:rsidR="007970D4" w:rsidRPr="007703F7" w:rsidRDefault="007970D4" w:rsidP="00D6724F">
      <w:r w:rsidRPr="007703F7">
        <w:t xml:space="preserve">Initialise all members of </w:t>
      </w:r>
      <w:r w:rsidRPr="007703F7">
        <w:rPr>
          <w:b/>
          <w:i/>
        </w:rPr>
        <w:t>G</w:t>
      </w:r>
      <w:r w:rsidRPr="007703F7">
        <w:t xml:space="preserve"> and </w:t>
      </w:r>
      <w:r w:rsidRPr="007703F7">
        <w:rPr>
          <w:b/>
          <w:i/>
        </w:rPr>
        <w:t>P</w:t>
      </w:r>
      <w:r w:rsidRPr="007703F7">
        <w:t xml:space="preserve"> to zero.</w:t>
      </w:r>
    </w:p>
    <w:p w14:paraId="71DEE669" w14:textId="77777777" w:rsidR="007970D4" w:rsidRPr="007703F7" w:rsidRDefault="007970D4" w:rsidP="00D6724F">
      <w:r w:rsidRPr="007703F7">
        <w:t xml:space="preserve">Initialise </w:t>
      </w:r>
      <w:r w:rsidRPr="007703F7">
        <w:rPr>
          <w:b/>
          <w:i/>
        </w:rPr>
        <w:t>G</w:t>
      </w:r>
      <w:r w:rsidRPr="007703F7">
        <w:rPr>
          <w:vertAlign w:val="subscript"/>
        </w:rPr>
        <w:t>[</w:t>
      </w:r>
      <w:r w:rsidRPr="00C84861">
        <w:rPr>
          <w:iCs/>
          <w:vertAlign w:val="subscript"/>
        </w:rPr>
        <w:t>0</w:t>
      </w:r>
      <w:r w:rsidRPr="007703F7">
        <w:rPr>
          <w:vertAlign w:val="subscript"/>
        </w:rPr>
        <w:t>]</w:t>
      </w:r>
      <w:r w:rsidRPr="007703F7">
        <w:t xml:space="preserve"> to 1.</w:t>
      </w:r>
    </w:p>
    <w:p w14:paraId="0F3A3D2A" w14:textId="77777777" w:rsidR="007970D4" w:rsidRPr="007703F7" w:rsidRDefault="007970D4" w:rsidP="00D6724F">
      <w:r w:rsidRPr="007703F7">
        <w:t xml:space="preserve">Initialise indices </w:t>
      </w:r>
      <w:r w:rsidRPr="007703F7">
        <w:rPr>
          <w:i/>
        </w:rPr>
        <w:t>n</w:t>
      </w:r>
      <w:r w:rsidRPr="007703F7">
        <w:t xml:space="preserve"> and </w:t>
      </w:r>
      <w:r w:rsidRPr="007703F7">
        <w:rPr>
          <w:i/>
        </w:rPr>
        <w:t>m</w:t>
      </w:r>
      <w:r w:rsidRPr="007703F7">
        <w:t xml:space="preserve"> each to zero.</w:t>
      </w:r>
    </w:p>
    <w:p w14:paraId="484920D7" w14:textId="77777777" w:rsidR="007970D4" w:rsidRPr="007703F7" w:rsidRDefault="007970D4" w:rsidP="00D6724F">
      <w:r w:rsidRPr="007703F7">
        <w:t xml:space="preserve">A calculation loop now starts for incrementing values of </w:t>
      </w:r>
      <w:r w:rsidRPr="007703F7">
        <w:rPr>
          <w:i/>
        </w:rPr>
        <w:t>n</w:t>
      </w:r>
      <w:r w:rsidRPr="007703F7">
        <w:t xml:space="preserve"> from </w:t>
      </w:r>
      <w:r w:rsidRPr="007703F7">
        <w:rPr>
          <w:i/>
        </w:rPr>
        <w:t>n</w:t>
      </w:r>
      <w:r w:rsidRPr="007703F7">
        <w:t xml:space="preserve"> = 0 to </w:t>
      </w:r>
      <w:r w:rsidRPr="007703F7">
        <w:rPr>
          <w:i/>
        </w:rPr>
        <w:t>n</w:t>
      </w:r>
      <w:r w:rsidRPr="007703F7">
        <w:t> = 48.</w:t>
      </w:r>
    </w:p>
    <w:p w14:paraId="387DB4DE" w14:textId="77777777" w:rsidR="007970D4" w:rsidRPr="007703F7" w:rsidRDefault="007970D4" w:rsidP="00D6724F">
      <w:pPr>
        <w:keepNext/>
        <w:keepLines/>
        <w:spacing w:before="160"/>
        <w:rPr>
          <w:i/>
        </w:rPr>
      </w:pPr>
      <w:r w:rsidRPr="007703F7">
        <w:rPr>
          <w:i/>
        </w:rPr>
        <w:t>Start of calculation loop for each value of index n</w:t>
      </w:r>
    </w:p>
    <w:p w14:paraId="49907D8B" w14:textId="77777777" w:rsidR="007970D4" w:rsidRPr="007703F7" w:rsidRDefault="007970D4" w:rsidP="00D6724F">
      <w:r w:rsidRPr="007703F7">
        <w:rPr>
          <w:i/>
        </w:rPr>
        <w:t>Sub-step a)</w:t>
      </w:r>
      <w:r w:rsidRPr="007703F7">
        <w:t xml:space="preserve"> Calculate the rain height:</w:t>
      </w:r>
    </w:p>
    <w:p w14:paraId="472D0F9E" w14:textId="69785824" w:rsidR="007970D4" w:rsidRPr="007703F7" w:rsidRDefault="007970D4" w:rsidP="0078389D">
      <w:pPr>
        <w:tabs>
          <w:tab w:val="clear" w:pos="1191"/>
          <w:tab w:val="clear" w:pos="1588"/>
          <w:tab w:val="clear" w:pos="1985"/>
          <w:tab w:val="center" w:pos="4536"/>
          <w:tab w:val="left" w:pos="6804"/>
          <w:tab w:val="right" w:pos="9639"/>
        </w:tabs>
      </w:pPr>
      <w:r w:rsidRPr="007703F7">
        <w:tab/>
      </w:r>
      <w:r w:rsidRPr="007703F7">
        <w:tab/>
      </w:r>
      <m:oMath>
        <m:sSub>
          <m:sSubPr>
            <m:ctrlPr>
              <w:rPr>
                <w:rFonts w:ascii="Cambria Math" w:hAnsi="Cambria Math"/>
                <w:i/>
              </w:rPr>
            </m:ctrlPr>
          </m:sSubPr>
          <m:e>
            <m:r>
              <w:rPr>
                <w:rFonts w:ascii="Cambria Math" w:hAnsi="Cambria Math"/>
              </w:rPr>
              <m:t>h</m:t>
            </m:r>
          </m:e>
          <m:sub>
            <m:r>
              <w:rPr>
                <w:rFonts w:ascii="Cambria Math" w:hAnsi="Cambria Math"/>
              </w:rPr>
              <m:t>rain</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rainm</m:t>
            </m:r>
          </m:sub>
        </m:sSub>
        <m:r>
          <w:rPr>
            <w:rFonts w:ascii="Cambria Math" w:eastAsiaTheme="minorEastAsia" w:hAnsi="Cambria Math"/>
          </w:rPr>
          <m:t>-2 400+100n</m:t>
        </m:r>
      </m:oMath>
      <w:r w:rsidR="0078389D">
        <w:rPr>
          <w:rFonts w:eastAsiaTheme="minorEastAsia"/>
        </w:rPr>
        <w:tab/>
      </w:r>
      <w:r w:rsidRPr="007703F7">
        <w:rPr>
          <w:rFonts w:eastAsiaTheme="minorEastAsia"/>
        </w:rPr>
        <w:t>(metres above sea level)</w:t>
      </w:r>
      <w:r w:rsidRPr="007703F7">
        <w:rPr>
          <w:rFonts w:eastAsiaTheme="minorEastAsia"/>
        </w:rPr>
        <w:tab/>
        <w:t>(58)</w:t>
      </w:r>
    </w:p>
    <w:p w14:paraId="26BCFD3D" w14:textId="77777777" w:rsidR="007970D4" w:rsidRPr="007703F7" w:rsidRDefault="007970D4" w:rsidP="00D6724F">
      <w:r w:rsidRPr="007703F7">
        <w:rPr>
          <w:i/>
        </w:rPr>
        <w:t>Sub-step b)</w:t>
      </w:r>
      <w:r w:rsidRPr="007703F7">
        <w:t xml:space="preserve"> If </w:t>
      </w:r>
      <w:r w:rsidRPr="007703F7">
        <w:rPr>
          <w:i/>
        </w:rPr>
        <w:t>h</w:t>
      </w:r>
      <w:r w:rsidRPr="007703F7">
        <w:rPr>
          <w:i/>
          <w:vertAlign w:val="subscript"/>
        </w:rPr>
        <w:t xml:space="preserve">lo </w:t>
      </w:r>
      <w:r w:rsidRPr="008947EA">
        <w:sym w:font="Symbol" w:char="F0B3"/>
      </w:r>
      <w:r w:rsidRPr="007703F7">
        <w:t xml:space="preserve"> </w:t>
      </w:r>
      <w:r w:rsidRPr="007703F7">
        <w:rPr>
          <w:i/>
        </w:rPr>
        <w:t>h</w:t>
      </w:r>
      <w:r w:rsidRPr="007703F7">
        <w:rPr>
          <w:i/>
          <w:vertAlign w:val="subscript"/>
        </w:rPr>
        <w:t>rain</w:t>
      </w:r>
      <w:r w:rsidRPr="007703F7">
        <w:t xml:space="preserve"> the melting layer is wholly below the path for this rain height. In this case, no entries are needed in vectors </w:t>
      </w:r>
      <w:r w:rsidRPr="007703F7">
        <w:rPr>
          <w:b/>
          <w:i/>
        </w:rPr>
        <w:t>G</w:t>
      </w:r>
      <w:r w:rsidRPr="007703F7">
        <w:t xml:space="preserve"> and </w:t>
      </w:r>
      <w:r w:rsidRPr="007703F7">
        <w:rPr>
          <w:b/>
          <w:i/>
        </w:rPr>
        <w:t>P</w:t>
      </w:r>
      <w:r w:rsidRPr="007703F7">
        <w:t xml:space="preserve">. If </w:t>
      </w:r>
      <w:r w:rsidRPr="007703F7">
        <w:rPr>
          <w:i/>
        </w:rPr>
        <w:t>n</w:t>
      </w:r>
      <w:r w:rsidRPr="007703F7">
        <w:t xml:space="preserve"> &lt; 48 increment </w:t>
      </w:r>
      <w:r w:rsidRPr="007703F7">
        <w:rPr>
          <w:i/>
        </w:rPr>
        <w:t>n</w:t>
      </w:r>
      <w:r w:rsidRPr="007703F7">
        <w:t xml:space="preserve"> and repeat from sub-step a), otherwise leave this loop and continue from equation (63).</w:t>
      </w:r>
    </w:p>
    <w:p w14:paraId="3B4BC2A9" w14:textId="77777777" w:rsidR="007970D4" w:rsidRPr="007703F7" w:rsidRDefault="007970D4" w:rsidP="00D6724F">
      <w:r w:rsidRPr="007703F7">
        <w:t xml:space="preserve">If </w:t>
      </w:r>
      <w:r w:rsidRPr="007703F7">
        <w:rPr>
          <w:i/>
        </w:rPr>
        <w:t>h</w:t>
      </w:r>
      <w:r w:rsidRPr="007703F7">
        <w:rPr>
          <w:i/>
          <w:vertAlign w:val="subscript"/>
        </w:rPr>
        <w:t>lo</w:t>
      </w:r>
      <w:r w:rsidRPr="007703F7">
        <w:t xml:space="preserve"> &lt; </w:t>
      </w:r>
      <w:r w:rsidRPr="007703F7">
        <w:rPr>
          <w:i/>
        </w:rPr>
        <w:t>h</w:t>
      </w:r>
      <w:r w:rsidRPr="007703F7">
        <w:rPr>
          <w:i/>
          <w:vertAlign w:val="subscript"/>
        </w:rPr>
        <w:t>rain</w:t>
      </w:r>
      <w:r w:rsidRPr="007703F7">
        <w:t xml:space="preserve"> continue with sub-step c).</w:t>
      </w:r>
    </w:p>
    <w:p w14:paraId="64779B65" w14:textId="77777777" w:rsidR="007970D4" w:rsidRPr="007703F7" w:rsidRDefault="007970D4" w:rsidP="00D6724F">
      <w:r w:rsidRPr="007703F7">
        <w:rPr>
          <w:i/>
        </w:rPr>
        <w:t>Sub-step c)</w:t>
      </w:r>
      <w:r w:rsidRPr="007703F7">
        <w:t xml:space="preserve"> If </w:t>
      </w:r>
      <w:r w:rsidRPr="007703F7">
        <w:rPr>
          <w:i/>
        </w:rPr>
        <w:t>h</w:t>
      </w:r>
      <w:r w:rsidRPr="007703F7">
        <w:rPr>
          <w:i/>
          <w:vertAlign w:val="subscript"/>
        </w:rPr>
        <w:t xml:space="preserve">hi </w:t>
      </w:r>
      <w:r w:rsidRPr="007703F7">
        <w:t>&gt; (</w:t>
      </w:r>
      <w:r w:rsidRPr="007703F7">
        <w:rPr>
          <w:i/>
        </w:rPr>
        <w:t>h</w:t>
      </w:r>
      <w:r w:rsidRPr="007703F7">
        <w:rPr>
          <w:i/>
          <w:vertAlign w:val="subscript"/>
        </w:rPr>
        <w:t>rain</w:t>
      </w:r>
      <w:r w:rsidRPr="007703F7">
        <w:t xml:space="preserve"> – 1 200) at least some part of the path is within the melting layer. In this case, do the following:</w:t>
      </w:r>
    </w:p>
    <w:p w14:paraId="5B914EE7" w14:textId="77777777" w:rsidR="007970D4" w:rsidRPr="007703F7" w:rsidRDefault="007970D4" w:rsidP="00D6724F">
      <w:r w:rsidRPr="007703F7">
        <w:lastRenderedPageBreak/>
        <w:t xml:space="preserve">Use Function 2 defined in § 2.4.2.4 with the current value of </w:t>
      </w:r>
      <w:r w:rsidRPr="007703F7">
        <w:rPr>
          <w:i/>
        </w:rPr>
        <w:t>h</w:t>
      </w:r>
      <w:r w:rsidRPr="007703F7">
        <w:rPr>
          <w:i/>
          <w:vertAlign w:val="subscript"/>
        </w:rPr>
        <w:t>rain</w:t>
      </w:r>
      <w:r w:rsidRPr="007703F7">
        <w:t xml:space="preserve"> as argument to calculate the path-averaged attenuation multiplier </w:t>
      </w:r>
      <w:r w:rsidRPr="007703F7">
        <w:rPr>
          <w:i/>
        </w:rPr>
        <w:t>g</w:t>
      </w:r>
      <w:r w:rsidRPr="007703F7">
        <w:t xml:space="preserve"> for this rain height and assign it to vector </w:t>
      </w:r>
      <w:r w:rsidRPr="007703F7">
        <w:rPr>
          <w:b/>
          <w:i/>
        </w:rPr>
        <w:t>G</w:t>
      </w:r>
      <w:r w:rsidRPr="007703F7">
        <w:t xml:space="preserve"> for the current value of index </w:t>
      </w:r>
      <w:r w:rsidRPr="007703F7">
        <w:rPr>
          <w:i/>
        </w:rPr>
        <w:t>m</w:t>
      </w:r>
      <w:r w:rsidRPr="007703F7">
        <w:t>:</w:t>
      </w:r>
    </w:p>
    <w:p w14:paraId="708CCC41" w14:textId="1B6CAC06" w:rsidR="007970D4" w:rsidRPr="001833B4" w:rsidRDefault="007970D4" w:rsidP="004B316D">
      <w:pPr>
        <w:pStyle w:val="Equation"/>
      </w:pPr>
      <w:r w:rsidRPr="001833B4">
        <w:tab/>
      </w:r>
      <w:r w:rsidRPr="001833B4">
        <w:tab/>
      </w:r>
      <m:oMath>
        <m:sSub>
          <m:sSubPr>
            <m:ctrlPr>
              <w:rPr>
                <w:rFonts w:ascii="Cambria Math" w:hAnsi="Cambria Math"/>
              </w:rPr>
            </m:ctrlPr>
          </m:sSubPr>
          <m:e>
            <m:r>
              <m:rPr>
                <m:sty m:val="bi"/>
              </m:rPr>
              <w:rPr>
                <w:rFonts w:ascii="Cambria Math" w:hAnsi="Cambria Math"/>
              </w:rPr>
              <m:t>G</m:t>
            </m:r>
          </m:e>
          <m:sub>
            <m:d>
              <m:dPr>
                <m:begChr m:val="["/>
                <m:endChr m:val="]"/>
                <m:ctrlPr>
                  <w:rPr>
                    <w:rFonts w:ascii="Cambria Math" w:hAnsi="Cambria Math"/>
                  </w:rPr>
                </m:ctrlPr>
              </m:dPr>
              <m:e>
                <m:r>
                  <w:rPr>
                    <w:rFonts w:ascii="Cambria Math" w:hAnsi="Cambria Math"/>
                  </w:rPr>
                  <m:t>m</m:t>
                </m:r>
              </m:e>
            </m:d>
          </m:sub>
        </m:sSub>
        <m:r>
          <m:rPr>
            <m:sty m:val="p"/>
          </m:rPr>
          <w:rPr>
            <w:rFonts w:ascii="Cambria Math" w:hAnsi="Cambria Math"/>
          </w:rPr>
          <m:t>=</m:t>
        </m:r>
        <m:r>
          <w:rPr>
            <w:rFonts w:ascii="Cambria Math" w:eastAsiaTheme="minorEastAsia" w:hAnsi="Cambria Math"/>
          </w:rPr>
          <m:t>g</m:t>
        </m:r>
        <m:d>
          <m:dPr>
            <m:ctrlPr>
              <w:rPr>
                <w:rFonts w:ascii="Cambria Math" w:eastAsiaTheme="minorEastAsia" w:hAnsi="Cambria Math"/>
              </w:rPr>
            </m:ctrlPr>
          </m:dPr>
          <m:e>
            <m:sSub>
              <m:sSubPr>
                <m:ctrlPr>
                  <w:rPr>
                    <w:rFonts w:ascii="Cambria Math" w:eastAsiaTheme="minorEastAsia" w:hAnsi="Cambria Math"/>
                  </w:rPr>
                </m:ctrlPr>
              </m:sSubPr>
              <m:e>
                <m:r>
                  <w:rPr>
                    <w:rFonts w:ascii="Cambria Math" w:eastAsiaTheme="minorEastAsia" w:hAnsi="Cambria Math"/>
                  </w:rPr>
                  <m:t>h</m:t>
                </m:r>
              </m:e>
              <m:sub>
                <m:r>
                  <w:rPr>
                    <w:rFonts w:ascii="Cambria Math" w:eastAsiaTheme="minorEastAsia" w:hAnsi="Cambria Math"/>
                  </w:rPr>
                  <m:t>rain</m:t>
                </m:r>
              </m:sub>
            </m:sSub>
          </m:e>
        </m:d>
      </m:oMath>
      <w:r w:rsidRPr="001833B4">
        <w:rPr>
          <w:rFonts w:eastAsiaTheme="minorEastAsia"/>
        </w:rPr>
        <w:t xml:space="preserve"> </w:t>
      </w:r>
      <w:r w:rsidRPr="001833B4">
        <w:rPr>
          <w:rFonts w:eastAsiaTheme="minorEastAsia"/>
        </w:rPr>
        <w:tab/>
        <w:t>(59)</w:t>
      </w:r>
    </w:p>
    <w:p w14:paraId="6484DFBC" w14:textId="77777777" w:rsidR="007970D4" w:rsidRPr="007703F7" w:rsidRDefault="007970D4" w:rsidP="00D6724F">
      <w:r w:rsidRPr="007703F7">
        <w:t>Assign the probability of this rain height to vector P:</w:t>
      </w:r>
    </w:p>
    <w:p w14:paraId="58880E88" w14:textId="00D04832" w:rsidR="007970D4" w:rsidRPr="001833B4" w:rsidRDefault="007970D4" w:rsidP="00D6724F">
      <w:pPr>
        <w:pStyle w:val="Equation"/>
        <w:rPr>
          <w:rFonts w:eastAsiaTheme="minorEastAsia"/>
        </w:rPr>
      </w:pPr>
      <w:r w:rsidRPr="007703F7">
        <w:tab/>
      </w:r>
      <w:r w:rsidRPr="007703F7">
        <w:tab/>
      </w:r>
      <m:oMath>
        <m:sSub>
          <m:sSubPr>
            <m:ctrlPr>
              <w:rPr>
                <w:rFonts w:ascii="Cambria Math" w:hAnsi="Cambria Math"/>
                <w:i/>
              </w:rPr>
            </m:ctrlPr>
          </m:sSubPr>
          <m:e>
            <m:r>
              <m:rPr>
                <m:sty m:val="bi"/>
              </m:rPr>
              <w:rPr>
                <w:rFonts w:ascii="Cambria Math" w:hAnsi="Cambria Math"/>
              </w:rPr>
              <m:t>P</m:t>
            </m:r>
          </m:e>
          <m:sub>
            <m:d>
              <m:dPr>
                <m:begChr m:val="["/>
                <m:endChr m:val="]"/>
                <m:ctrlPr>
                  <w:rPr>
                    <w:rFonts w:ascii="Cambria Math" w:hAnsi="Cambria Math"/>
                    <w:i/>
                  </w:rPr>
                </m:ctrlPr>
              </m:dPr>
              <m:e>
                <m:r>
                  <w:rPr>
                    <w:rFonts w:ascii="Cambria Math" w:hAnsi="Cambria Math"/>
                  </w:rPr>
                  <m:t>m</m:t>
                </m:r>
              </m:e>
            </m:d>
          </m:sub>
        </m:sSub>
        <m:r>
          <w:rPr>
            <w:rFonts w:ascii="Cambria Math" w:hAnsi="Cambria Math"/>
          </w:rPr>
          <m:t>=</m:t>
        </m:r>
        <m:sSub>
          <m:sSubPr>
            <m:ctrlPr>
              <w:rPr>
                <w:rFonts w:ascii="Cambria Math" w:hAnsi="Cambria Math"/>
                <w:b/>
              </w:rPr>
            </m:ctrlPr>
          </m:sSubPr>
          <m:e>
            <m:r>
              <m:rPr>
                <m:sty m:val="b"/>
              </m:rPr>
              <w:rPr>
                <w:rFonts w:ascii="Cambria Math" w:hAnsi="Cambria Math"/>
              </w:rPr>
              <m:t>Π</m:t>
            </m:r>
          </m:e>
          <m:sub>
            <m:d>
              <m:dPr>
                <m:begChr m:val="["/>
                <m:endChr m:val="]"/>
                <m:ctrlPr>
                  <w:rPr>
                    <w:rFonts w:ascii="Cambria Math" w:hAnsi="Cambria Math"/>
                    <w:b/>
                  </w:rPr>
                </m:ctrlPr>
              </m:dPr>
              <m:e>
                <m:r>
                  <m:rPr>
                    <m:sty m:val="bi"/>
                  </m:rPr>
                  <w:rPr>
                    <w:rFonts w:ascii="Cambria Math" w:hAnsi="Cambria Math"/>
                  </w:rPr>
                  <m:t>n</m:t>
                </m:r>
              </m:e>
            </m:d>
          </m:sub>
        </m:sSub>
      </m:oMath>
      <w:r w:rsidRPr="001833B4">
        <w:rPr>
          <w:rFonts w:eastAsiaTheme="minorEastAsia"/>
        </w:rPr>
        <w:t xml:space="preserve"> </w:t>
      </w:r>
      <w:r w:rsidRPr="001833B4">
        <w:rPr>
          <w:rFonts w:eastAsiaTheme="minorEastAsia"/>
        </w:rPr>
        <w:tab/>
        <w:t>(60)</w:t>
      </w:r>
    </w:p>
    <w:p w14:paraId="76A24C12" w14:textId="77777777" w:rsidR="007970D4" w:rsidRPr="007703F7" w:rsidRDefault="007970D4" w:rsidP="00D6724F">
      <w:pPr>
        <w:tabs>
          <w:tab w:val="left" w:pos="851"/>
          <w:tab w:val="center" w:pos="6804"/>
          <w:tab w:val="right" w:pos="8789"/>
        </w:tabs>
      </w:pPr>
      <w:r w:rsidRPr="007703F7">
        <w:rPr>
          <w:rFonts w:eastAsiaTheme="minorEastAsia"/>
        </w:rPr>
        <w:t xml:space="preserve">where </w:t>
      </w:r>
      <w:r w:rsidRPr="008947EA">
        <w:rPr>
          <w:rFonts w:eastAsiaTheme="minorEastAsia"/>
          <w:b/>
        </w:rPr>
        <w:t>Π</w:t>
      </w:r>
      <w:r w:rsidRPr="007703F7">
        <w:rPr>
          <w:rFonts w:eastAsiaTheme="minorEastAsia"/>
          <w:vertAlign w:val="subscript"/>
        </w:rPr>
        <w:t>[</w:t>
      </w:r>
      <w:r w:rsidRPr="007703F7">
        <w:rPr>
          <w:rFonts w:eastAsiaTheme="minorEastAsia"/>
          <w:i/>
          <w:vertAlign w:val="subscript"/>
        </w:rPr>
        <w:t>n</w:t>
      </w:r>
      <w:r w:rsidRPr="007703F7">
        <w:rPr>
          <w:rFonts w:eastAsiaTheme="minorEastAsia"/>
          <w:vertAlign w:val="subscript"/>
        </w:rPr>
        <w:t>]</w:t>
      </w:r>
      <w:r w:rsidRPr="007703F7">
        <w:rPr>
          <w:rFonts w:eastAsiaTheme="minorEastAsia"/>
        </w:rPr>
        <w:t xml:space="preserve"> is taken from Table </w:t>
      </w:r>
      <w:r>
        <w:rPr>
          <w:rFonts w:eastAsiaTheme="minorEastAsia"/>
        </w:rPr>
        <w:t>2</w:t>
      </w:r>
      <w:r w:rsidRPr="007703F7">
        <w:rPr>
          <w:rFonts w:eastAsiaTheme="minorEastAsia"/>
        </w:rPr>
        <w:t>.</w:t>
      </w:r>
    </w:p>
    <w:p w14:paraId="4B4D587B" w14:textId="77777777" w:rsidR="007970D4" w:rsidRPr="007703F7" w:rsidRDefault="007970D4" w:rsidP="00D6724F">
      <w:r w:rsidRPr="007703F7">
        <w:t xml:space="preserve">If </w:t>
      </w:r>
      <w:r w:rsidRPr="007703F7">
        <w:rPr>
          <w:i/>
        </w:rPr>
        <w:t>n</w:t>
      </w:r>
      <w:r w:rsidRPr="007703F7">
        <w:t xml:space="preserve"> &lt; 48, increment the index </w:t>
      </w:r>
      <w:r w:rsidRPr="007703F7">
        <w:rPr>
          <w:i/>
        </w:rPr>
        <w:t>m</w:t>
      </w:r>
      <w:r w:rsidRPr="007703F7">
        <w:t>.</w:t>
      </w:r>
    </w:p>
    <w:p w14:paraId="71484FF5" w14:textId="77777777" w:rsidR="007970D4" w:rsidRPr="007703F7" w:rsidRDefault="007970D4" w:rsidP="00D6724F">
      <w:r w:rsidRPr="007703F7">
        <w:t xml:space="preserve">If </w:t>
      </w:r>
      <w:r w:rsidRPr="007703F7">
        <w:rPr>
          <w:i/>
        </w:rPr>
        <w:t>n</w:t>
      </w:r>
      <w:r w:rsidRPr="007703F7">
        <w:t xml:space="preserve"> &lt; 48 increment </w:t>
      </w:r>
      <w:r w:rsidRPr="007703F7">
        <w:rPr>
          <w:i/>
        </w:rPr>
        <w:t>n</w:t>
      </w:r>
      <w:r w:rsidRPr="007703F7">
        <w:t xml:space="preserve"> and repeat from sub-step a), otherwise leave this loop and continue from equation (63).</w:t>
      </w:r>
    </w:p>
    <w:p w14:paraId="7E304BB5" w14:textId="77777777" w:rsidR="007970D4" w:rsidRPr="007703F7" w:rsidRDefault="007970D4" w:rsidP="00D6724F">
      <w:r w:rsidRPr="007703F7">
        <w:t xml:space="preserve">If </w:t>
      </w:r>
      <w:r w:rsidRPr="007703F7">
        <w:rPr>
          <w:i/>
        </w:rPr>
        <w:t>h</w:t>
      </w:r>
      <w:r w:rsidRPr="007703F7">
        <w:rPr>
          <w:i/>
          <w:vertAlign w:val="subscript"/>
        </w:rPr>
        <w:t>hi</w:t>
      </w:r>
      <w:r w:rsidRPr="007703F7">
        <w:t xml:space="preserve"> </w:t>
      </w:r>
      <w:r w:rsidRPr="008947EA">
        <w:sym w:font="Symbol" w:char="F0A3"/>
      </w:r>
      <w:r w:rsidRPr="007703F7">
        <w:t xml:space="preserve"> (</w:t>
      </w:r>
      <w:r w:rsidRPr="007703F7">
        <w:rPr>
          <w:i/>
        </w:rPr>
        <w:t>h</w:t>
      </w:r>
      <w:r w:rsidRPr="007703F7">
        <w:rPr>
          <w:i/>
          <w:vertAlign w:val="subscript"/>
        </w:rPr>
        <w:t>rain</w:t>
      </w:r>
      <w:r w:rsidRPr="007703F7">
        <w:t xml:space="preserve"> – 1 200) continue with sub-step d).</w:t>
      </w:r>
    </w:p>
    <w:p w14:paraId="1DD55990" w14:textId="77777777" w:rsidR="007970D4" w:rsidRPr="007703F7" w:rsidRDefault="007970D4" w:rsidP="00D6724F">
      <w:r w:rsidRPr="007703F7">
        <w:rPr>
          <w:i/>
        </w:rPr>
        <w:t xml:space="preserve">Sub-step d) </w:t>
      </w:r>
      <w:r w:rsidRPr="007703F7">
        <w:t xml:space="preserve">This step is reached for values of </w:t>
      </w:r>
      <w:r w:rsidRPr="007703F7">
        <w:rPr>
          <w:i/>
        </w:rPr>
        <w:t>n</w:t>
      </w:r>
      <w:r w:rsidRPr="007703F7">
        <w:t xml:space="preserve"> for which the melting layer is wholly above the path. Assign a multiplier of 1 to vector </w:t>
      </w:r>
      <w:r w:rsidRPr="007703F7">
        <w:rPr>
          <w:b/>
          <w:i/>
        </w:rPr>
        <w:t>G</w:t>
      </w:r>
      <w:r w:rsidRPr="007703F7">
        <w:t>:</w:t>
      </w:r>
    </w:p>
    <w:p w14:paraId="1CD9B811" w14:textId="150EAACA" w:rsidR="007970D4" w:rsidRPr="007703F7" w:rsidRDefault="007970D4" w:rsidP="00D6724F">
      <w:pPr>
        <w:pStyle w:val="Equation"/>
      </w:pPr>
      <w:r w:rsidRPr="007703F7">
        <w:tab/>
      </w:r>
      <w:r w:rsidRPr="007703F7">
        <w:tab/>
      </w:r>
      <m:oMath>
        <m:sSub>
          <m:sSubPr>
            <m:ctrlPr>
              <w:rPr>
                <w:rFonts w:ascii="Cambria Math" w:hAnsi="Cambria Math"/>
              </w:rPr>
            </m:ctrlPr>
          </m:sSubPr>
          <m:e>
            <m:r>
              <m:rPr>
                <m:sty m:val="bi"/>
              </m:rPr>
              <w:rPr>
                <w:rFonts w:ascii="Cambria Math" w:hAnsi="Cambria Math"/>
              </w:rPr>
              <m:t>G</m:t>
            </m:r>
          </m:e>
          <m:sub>
            <m:d>
              <m:dPr>
                <m:begChr m:val="["/>
                <m:endChr m:val="]"/>
                <m:ctrlPr>
                  <w:rPr>
                    <w:rFonts w:ascii="Cambria Math" w:hAnsi="Cambria Math"/>
                  </w:rPr>
                </m:ctrlPr>
              </m:dPr>
              <m:e>
                <m:r>
                  <w:rPr>
                    <w:rFonts w:ascii="Cambria Math" w:hAnsi="Cambria Math"/>
                  </w:rPr>
                  <m:t>m</m:t>
                </m:r>
              </m:e>
            </m:d>
          </m:sub>
        </m:sSub>
        <m:r>
          <m:rPr>
            <m:sty m:val="p"/>
          </m:rPr>
          <w:rPr>
            <w:rFonts w:ascii="Cambria Math" w:hAnsi="Cambria Math"/>
          </w:rPr>
          <m:t>=</m:t>
        </m:r>
        <m:r>
          <m:rPr>
            <m:sty m:val="p"/>
          </m:rPr>
          <w:rPr>
            <w:rFonts w:ascii="Cambria Math" w:eastAsiaTheme="minorEastAsia" w:hAnsi="Cambria Math"/>
          </w:rPr>
          <m:t>1</m:t>
        </m:r>
      </m:oMath>
      <w:r w:rsidRPr="007703F7">
        <w:rPr>
          <w:rFonts w:eastAsiaTheme="minorEastAsia"/>
        </w:rPr>
        <w:t xml:space="preserve"> </w:t>
      </w:r>
      <w:r w:rsidRPr="007703F7">
        <w:rPr>
          <w:rFonts w:eastAsiaTheme="minorEastAsia"/>
        </w:rPr>
        <w:tab/>
        <w:t>(61)</w:t>
      </w:r>
    </w:p>
    <w:p w14:paraId="677713FA" w14:textId="77777777" w:rsidR="007970D4" w:rsidRPr="007703F7" w:rsidRDefault="007970D4" w:rsidP="00D6724F">
      <w:r w:rsidRPr="007703F7">
        <w:t xml:space="preserve">Accumulate the probability of this layer height into vector </w:t>
      </w:r>
      <w:r w:rsidRPr="007703F7">
        <w:rPr>
          <w:i/>
        </w:rPr>
        <w:t>P</w:t>
      </w:r>
      <w:r w:rsidRPr="007703F7">
        <w:t>:</w:t>
      </w:r>
    </w:p>
    <w:p w14:paraId="5E4659AD" w14:textId="2F655F8D" w:rsidR="007970D4" w:rsidRPr="001833B4" w:rsidRDefault="007970D4" w:rsidP="00D6724F">
      <w:pPr>
        <w:pStyle w:val="Equation"/>
        <w:rPr>
          <w:rFonts w:eastAsiaTheme="minorEastAsia"/>
        </w:rPr>
      </w:pPr>
      <w:r w:rsidRPr="007703F7">
        <w:tab/>
      </w:r>
      <w:r w:rsidRPr="007703F7">
        <w:tab/>
      </w:r>
      <m:oMath>
        <m:sSub>
          <m:sSubPr>
            <m:ctrlPr>
              <w:rPr>
                <w:rFonts w:ascii="Cambria Math" w:hAnsi="Cambria Math"/>
              </w:rPr>
            </m:ctrlPr>
          </m:sSubPr>
          <m:e>
            <m:r>
              <m:rPr>
                <m:sty m:val="bi"/>
              </m:rPr>
              <w:rPr>
                <w:rFonts w:ascii="Cambria Math" w:hAnsi="Cambria Math"/>
              </w:rPr>
              <m:t>P</m:t>
            </m:r>
          </m:e>
          <m:sub>
            <m:d>
              <m:dPr>
                <m:begChr m:val="["/>
                <m:endChr m:val="]"/>
                <m:ctrlPr>
                  <w:rPr>
                    <w:rFonts w:ascii="Cambria Math" w:hAnsi="Cambria Math"/>
                  </w:rPr>
                </m:ctrlPr>
              </m:dPr>
              <m:e>
                <m:r>
                  <w:rPr>
                    <w:rFonts w:ascii="Cambria Math" w:hAnsi="Cambria Math"/>
                  </w:rPr>
                  <m:t>m</m:t>
                </m:r>
              </m:e>
            </m:d>
          </m:sub>
        </m:sSub>
        <m:r>
          <m:rPr>
            <m:sty m:val="p"/>
          </m:rPr>
          <w:rPr>
            <w:rFonts w:ascii="Cambria Math" w:hAnsi="Cambria Math"/>
          </w:rPr>
          <m:t>=</m:t>
        </m:r>
        <m:sSub>
          <m:sSubPr>
            <m:ctrlPr>
              <w:rPr>
                <w:rFonts w:ascii="Cambria Math" w:hAnsi="Cambria Math"/>
              </w:rPr>
            </m:ctrlPr>
          </m:sSubPr>
          <m:e>
            <m:r>
              <m:rPr>
                <m:sty m:val="bi"/>
              </m:rPr>
              <w:rPr>
                <w:rFonts w:ascii="Cambria Math" w:hAnsi="Cambria Math"/>
              </w:rPr>
              <m:t>P</m:t>
            </m:r>
          </m:e>
          <m:sub>
            <m:d>
              <m:dPr>
                <m:begChr m:val="["/>
                <m:endChr m:val="]"/>
                <m:ctrlPr>
                  <w:rPr>
                    <w:rFonts w:ascii="Cambria Math" w:hAnsi="Cambria Math"/>
                  </w:rPr>
                </m:ctrlPr>
              </m:dPr>
              <m:e>
                <m:r>
                  <w:rPr>
                    <w:rFonts w:ascii="Cambria Math" w:hAnsi="Cambria Math"/>
                  </w:rPr>
                  <m:t>m</m:t>
                </m:r>
              </m:e>
            </m:d>
          </m:sub>
        </m:sSub>
        <m:r>
          <m:rPr>
            <m:sty m:val="p"/>
          </m:rPr>
          <w:rPr>
            <w:rFonts w:ascii="Cambria Math" w:hAnsi="Cambria Math"/>
          </w:rPr>
          <m:t>+</m:t>
        </m:r>
        <m:sSub>
          <m:sSubPr>
            <m:ctrlPr>
              <w:rPr>
                <w:rFonts w:ascii="Cambria Math" w:hAnsi="Cambria Math"/>
              </w:rPr>
            </m:ctrlPr>
          </m:sSubPr>
          <m:e>
            <m:r>
              <m:rPr>
                <m:sty m:val="b"/>
              </m:rPr>
              <w:rPr>
                <w:rFonts w:ascii="Cambria Math" w:hAnsi="Cambria Math"/>
              </w:rPr>
              <m:t>Π</m:t>
            </m:r>
          </m:e>
          <m:sub>
            <m:d>
              <m:dPr>
                <m:begChr m:val="["/>
                <m:endChr m:val="]"/>
                <m:ctrlPr>
                  <w:rPr>
                    <w:rFonts w:ascii="Cambria Math" w:hAnsi="Cambria Math"/>
                  </w:rPr>
                </m:ctrlPr>
              </m:dPr>
              <m:e>
                <m:r>
                  <w:rPr>
                    <w:rFonts w:ascii="Cambria Math" w:hAnsi="Cambria Math"/>
                  </w:rPr>
                  <m:t>n</m:t>
                </m:r>
              </m:e>
            </m:d>
          </m:sub>
        </m:sSub>
      </m:oMath>
      <w:r w:rsidRPr="001833B4">
        <w:rPr>
          <w:rFonts w:eastAsiaTheme="minorEastAsia"/>
        </w:rPr>
        <w:t xml:space="preserve"> </w:t>
      </w:r>
      <w:r w:rsidRPr="001833B4">
        <w:rPr>
          <w:rFonts w:eastAsiaTheme="minorEastAsia"/>
        </w:rPr>
        <w:tab/>
        <w:t>(62)</w:t>
      </w:r>
    </w:p>
    <w:p w14:paraId="4BEB255A" w14:textId="77777777" w:rsidR="007970D4" w:rsidRPr="007703F7" w:rsidRDefault="007970D4" w:rsidP="00D6724F">
      <w:pPr>
        <w:tabs>
          <w:tab w:val="left" w:pos="851"/>
          <w:tab w:val="center" w:pos="6804"/>
          <w:tab w:val="right" w:pos="8789"/>
        </w:tabs>
      </w:pPr>
      <w:r w:rsidRPr="007703F7">
        <w:rPr>
          <w:rFonts w:eastAsiaTheme="minorEastAsia"/>
        </w:rPr>
        <w:t xml:space="preserve">where </w:t>
      </w:r>
      <w:r w:rsidRPr="008947EA">
        <w:rPr>
          <w:rFonts w:eastAsiaTheme="minorEastAsia"/>
          <w:b/>
        </w:rPr>
        <w:t>Π</w:t>
      </w:r>
      <w:r w:rsidRPr="007703F7">
        <w:rPr>
          <w:rFonts w:eastAsiaTheme="minorEastAsia"/>
          <w:vertAlign w:val="subscript"/>
        </w:rPr>
        <w:t>[</w:t>
      </w:r>
      <w:r w:rsidRPr="007703F7">
        <w:rPr>
          <w:rFonts w:eastAsiaTheme="minorEastAsia"/>
          <w:i/>
          <w:vertAlign w:val="subscript"/>
        </w:rPr>
        <w:t>n</w:t>
      </w:r>
      <w:r w:rsidRPr="007703F7">
        <w:rPr>
          <w:rFonts w:eastAsiaTheme="minorEastAsia"/>
          <w:vertAlign w:val="subscript"/>
        </w:rPr>
        <w:t>]</w:t>
      </w:r>
      <w:r w:rsidRPr="007703F7">
        <w:rPr>
          <w:rFonts w:eastAsiaTheme="minorEastAsia"/>
        </w:rPr>
        <w:t xml:space="preserve"> is taken from Table </w:t>
      </w:r>
      <w:r>
        <w:rPr>
          <w:rFonts w:eastAsiaTheme="minorEastAsia"/>
        </w:rPr>
        <w:t>2</w:t>
      </w:r>
      <w:r w:rsidRPr="007703F7">
        <w:rPr>
          <w:rFonts w:eastAsiaTheme="minorEastAsia"/>
        </w:rPr>
        <w:t>.</w:t>
      </w:r>
    </w:p>
    <w:p w14:paraId="1704CFEE" w14:textId="77777777" w:rsidR="007970D4" w:rsidRPr="007703F7" w:rsidRDefault="007970D4" w:rsidP="00D6724F">
      <w:r w:rsidRPr="007703F7">
        <w:t xml:space="preserve">Note that index </w:t>
      </w:r>
      <w:r w:rsidRPr="007703F7">
        <w:rPr>
          <w:i/>
        </w:rPr>
        <w:t>m</w:t>
      </w:r>
      <w:r w:rsidRPr="007703F7">
        <w:t xml:space="preserve"> is not incremented in this sub-step.</w:t>
      </w:r>
    </w:p>
    <w:p w14:paraId="2EA995F5" w14:textId="77777777" w:rsidR="007970D4" w:rsidRPr="007703F7" w:rsidRDefault="007970D4" w:rsidP="00D6724F">
      <w:r w:rsidRPr="007703F7">
        <w:t xml:space="preserve">If </w:t>
      </w:r>
      <w:r w:rsidRPr="007703F7">
        <w:rPr>
          <w:i/>
        </w:rPr>
        <w:t>n</w:t>
      </w:r>
      <w:r w:rsidRPr="007703F7">
        <w:t xml:space="preserve"> &lt; 48 increment </w:t>
      </w:r>
      <w:r w:rsidRPr="007703F7">
        <w:rPr>
          <w:i/>
        </w:rPr>
        <w:t>n</w:t>
      </w:r>
      <w:r w:rsidRPr="007703F7">
        <w:t xml:space="preserve"> and repeat from sub-step a), otherwise leave this loop and continue from equation (63).</w:t>
      </w:r>
    </w:p>
    <w:p w14:paraId="3AEAB032" w14:textId="77777777" w:rsidR="007970D4" w:rsidRPr="007703F7" w:rsidRDefault="007970D4" w:rsidP="00D6724F">
      <w:pPr>
        <w:keepNext/>
        <w:keepLines/>
        <w:spacing w:before="160"/>
        <w:rPr>
          <w:i/>
        </w:rPr>
      </w:pPr>
      <w:r w:rsidRPr="007703F7">
        <w:rPr>
          <w:i/>
        </w:rPr>
        <w:t>End of calculation loop for each value of index n</w:t>
      </w:r>
    </w:p>
    <w:p w14:paraId="58763FFC" w14:textId="77777777" w:rsidR="007970D4" w:rsidRPr="007703F7" w:rsidRDefault="007970D4" w:rsidP="00D6724F">
      <w:pPr>
        <w:keepNext/>
      </w:pPr>
      <w:r w:rsidRPr="007703F7">
        <w:t xml:space="preserve">Calculate the number of members in each of vectors </w:t>
      </w:r>
      <w:r w:rsidRPr="007703F7">
        <w:rPr>
          <w:b/>
          <w:i/>
        </w:rPr>
        <w:t>G</w:t>
      </w:r>
      <w:r w:rsidRPr="007703F7">
        <w:t xml:space="preserve"> and </w:t>
      </w:r>
      <w:r w:rsidRPr="007703F7">
        <w:rPr>
          <w:b/>
          <w:i/>
        </w:rPr>
        <w:t>P</w:t>
      </w:r>
      <w:r w:rsidRPr="007703F7">
        <w:t>:</w:t>
      </w:r>
    </w:p>
    <w:p w14:paraId="4B818DDF" w14:textId="77777777" w:rsidR="007970D4" w:rsidRPr="007703F7" w:rsidRDefault="007970D4" w:rsidP="00D6724F">
      <w:pPr>
        <w:pStyle w:val="Equation"/>
      </w:pPr>
      <w:r w:rsidRPr="007703F7">
        <w:tab/>
      </w:r>
      <w:r w:rsidRPr="007703F7">
        <w:tab/>
      </w:r>
      <m:oMath>
        <m:r>
          <w:rPr>
            <w:rFonts w:ascii="Cambria Math" w:hAnsi="Cambria Math"/>
          </w:rPr>
          <m:t>M=</m:t>
        </m:r>
        <m:r>
          <w:rPr>
            <w:rFonts w:ascii="Cambria Math" w:eastAsiaTheme="minorEastAsia" w:hAnsi="Cambria Math"/>
          </w:rPr>
          <m:t>m+1</m:t>
        </m:r>
      </m:oMath>
      <w:r w:rsidRPr="007703F7">
        <w:rPr>
          <w:rFonts w:eastAsiaTheme="minorEastAsia"/>
        </w:rPr>
        <w:t xml:space="preserve"> </w:t>
      </w:r>
      <w:r w:rsidRPr="007703F7">
        <w:rPr>
          <w:rFonts w:eastAsiaTheme="minorEastAsia"/>
        </w:rPr>
        <w:tab/>
        <w:t>(63)</w:t>
      </w:r>
    </w:p>
    <w:p w14:paraId="442C905C" w14:textId="77777777" w:rsidR="007970D4" w:rsidRPr="008947EA" w:rsidRDefault="007970D4" w:rsidP="00D6724F">
      <w:pPr>
        <w:pStyle w:val="Headingb"/>
      </w:pPr>
      <w:r w:rsidRPr="008947EA">
        <w:t>Step 2:</w:t>
      </w:r>
      <w:r w:rsidRPr="008947EA">
        <w:tab/>
      </w:r>
      <w:r w:rsidRPr="008947EA">
        <w:tab/>
        <w:t>Initial iteration</w:t>
      </w:r>
    </w:p>
    <w:p w14:paraId="7CAAE5EC" w14:textId="77777777" w:rsidR="007970D4" w:rsidRPr="007703F7" w:rsidRDefault="007970D4" w:rsidP="00D6724F">
      <w:pPr>
        <w:rPr>
          <w:b/>
        </w:rPr>
      </w:pPr>
      <w:r w:rsidRPr="007703F7">
        <w:t>Set an initial trial value of attenuation:</w:t>
      </w:r>
    </w:p>
    <w:p w14:paraId="43437A08" w14:textId="77777777" w:rsidR="007970D4" w:rsidRPr="007703F7" w:rsidRDefault="007970D4" w:rsidP="00D6724F">
      <w:pPr>
        <w:pStyle w:val="Equation"/>
        <w:rPr>
          <w:rFonts w:eastAsiaTheme="minorEastAsia"/>
          <w:lang w:val="de-CH"/>
        </w:rPr>
      </w:pPr>
      <w:r w:rsidRPr="007703F7">
        <w:tab/>
      </w:r>
      <w:r w:rsidRPr="007703F7">
        <w:tab/>
      </w:r>
      <m:oMath>
        <m:sSub>
          <m:sSubPr>
            <m:ctrlPr>
              <w:rPr>
                <w:rFonts w:ascii="Cambria Math" w:hAnsi="Cambria Math"/>
              </w:rPr>
            </m:ctrlPr>
          </m:sSubPr>
          <m:e>
            <m:r>
              <w:rPr>
                <w:rFonts w:ascii="Cambria Math" w:hAnsi="Cambria Math"/>
              </w:rPr>
              <m:t>A</m:t>
            </m:r>
          </m:e>
          <m:sub>
            <m:r>
              <w:rPr>
                <w:rFonts w:ascii="Cambria Math" w:hAnsi="Cambria Math"/>
              </w:rPr>
              <m:t>trial</m:t>
            </m:r>
          </m:sub>
        </m:sSub>
        <m:r>
          <m:rPr>
            <m:sty m:val="p"/>
          </m:rPr>
          <w:rPr>
            <w:rFonts w:ascii="Cambria Math" w:hAnsi="Cambria Math"/>
            <w:lang w:val="de-CH"/>
          </w:rPr>
          <m:t>=</m:t>
        </m:r>
        <m:sSub>
          <m:sSubPr>
            <m:ctrlPr>
              <w:rPr>
                <w:rFonts w:ascii="Cambria Math" w:hAnsi="Cambria Math"/>
              </w:rPr>
            </m:ctrlPr>
          </m:sSubPr>
          <m:e>
            <m:r>
              <w:rPr>
                <w:rFonts w:ascii="Cambria Math" w:hAnsi="Cambria Math"/>
              </w:rPr>
              <m:t>A</m:t>
            </m:r>
          </m:e>
          <m:sub>
            <m:r>
              <w:rPr>
                <w:rFonts w:ascii="Cambria Math" w:hAnsi="Cambria Math"/>
              </w:rPr>
              <m:t>rainp</m:t>
            </m:r>
          </m:sub>
        </m:sSub>
      </m:oMath>
      <w:r w:rsidRPr="007703F7">
        <w:rPr>
          <w:rFonts w:eastAsiaTheme="minorEastAsia"/>
          <w:lang w:val="de-CH"/>
        </w:rPr>
        <w:t xml:space="preserve">     (dB)</w:t>
      </w:r>
      <w:r w:rsidRPr="007703F7">
        <w:rPr>
          <w:rFonts w:eastAsiaTheme="minorEastAsia"/>
          <w:lang w:val="de-CH"/>
        </w:rPr>
        <w:tab/>
        <w:t>(64)</w:t>
      </w:r>
    </w:p>
    <w:p w14:paraId="0EAD62F2" w14:textId="77777777" w:rsidR="007970D4" w:rsidRPr="007703F7" w:rsidRDefault="007970D4" w:rsidP="00D6724F">
      <w:pPr>
        <w:tabs>
          <w:tab w:val="left" w:pos="851"/>
          <w:tab w:val="center" w:pos="6804"/>
          <w:tab w:val="right" w:pos="8789"/>
        </w:tabs>
        <w:rPr>
          <w:rFonts w:eastAsiaTheme="minorEastAsia"/>
        </w:rPr>
      </w:pPr>
      <w:r w:rsidRPr="007703F7">
        <w:rPr>
          <w:rFonts w:eastAsiaTheme="minorEastAsia"/>
        </w:rPr>
        <w:t xml:space="preserve">where </w:t>
      </w:r>
      <w:r w:rsidRPr="007703F7">
        <w:rPr>
          <w:rFonts w:eastAsiaTheme="minorEastAsia"/>
          <w:i/>
        </w:rPr>
        <w:t>A</w:t>
      </w:r>
      <w:r w:rsidRPr="007703F7">
        <w:rPr>
          <w:rFonts w:eastAsiaTheme="minorEastAsia"/>
          <w:i/>
          <w:vertAlign w:val="subscript"/>
        </w:rPr>
        <w:t>rainp</w:t>
      </w:r>
      <w:r w:rsidRPr="007703F7">
        <w:rPr>
          <w:rFonts w:eastAsiaTheme="minorEastAsia"/>
          <w:vertAlign w:val="subscript"/>
        </w:rPr>
        <w:t>,</w:t>
      </w:r>
      <w:r w:rsidRPr="007703F7">
        <w:rPr>
          <w:rFonts w:eastAsiaTheme="minorEastAsia"/>
        </w:rPr>
        <w:t xml:space="preserve"> has been calculated according to </w:t>
      </w:r>
      <w:r w:rsidRPr="007703F7">
        <w:t>§ </w:t>
      </w:r>
      <w:r w:rsidRPr="007703F7">
        <w:rPr>
          <w:rFonts w:eastAsiaTheme="minorEastAsia"/>
        </w:rPr>
        <w:t>2.4.2.2 i).</w:t>
      </w:r>
    </w:p>
    <w:p w14:paraId="2CB98FD1" w14:textId="77777777" w:rsidR="007970D4" w:rsidRPr="007703F7" w:rsidRDefault="007970D4" w:rsidP="00D6724F">
      <w:r w:rsidRPr="007703F7">
        <w:t>Calculate the corresponding percentage time for which this trial attenuation is exceeded:</w:t>
      </w:r>
    </w:p>
    <w:p w14:paraId="65CF1DB7" w14:textId="3646081C" w:rsidR="007970D4" w:rsidRPr="007703F7" w:rsidRDefault="00C517DB" w:rsidP="00C517DB">
      <w:pPr>
        <w:pStyle w:val="Equation"/>
        <w:rPr>
          <w:rFonts w:eastAsiaTheme="minorEastAsia"/>
        </w:rPr>
      </w:pPr>
      <w:r>
        <w:tab/>
      </w:r>
      <w:r>
        <w:tab/>
      </w:r>
      <m:oMath>
        <m:sSub>
          <m:sSubPr>
            <m:ctrlPr>
              <w:rPr>
                <w:rFonts w:ascii="Cambria Math" w:hAnsi="Cambria Math"/>
              </w:rPr>
            </m:ctrlPr>
          </m:sSubPr>
          <m:e>
            <m:r>
              <w:rPr>
                <w:rFonts w:ascii="Cambria Math" w:hAnsi="Cambria Math"/>
              </w:rPr>
              <m:t>p</m:t>
            </m:r>
          </m:e>
          <m:sub>
            <m:r>
              <w:rPr>
                <w:rFonts w:ascii="Cambria Math" w:hAnsi="Cambria Math"/>
              </w:rPr>
              <m:t>trial</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m</m:t>
            </m:r>
            <m:r>
              <m:rPr>
                <m:sty m:val="p"/>
              </m:rPr>
              <w:rPr>
                <w:rFonts w:ascii="Cambria Math" w:hAnsi="Cambria Math"/>
              </w:rPr>
              <m:t>=0</m:t>
            </m:r>
          </m:sub>
          <m:sup>
            <m:r>
              <w:rPr>
                <w:rFonts w:ascii="Cambria Math" w:hAnsi="Cambria Math"/>
              </w:rPr>
              <m:t>M</m:t>
            </m:r>
            <m:r>
              <m:rPr>
                <m:sty m:val="p"/>
              </m:rPr>
              <w:rPr>
                <w:rFonts w:ascii="Cambria Math" w:hAnsi="Cambria Math"/>
              </w:rPr>
              <m:t>-1</m:t>
            </m:r>
          </m:sup>
          <m:e>
            <m:sSub>
              <m:sSubPr>
                <m:ctrlPr>
                  <w:rPr>
                    <w:rFonts w:ascii="Cambria Math" w:hAnsi="Cambria Math"/>
                  </w:rPr>
                </m:ctrlPr>
              </m:sSubPr>
              <m:e>
                <m:r>
                  <m:rPr>
                    <m:sty m:val="bi"/>
                  </m:rPr>
                  <w:rPr>
                    <w:rFonts w:ascii="Cambria Math" w:hAnsi="Cambria Math"/>
                  </w:rPr>
                  <m:t>P</m:t>
                </m:r>
              </m:e>
              <m:sub>
                <m:d>
                  <m:dPr>
                    <m:begChr m:val="["/>
                    <m:endChr m:val="]"/>
                    <m:ctrlPr>
                      <w:rPr>
                        <w:rFonts w:ascii="Cambria Math" w:hAnsi="Cambria Math"/>
                      </w:rPr>
                    </m:ctrlPr>
                  </m:dPr>
                  <m:e>
                    <m:r>
                      <w:rPr>
                        <w:rFonts w:ascii="Cambria Math" w:hAnsi="Cambria Math"/>
                      </w:rPr>
                      <m:t>m</m:t>
                    </m:r>
                  </m:e>
                </m:d>
              </m:sub>
            </m:sSub>
            <m:r>
              <w:rPr>
                <w:rFonts w:ascii="Cambria Math" w:hAnsi="Cambria Math"/>
              </w:rPr>
              <m:t>T</m:t>
            </m:r>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A</m:t>
                        </m:r>
                      </m:e>
                      <m:sub>
                        <m:r>
                          <w:rPr>
                            <w:rFonts w:ascii="Cambria Math" w:hAnsi="Cambria Math"/>
                          </w:rPr>
                          <m:t>trial</m:t>
                        </m:r>
                      </m:sub>
                    </m:sSub>
                  </m:num>
                  <m:den>
                    <m:sSub>
                      <m:sSubPr>
                        <m:ctrlPr>
                          <w:rPr>
                            <w:rFonts w:ascii="Cambria Math" w:hAnsi="Cambria Math"/>
                          </w:rPr>
                        </m:ctrlPr>
                      </m:sSubPr>
                      <m:e>
                        <m:r>
                          <m:rPr>
                            <m:sty m:val="bi"/>
                          </m:rPr>
                          <w:rPr>
                            <w:rFonts w:ascii="Cambria Math" w:hAnsi="Cambria Math"/>
                          </w:rPr>
                          <m:t>G</m:t>
                        </m:r>
                      </m:e>
                      <m:sub>
                        <m:d>
                          <m:dPr>
                            <m:begChr m:val="["/>
                            <m:endChr m:val="]"/>
                            <m:ctrlPr>
                              <w:rPr>
                                <w:rFonts w:ascii="Cambria Math" w:hAnsi="Cambria Math"/>
                              </w:rPr>
                            </m:ctrlPr>
                          </m:dPr>
                          <m:e>
                            <m:r>
                              <w:rPr>
                                <w:rFonts w:ascii="Cambria Math" w:hAnsi="Cambria Math"/>
                              </w:rPr>
                              <m:t>m</m:t>
                            </m:r>
                          </m:e>
                        </m:d>
                      </m:sub>
                    </m:sSub>
                  </m:den>
                </m:f>
              </m:e>
            </m:d>
          </m:e>
        </m:nary>
      </m:oMath>
      <w:r w:rsidR="007970D4" w:rsidRPr="007703F7">
        <w:rPr>
          <w:rFonts w:eastAsiaTheme="minorEastAsia"/>
        </w:rPr>
        <w:t xml:space="preserve">     (%)</w:t>
      </w:r>
      <w:r w:rsidR="007970D4" w:rsidRPr="007703F7">
        <w:rPr>
          <w:rFonts w:eastAsiaTheme="minorEastAsia"/>
        </w:rPr>
        <w:tab/>
        <w:t>(65)</w:t>
      </w:r>
    </w:p>
    <w:p w14:paraId="55B3D8AF" w14:textId="77777777" w:rsidR="007970D4" w:rsidRPr="007703F7" w:rsidRDefault="007970D4" w:rsidP="00D6724F">
      <w:r w:rsidRPr="007703F7">
        <w:t xml:space="preserve">where </w:t>
      </w:r>
      <w:r w:rsidRPr="007703F7">
        <w:rPr>
          <w:i/>
        </w:rPr>
        <w:t>T</w:t>
      </w:r>
      <w:r w:rsidRPr="007703F7">
        <w:t xml:space="preserve"> is function 3 defined in § 2.4.2.4 above.</w:t>
      </w:r>
    </w:p>
    <w:p w14:paraId="6F8C9E4B" w14:textId="77777777" w:rsidR="007970D4" w:rsidRPr="007703F7" w:rsidRDefault="007970D4" w:rsidP="00D6724F">
      <w:r w:rsidRPr="007703F7">
        <w:t>Prepare for a binary search by calculating a minimum and maximum attenuation using one of the following two cases:</w:t>
      </w:r>
    </w:p>
    <w:p w14:paraId="00A19298" w14:textId="77777777" w:rsidR="007970D4" w:rsidRPr="00317263" w:rsidRDefault="007970D4" w:rsidP="00317263">
      <w:pPr>
        <w:rPr>
          <w:i/>
          <w:iCs/>
        </w:rPr>
      </w:pPr>
      <w:r w:rsidRPr="00317263">
        <w:rPr>
          <w:i/>
          <w:iCs/>
        </w:rPr>
        <w:t>Case 1: p</w:t>
      </w:r>
      <w:r w:rsidRPr="00317263">
        <w:rPr>
          <w:i/>
          <w:iCs/>
          <w:vertAlign w:val="subscript"/>
        </w:rPr>
        <w:t>trial</w:t>
      </w:r>
      <w:r w:rsidRPr="00317263">
        <w:rPr>
          <w:i/>
          <w:iCs/>
        </w:rPr>
        <w:t xml:space="preserve"> &gt; p:</w:t>
      </w:r>
    </w:p>
    <w:p w14:paraId="518181B2" w14:textId="77777777" w:rsidR="007970D4" w:rsidRPr="007703F7" w:rsidRDefault="007970D4" w:rsidP="00D6724F">
      <w:r w:rsidRPr="007703F7">
        <w:t xml:space="preserve">In this case, the trial attenuation is increased in increments of </w:t>
      </w:r>
      <w:r w:rsidRPr="007703F7">
        <w:rPr>
          <w:i/>
        </w:rPr>
        <w:t>A</w:t>
      </w:r>
      <w:r w:rsidRPr="007703F7">
        <w:rPr>
          <w:i/>
          <w:vertAlign w:val="subscript"/>
        </w:rPr>
        <w:t>p</w:t>
      </w:r>
      <w:r w:rsidRPr="007703F7">
        <w:t xml:space="preserve"> until </w:t>
      </w:r>
      <w:r w:rsidRPr="007703F7">
        <w:rPr>
          <w:i/>
        </w:rPr>
        <w:t>p</w:t>
      </w:r>
      <w:r w:rsidRPr="007703F7">
        <w:rPr>
          <w:i/>
          <w:vertAlign w:val="subscript"/>
        </w:rPr>
        <w:t>trial</w:t>
      </w:r>
      <w:r w:rsidRPr="007703F7">
        <w:t> </w:t>
      </w:r>
      <w:r w:rsidRPr="008947EA">
        <w:sym w:font="Symbol" w:char="F0A3"/>
      </w:r>
      <w:r w:rsidRPr="007703F7">
        <w:t> </w:t>
      </w:r>
      <w:r w:rsidRPr="007703F7">
        <w:rPr>
          <w:i/>
        </w:rPr>
        <w:t>p</w:t>
      </w:r>
      <w:r w:rsidRPr="007703F7">
        <w:t>, as follows:</w:t>
      </w:r>
    </w:p>
    <w:p w14:paraId="70597782" w14:textId="77777777" w:rsidR="007970D4" w:rsidRPr="007703F7" w:rsidRDefault="007970D4" w:rsidP="00D6724F">
      <w:pPr>
        <w:tabs>
          <w:tab w:val="center" w:pos="4820"/>
          <w:tab w:val="right" w:pos="9639"/>
        </w:tabs>
      </w:pPr>
      <w:r w:rsidRPr="007703F7">
        <w:t xml:space="preserve">While </w:t>
      </w:r>
      <w:r w:rsidRPr="007703F7">
        <w:rPr>
          <w:i/>
        </w:rPr>
        <w:t>p</w:t>
      </w:r>
      <w:r w:rsidRPr="007703F7">
        <w:rPr>
          <w:i/>
          <w:vertAlign w:val="subscript"/>
        </w:rPr>
        <w:t>trial</w:t>
      </w:r>
      <w:r w:rsidRPr="007703F7">
        <w:t> &gt; </w:t>
      </w:r>
      <w:r w:rsidRPr="007703F7">
        <w:rPr>
          <w:i/>
        </w:rPr>
        <w:t>p</w:t>
      </w:r>
      <w:r w:rsidRPr="007703F7">
        <w:t>:</w:t>
      </w:r>
    </w:p>
    <w:p w14:paraId="334AA678" w14:textId="77777777" w:rsidR="007970D4" w:rsidRPr="007703F7" w:rsidRDefault="007970D4" w:rsidP="00D6724F">
      <w:pPr>
        <w:rPr>
          <w:i/>
          <w:iCs/>
        </w:rPr>
      </w:pPr>
      <w:r w:rsidRPr="007703F7">
        <w:rPr>
          <w:i/>
          <w:iCs/>
        </w:rPr>
        <w:tab/>
        <w:t>start of while loop:</w:t>
      </w:r>
    </w:p>
    <w:p w14:paraId="51E12754" w14:textId="77777777" w:rsidR="007970D4" w:rsidRPr="007703F7" w:rsidRDefault="007970D4" w:rsidP="00D6724F">
      <w:r w:rsidRPr="007703F7">
        <w:lastRenderedPageBreak/>
        <w:tab/>
        <w:t xml:space="preserve">Increment the trial attenuation and calculate the corresponding </w:t>
      </w:r>
      <w:r w:rsidRPr="007703F7">
        <w:rPr>
          <w:i/>
        </w:rPr>
        <w:t>p</w:t>
      </w:r>
      <w:r w:rsidRPr="007703F7">
        <w:rPr>
          <w:i/>
          <w:vertAlign w:val="subscript"/>
        </w:rPr>
        <w:t>trial</w:t>
      </w:r>
      <w:r w:rsidRPr="007703F7">
        <w:t>:</w:t>
      </w:r>
    </w:p>
    <w:p w14:paraId="45AEA445" w14:textId="77777777" w:rsidR="007970D4" w:rsidRPr="007703F7" w:rsidRDefault="007970D4" w:rsidP="00D6724F">
      <w:pPr>
        <w:pStyle w:val="Equation"/>
        <w:rPr>
          <w:rFonts w:eastAsiaTheme="minorEastAsia"/>
        </w:rPr>
      </w:pPr>
      <w:r w:rsidRPr="007703F7">
        <w:tab/>
      </w:r>
      <w:r w:rsidRPr="007703F7">
        <w:tab/>
      </w:r>
      <m:oMath>
        <m:sSub>
          <m:sSubPr>
            <m:ctrlPr>
              <w:rPr>
                <w:rFonts w:ascii="Cambria Math" w:hAnsi="Cambria Math"/>
                <w:i/>
              </w:rPr>
            </m:ctrlPr>
          </m:sSubPr>
          <m:e>
            <m:r>
              <w:rPr>
                <w:rFonts w:ascii="Cambria Math" w:hAnsi="Cambria Math"/>
              </w:rPr>
              <m:t>A</m:t>
            </m:r>
          </m:e>
          <m:sub>
            <m:r>
              <w:rPr>
                <w:rFonts w:ascii="Cambria Math" w:hAnsi="Cambria Math"/>
              </w:rPr>
              <m:t>trial</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trial</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rainp</m:t>
            </m:r>
          </m:sub>
        </m:sSub>
      </m:oMath>
      <w:r w:rsidRPr="007703F7">
        <w:rPr>
          <w:rFonts w:eastAsiaTheme="minorEastAsia"/>
        </w:rPr>
        <w:t xml:space="preserve">     (dB)</w:t>
      </w:r>
      <w:r w:rsidRPr="007703F7">
        <w:rPr>
          <w:rFonts w:eastAsiaTheme="minorEastAsia"/>
        </w:rPr>
        <w:tab/>
        <w:t>(66a)</w:t>
      </w:r>
    </w:p>
    <w:p w14:paraId="57E0D457" w14:textId="761D8BEE" w:rsidR="007970D4" w:rsidRPr="001833B4" w:rsidRDefault="007970D4" w:rsidP="00D6724F">
      <w:pPr>
        <w:pStyle w:val="Equation"/>
        <w:rPr>
          <w:rFonts w:eastAsiaTheme="minorEastAsia"/>
        </w:rPr>
      </w:pPr>
      <w:r w:rsidRPr="007703F7">
        <w:tab/>
      </w:r>
      <w:r w:rsidRPr="007703F7">
        <w:tab/>
      </w:r>
      <m:oMath>
        <m:sSub>
          <m:sSubPr>
            <m:ctrlPr>
              <w:rPr>
                <w:rFonts w:ascii="Cambria Math" w:hAnsi="Cambria Math"/>
                <w:i/>
              </w:rPr>
            </m:ctrlPr>
          </m:sSubPr>
          <m:e>
            <m:r>
              <w:rPr>
                <w:rFonts w:ascii="Cambria Math" w:hAnsi="Cambria Math"/>
              </w:rPr>
              <m:t>p</m:t>
            </m:r>
          </m:e>
          <m:sub>
            <m:r>
              <w:rPr>
                <w:rFonts w:ascii="Cambria Math" w:hAnsi="Cambria Math"/>
              </w:rPr>
              <m:t>trial</m:t>
            </m:r>
          </m:sub>
        </m:sSub>
        <m:r>
          <w:rPr>
            <w:rFonts w:ascii="Cambria Math" w:hAnsi="Cambria Math"/>
          </w:rPr>
          <m:t>=</m:t>
        </m:r>
        <m:nary>
          <m:naryPr>
            <m:chr m:val="∑"/>
            <m:limLoc m:val="undOvr"/>
            <m:ctrlPr>
              <w:rPr>
                <w:rFonts w:ascii="Cambria Math" w:hAnsi="Cambria Math"/>
                <w:i/>
              </w:rPr>
            </m:ctrlPr>
          </m:naryPr>
          <m:sub>
            <m:r>
              <w:rPr>
                <w:rFonts w:ascii="Cambria Math" w:hAnsi="Cambria Math"/>
              </w:rPr>
              <m:t>m=0</m:t>
            </m:r>
          </m:sub>
          <m:sup>
            <m:r>
              <w:rPr>
                <w:rFonts w:ascii="Cambria Math" w:hAnsi="Cambria Math"/>
              </w:rPr>
              <m:t>M-1</m:t>
            </m:r>
          </m:sup>
          <m:e>
            <m:sSub>
              <m:sSubPr>
                <m:ctrlPr>
                  <w:rPr>
                    <w:rFonts w:ascii="Cambria Math" w:hAnsi="Cambria Math"/>
                    <w:i/>
                  </w:rPr>
                </m:ctrlPr>
              </m:sSubPr>
              <m:e>
                <m:r>
                  <m:rPr>
                    <m:sty m:val="bi"/>
                  </m:rPr>
                  <w:rPr>
                    <w:rFonts w:ascii="Cambria Math" w:hAnsi="Cambria Math"/>
                  </w:rPr>
                  <m:t>P</m:t>
                </m:r>
              </m:e>
              <m:sub>
                <m:d>
                  <m:dPr>
                    <m:begChr m:val="["/>
                    <m:endChr m:val="]"/>
                    <m:ctrlPr>
                      <w:rPr>
                        <w:rFonts w:ascii="Cambria Math" w:hAnsi="Cambria Math"/>
                        <w:i/>
                      </w:rPr>
                    </m:ctrlPr>
                  </m:dPr>
                  <m:e>
                    <m:r>
                      <w:rPr>
                        <w:rFonts w:ascii="Cambria Math" w:hAnsi="Cambria Math"/>
                      </w:rPr>
                      <m:t>m</m:t>
                    </m:r>
                  </m:e>
                </m:d>
              </m:sub>
            </m:sSub>
            <m:r>
              <m:rPr>
                <m:sty m:val="p"/>
              </m:rPr>
              <w:rPr>
                <w:rFonts w:ascii="Cambria Math" w:hAnsi="Cambria Math"/>
              </w:rPr>
              <m:t>T</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trial</m:t>
                        </m:r>
                      </m:sub>
                    </m:sSub>
                  </m:num>
                  <m:den>
                    <m:sSub>
                      <m:sSubPr>
                        <m:ctrlPr>
                          <w:rPr>
                            <w:rFonts w:ascii="Cambria Math" w:hAnsi="Cambria Math"/>
                            <w:i/>
                          </w:rPr>
                        </m:ctrlPr>
                      </m:sSubPr>
                      <m:e>
                        <m:r>
                          <m:rPr>
                            <m:sty m:val="bi"/>
                          </m:rPr>
                          <w:rPr>
                            <w:rFonts w:ascii="Cambria Math" w:hAnsi="Cambria Math"/>
                          </w:rPr>
                          <m:t>G</m:t>
                        </m:r>
                      </m:e>
                      <m:sub>
                        <m:d>
                          <m:dPr>
                            <m:begChr m:val="["/>
                            <m:endChr m:val="]"/>
                            <m:ctrlPr>
                              <w:rPr>
                                <w:rFonts w:ascii="Cambria Math" w:hAnsi="Cambria Math"/>
                                <w:i/>
                              </w:rPr>
                            </m:ctrlPr>
                          </m:dPr>
                          <m:e>
                            <m:r>
                              <w:rPr>
                                <w:rFonts w:ascii="Cambria Math" w:hAnsi="Cambria Math"/>
                              </w:rPr>
                              <m:t>m</m:t>
                            </m:r>
                          </m:e>
                        </m:d>
                      </m:sub>
                    </m:sSub>
                  </m:den>
                </m:f>
              </m:e>
            </m:d>
          </m:e>
        </m:nary>
      </m:oMath>
      <w:r w:rsidRPr="001833B4">
        <w:rPr>
          <w:rFonts w:eastAsiaTheme="minorEastAsia"/>
        </w:rPr>
        <w:t xml:space="preserve">     (%)</w:t>
      </w:r>
      <w:r w:rsidRPr="001833B4">
        <w:rPr>
          <w:rFonts w:eastAsiaTheme="minorEastAsia"/>
        </w:rPr>
        <w:tab/>
        <w:t>(66b)</w:t>
      </w:r>
    </w:p>
    <w:p w14:paraId="673EEF4F" w14:textId="77777777" w:rsidR="007970D4" w:rsidRPr="007703F7" w:rsidRDefault="007970D4" w:rsidP="00D6724F">
      <w:r w:rsidRPr="001833B4">
        <w:tab/>
      </w:r>
      <w:r w:rsidRPr="007703F7">
        <w:rPr>
          <w:i/>
        </w:rPr>
        <w:t>end of while loop</w:t>
      </w:r>
      <w:r w:rsidRPr="007703F7">
        <w:t>:</w:t>
      </w:r>
    </w:p>
    <w:p w14:paraId="746FA481" w14:textId="77777777" w:rsidR="007970D4" w:rsidRPr="007703F7" w:rsidRDefault="007970D4" w:rsidP="00D6724F">
      <w:pPr>
        <w:pStyle w:val="Equation"/>
        <w:rPr>
          <w:rFonts w:eastAsiaTheme="minorEastAsia"/>
        </w:rPr>
      </w:pPr>
      <w:r w:rsidRPr="007703F7">
        <w:tab/>
      </w:r>
      <w:r w:rsidRPr="007703F7">
        <w:tab/>
      </w:r>
      <m:oMath>
        <m:sSub>
          <m:sSubPr>
            <m:ctrlPr>
              <w:rPr>
                <w:rFonts w:ascii="Cambria Math" w:hAnsi="Cambria Math"/>
                <w:i/>
              </w:rPr>
            </m:ctrlPr>
          </m:sSubPr>
          <m:e>
            <m:r>
              <w:rPr>
                <w:rFonts w:ascii="Cambria Math" w:hAnsi="Cambria Math"/>
              </w:rPr>
              <m:t>A</m:t>
            </m:r>
          </m:e>
          <m:sub>
            <m:r>
              <w:rPr>
                <w:rFonts w:ascii="Cambria Math" w:hAnsi="Cambria Math"/>
              </w:rPr>
              <m:t>min</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trial</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rainp</m:t>
            </m:r>
          </m:sub>
        </m:sSub>
      </m:oMath>
      <w:r w:rsidRPr="007703F7">
        <w:rPr>
          <w:rFonts w:eastAsiaTheme="minorEastAsia"/>
        </w:rPr>
        <w:t xml:space="preserve">     (dB)</w:t>
      </w:r>
      <w:r w:rsidRPr="007703F7">
        <w:rPr>
          <w:rFonts w:eastAsiaTheme="minorEastAsia"/>
        </w:rPr>
        <w:tab/>
        <w:t>(67a)</w:t>
      </w:r>
    </w:p>
    <w:p w14:paraId="7A06DDE6" w14:textId="77777777" w:rsidR="007970D4" w:rsidRPr="007703F7" w:rsidRDefault="007970D4" w:rsidP="00D6724F">
      <w:pPr>
        <w:pStyle w:val="Equation"/>
        <w:rPr>
          <w:rFonts w:eastAsiaTheme="minorEastAsia"/>
          <w:lang w:val="de-CH"/>
        </w:rPr>
      </w:pPr>
      <w:r w:rsidRPr="007703F7">
        <w:tab/>
      </w:r>
      <w:r w:rsidRPr="007703F7">
        <w:tab/>
      </w:r>
      <m:oMath>
        <m:sSub>
          <m:sSubPr>
            <m:ctrlPr>
              <w:rPr>
                <w:rFonts w:ascii="Cambria Math" w:hAnsi="Cambria Math"/>
                <w:i/>
              </w:rPr>
            </m:ctrlPr>
          </m:sSubPr>
          <m:e>
            <m:r>
              <w:rPr>
                <w:rFonts w:ascii="Cambria Math" w:hAnsi="Cambria Math"/>
              </w:rPr>
              <m:t>A</m:t>
            </m:r>
          </m:e>
          <m:sub>
            <m:r>
              <w:rPr>
                <w:rFonts w:ascii="Cambria Math" w:hAnsi="Cambria Math"/>
              </w:rPr>
              <m:t>max</m:t>
            </m:r>
          </m:sub>
        </m:sSub>
        <m:r>
          <w:rPr>
            <w:rFonts w:ascii="Cambria Math" w:hAnsi="Cambria Math"/>
            <w:lang w:val="de-CH"/>
          </w:rPr>
          <m:t>=</m:t>
        </m:r>
        <m:sSub>
          <m:sSubPr>
            <m:ctrlPr>
              <w:rPr>
                <w:rFonts w:ascii="Cambria Math" w:hAnsi="Cambria Math"/>
                <w:i/>
              </w:rPr>
            </m:ctrlPr>
          </m:sSubPr>
          <m:e>
            <m:r>
              <w:rPr>
                <w:rFonts w:ascii="Cambria Math" w:hAnsi="Cambria Math"/>
              </w:rPr>
              <m:t>A</m:t>
            </m:r>
          </m:e>
          <m:sub>
            <m:r>
              <w:rPr>
                <w:rFonts w:ascii="Cambria Math" w:hAnsi="Cambria Math"/>
              </w:rPr>
              <m:t>trial</m:t>
            </m:r>
          </m:sub>
        </m:sSub>
      </m:oMath>
      <w:r w:rsidRPr="007703F7">
        <w:rPr>
          <w:rFonts w:eastAsiaTheme="minorEastAsia"/>
          <w:lang w:val="de-CH"/>
        </w:rPr>
        <w:t xml:space="preserve">     (dB)</w:t>
      </w:r>
      <w:r w:rsidRPr="007703F7">
        <w:rPr>
          <w:rFonts w:eastAsiaTheme="minorEastAsia"/>
          <w:lang w:val="de-CH"/>
        </w:rPr>
        <w:tab/>
        <w:t>(67b)</w:t>
      </w:r>
    </w:p>
    <w:p w14:paraId="747BB644" w14:textId="77777777" w:rsidR="007970D4" w:rsidRPr="00317263" w:rsidRDefault="007970D4" w:rsidP="00317263">
      <w:pPr>
        <w:rPr>
          <w:i/>
          <w:iCs/>
        </w:rPr>
      </w:pPr>
      <w:r w:rsidRPr="00317263">
        <w:rPr>
          <w:i/>
          <w:iCs/>
        </w:rPr>
        <w:t>Case 2: p</w:t>
      </w:r>
      <w:r w:rsidRPr="00317263">
        <w:rPr>
          <w:i/>
          <w:iCs/>
          <w:vertAlign w:val="subscript"/>
        </w:rPr>
        <w:t>trial</w:t>
      </w:r>
      <w:r w:rsidRPr="00317263">
        <w:rPr>
          <w:i/>
          <w:iCs/>
        </w:rPr>
        <w:t xml:space="preserve"> </w:t>
      </w:r>
      <w:r w:rsidRPr="00317263">
        <w:rPr>
          <w:i/>
          <w:iCs/>
        </w:rPr>
        <w:sym w:font="Symbol" w:char="F0A3"/>
      </w:r>
      <w:r w:rsidRPr="00317263">
        <w:rPr>
          <w:i/>
          <w:iCs/>
        </w:rPr>
        <w:t xml:space="preserve"> p:</w:t>
      </w:r>
    </w:p>
    <w:p w14:paraId="490C3654" w14:textId="77777777" w:rsidR="007970D4" w:rsidRPr="007703F7" w:rsidRDefault="007970D4" w:rsidP="00D6724F">
      <w:pPr>
        <w:keepNext/>
      </w:pPr>
      <w:r w:rsidRPr="007703F7">
        <w:t xml:space="preserve">In this case </w:t>
      </w:r>
      <w:r w:rsidRPr="007703F7">
        <w:rPr>
          <w:i/>
        </w:rPr>
        <w:t>A</w:t>
      </w:r>
      <w:r w:rsidRPr="007703F7">
        <w:rPr>
          <w:i/>
          <w:vertAlign w:val="subscript"/>
        </w:rPr>
        <w:t>min</w:t>
      </w:r>
      <w:r w:rsidRPr="007703F7">
        <w:t xml:space="preserve"> and </w:t>
      </w:r>
      <w:r w:rsidRPr="007703F7">
        <w:rPr>
          <w:i/>
        </w:rPr>
        <w:t>A</w:t>
      </w:r>
      <w:r w:rsidRPr="007703F7">
        <w:rPr>
          <w:i/>
          <w:vertAlign w:val="subscript"/>
        </w:rPr>
        <w:t>max</w:t>
      </w:r>
      <w:r w:rsidRPr="007703F7">
        <w:t xml:space="preserve"> are set directly using:</w:t>
      </w:r>
    </w:p>
    <w:p w14:paraId="748D1672" w14:textId="77777777" w:rsidR="007970D4" w:rsidRPr="007703F7" w:rsidRDefault="007970D4" w:rsidP="00D6724F">
      <w:pPr>
        <w:pStyle w:val="Equation"/>
        <w:rPr>
          <w:rFonts w:eastAsiaTheme="minorEastAsia"/>
        </w:rPr>
      </w:pPr>
      <w:r w:rsidRPr="007703F7">
        <w:tab/>
      </w:r>
      <w:r w:rsidRPr="007703F7">
        <w:tab/>
      </w:r>
      <m:oMath>
        <m:sSub>
          <m:sSubPr>
            <m:ctrlPr>
              <w:rPr>
                <w:rFonts w:ascii="Cambria Math" w:hAnsi="Cambria Math"/>
                <w:i/>
              </w:rPr>
            </m:ctrlPr>
          </m:sSubPr>
          <m:e>
            <m:r>
              <w:rPr>
                <w:rFonts w:ascii="Cambria Math" w:hAnsi="Cambria Math"/>
              </w:rPr>
              <m:t>A</m:t>
            </m:r>
          </m:e>
          <m:sub>
            <m:r>
              <w:rPr>
                <w:rFonts w:ascii="Cambria Math" w:hAnsi="Cambria Math"/>
              </w:rPr>
              <m:t>min</m:t>
            </m:r>
          </m:sub>
        </m:sSub>
        <m:r>
          <w:rPr>
            <w:rFonts w:ascii="Cambria Math" w:hAnsi="Cambria Math"/>
          </w:rPr>
          <m:t>=0.01</m:t>
        </m:r>
      </m:oMath>
      <w:r w:rsidRPr="007703F7">
        <w:rPr>
          <w:rFonts w:eastAsiaTheme="minorEastAsia"/>
        </w:rPr>
        <w:t xml:space="preserve">      (dB)</w:t>
      </w:r>
      <w:r w:rsidRPr="007703F7">
        <w:rPr>
          <w:rFonts w:eastAsiaTheme="minorEastAsia"/>
        </w:rPr>
        <w:tab/>
        <w:t>(68a)</w:t>
      </w:r>
    </w:p>
    <w:p w14:paraId="63A2FCC3" w14:textId="77777777" w:rsidR="007970D4" w:rsidRPr="007703F7" w:rsidRDefault="007970D4" w:rsidP="00D6724F">
      <w:pPr>
        <w:pStyle w:val="Equation"/>
        <w:rPr>
          <w:rFonts w:eastAsiaTheme="minorEastAsia"/>
        </w:rPr>
      </w:pPr>
      <w:r w:rsidRPr="007703F7">
        <w:tab/>
      </w:r>
      <w:r w:rsidRPr="007703F7">
        <w:tab/>
      </w:r>
      <m:oMath>
        <m:sSub>
          <m:sSubPr>
            <m:ctrlPr>
              <w:rPr>
                <w:rFonts w:ascii="Cambria Math" w:hAnsi="Cambria Math"/>
                <w:i/>
              </w:rPr>
            </m:ctrlPr>
          </m:sSubPr>
          <m:e>
            <m:r>
              <w:rPr>
                <w:rFonts w:ascii="Cambria Math" w:hAnsi="Cambria Math"/>
              </w:rPr>
              <m:t>A</m:t>
            </m:r>
          </m:e>
          <m:sub>
            <m:r>
              <w:rPr>
                <w:rFonts w:ascii="Cambria Math" w:hAnsi="Cambria Math"/>
              </w:rPr>
              <m:t>max</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trial</m:t>
            </m:r>
          </m:sub>
        </m:sSub>
      </m:oMath>
      <w:r w:rsidRPr="007703F7">
        <w:rPr>
          <w:rFonts w:eastAsiaTheme="minorEastAsia"/>
        </w:rPr>
        <w:t xml:space="preserve">     (dB)</w:t>
      </w:r>
      <w:r w:rsidRPr="007703F7">
        <w:rPr>
          <w:rFonts w:eastAsiaTheme="minorEastAsia"/>
        </w:rPr>
        <w:tab/>
        <w:t>(68b)</w:t>
      </w:r>
    </w:p>
    <w:p w14:paraId="7EC7ADA9" w14:textId="77777777" w:rsidR="007970D4" w:rsidRPr="007703F7" w:rsidRDefault="007970D4" w:rsidP="00D6724F">
      <w:r w:rsidRPr="007703F7">
        <w:t>Reset the trial attenuation to the centre of the search range in dB:</w:t>
      </w:r>
    </w:p>
    <w:p w14:paraId="4D5E3104" w14:textId="77777777" w:rsidR="007970D4" w:rsidRPr="007703F7" w:rsidRDefault="007970D4" w:rsidP="00D6724F">
      <w:pPr>
        <w:pStyle w:val="Equation"/>
        <w:rPr>
          <w:rFonts w:eastAsiaTheme="minorEastAsia"/>
          <w:lang w:val="de-CH"/>
        </w:rPr>
      </w:pPr>
      <w:r w:rsidRPr="007703F7">
        <w:tab/>
      </w:r>
      <w:r w:rsidRPr="007703F7">
        <w:tab/>
      </w:r>
      <m:oMath>
        <m:sSub>
          <m:sSubPr>
            <m:ctrlPr>
              <w:rPr>
                <w:rFonts w:ascii="Cambria Math" w:hAnsi="Cambria Math"/>
              </w:rPr>
            </m:ctrlPr>
          </m:sSubPr>
          <m:e>
            <m:r>
              <w:rPr>
                <w:rFonts w:ascii="Cambria Math" w:hAnsi="Cambria Math"/>
              </w:rPr>
              <m:t>A</m:t>
            </m:r>
          </m:e>
          <m:sub>
            <m:r>
              <w:rPr>
                <w:rFonts w:ascii="Cambria Math" w:hAnsi="Cambria Math"/>
              </w:rPr>
              <m:t>trial</m:t>
            </m:r>
          </m:sub>
        </m:sSub>
        <m:r>
          <m:rPr>
            <m:sty m:val="p"/>
          </m:rPr>
          <w:rPr>
            <w:rFonts w:ascii="Cambria Math" w:hAnsi="Cambria Math"/>
            <w:lang w:val="de-CH"/>
          </w:rPr>
          <m:t>=0.5</m:t>
        </m:r>
        <m:d>
          <m:dPr>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min</m:t>
                </m:r>
              </m:sub>
            </m:sSub>
            <m:r>
              <m:rPr>
                <m:sty m:val="p"/>
              </m:rPr>
              <w:rPr>
                <w:rFonts w:ascii="Cambria Math" w:hAnsi="Cambria Math"/>
                <w:lang w:val="de-CH"/>
              </w:rPr>
              <m:t>+</m:t>
            </m:r>
            <m:sSub>
              <m:sSubPr>
                <m:ctrlPr>
                  <w:rPr>
                    <w:rFonts w:ascii="Cambria Math" w:hAnsi="Cambria Math"/>
                  </w:rPr>
                </m:ctrlPr>
              </m:sSubPr>
              <m:e>
                <m:r>
                  <w:rPr>
                    <w:rFonts w:ascii="Cambria Math" w:hAnsi="Cambria Math"/>
                  </w:rPr>
                  <m:t>A</m:t>
                </m:r>
              </m:e>
              <m:sub>
                <m:r>
                  <w:rPr>
                    <w:rFonts w:ascii="Cambria Math" w:hAnsi="Cambria Math"/>
                  </w:rPr>
                  <m:t>max</m:t>
                </m:r>
              </m:sub>
            </m:sSub>
          </m:e>
        </m:d>
      </m:oMath>
      <w:r w:rsidRPr="007703F7">
        <w:rPr>
          <w:rFonts w:eastAsiaTheme="minorEastAsia"/>
          <w:lang w:val="de-CH"/>
        </w:rPr>
        <w:t xml:space="preserve">     (dB)</w:t>
      </w:r>
      <w:r w:rsidRPr="007703F7">
        <w:rPr>
          <w:rFonts w:eastAsiaTheme="minorEastAsia"/>
          <w:lang w:val="de-CH"/>
        </w:rPr>
        <w:tab/>
        <w:t>(69)</w:t>
      </w:r>
    </w:p>
    <w:p w14:paraId="318B53C6" w14:textId="77777777" w:rsidR="007970D4" w:rsidRPr="008947EA" w:rsidRDefault="007970D4" w:rsidP="00D6724F">
      <w:pPr>
        <w:pStyle w:val="Headingb"/>
      </w:pPr>
      <w:r w:rsidRPr="008947EA">
        <w:t xml:space="preserve">Step 3: </w:t>
      </w:r>
      <w:r w:rsidRPr="008947EA">
        <w:tab/>
        <w:t xml:space="preserve">Binary search </w:t>
      </w:r>
    </w:p>
    <w:p w14:paraId="4919AD4B" w14:textId="77777777" w:rsidR="007970D4" w:rsidRPr="007703F7" w:rsidRDefault="007970D4" w:rsidP="00D6724F">
      <w:r w:rsidRPr="007703F7">
        <w:t>Set the target search range for attenuation:</w:t>
      </w:r>
    </w:p>
    <w:p w14:paraId="7919F254" w14:textId="77777777" w:rsidR="007970D4" w:rsidRPr="007703F7" w:rsidRDefault="007970D4" w:rsidP="00D6724F">
      <w:pPr>
        <w:pStyle w:val="Equation"/>
        <w:rPr>
          <w:rFonts w:eastAsiaTheme="minorEastAsia"/>
          <w:lang w:val="de-CH"/>
        </w:rPr>
      </w:pPr>
      <w:r w:rsidRPr="007703F7">
        <w:tab/>
      </w:r>
      <w:r w:rsidRPr="007703F7">
        <w:tab/>
      </w:r>
      <m:oMath>
        <m:sSub>
          <m:sSubPr>
            <m:ctrlPr>
              <w:rPr>
                <w:rFonts w:ascii="Cambria Math" w:hAnsi="Cambria Math"/>
              </w:rPr>
            </m:ctrlPr>
          </m:sSubPr>
          <m:e>
            <m:r>
              <w:rPr>
                <w:rFonts w:ascii="Cambria Math" w:hAnsi="Cambria Math"/>
              </w:rPr>
              <m:t>A</m:t>
            </m:r>
          </m:e>
          <m:sub>
            <m:r>
              <w:rPr>
                <w:rFonts w:ascii="Cambria Math" w:hAnsi="Cambria Math"/>
              </w:rPr>
              <m:t>range</m:t>
            </m:r>
          </m:sub>
        </m:sSub>
        <m:r>
          <m:rPr>
            <m:sty m:val="p"/>
          </m:rPr>
          <w:rPr>
            <w:rFonts w:ascii="Cambria Math" w:hAnsi="Cambria Math"/>
            <w:lang w:val="de-CH"/>
          </w:rPr>
          <m:t>=</m:t>
        </m:r>
        <m:r>
          <w:rPr>
            <w:rFonts w:ascii="Cambria Math" w:hAnsi="Cambria Math"/>
          </w:rPr>
          <m:t>min</m:t>
        </m:r>
        <m:d>
          <m:dPr>
            <m:ctrlPr>
              <w:rPr>
                <w:rFonts w:ascii="Cambria Math" w:hAnsi="Cambria Math"/>
              </w:rPr>
            </m:ctrlPr>
          </m:dPr>
          <m:e>
            <m:r>
              <m:rPr>
                <m:sty m:val="p"/>
              </m:rPr>
              <w:rPr>
                <w:rFonts w:ascii="Cambria Math" w:hAnsi="Cambria Math"/>
                <w:lang w:val="de-CH"/>
              </w:rPr>
              <m:t>0.1, 0.01</m:t>
            </m:r>
            <m:sSub>
              <m:sSubPr>
                <m:ctrlPr>
                  <w:rPr>
                    <w:rFonts w:ascii="Cambria Math" w:hAnsi="Cambria Math"/>
                  </w:rPr>
                </m:ctrlPr>
              </m:sSubPr>
              <m:e>
                <m:r>
                  <w:rPr>
                    <w:rFonts w:ascii="Cambria Math" w:hAnsi="Cambria Math"/>
                  </w:rPr>
                  <m:t>A</m:t>
                </m:r>
              </m:e>
              <m:sub>
                <m:r>
                  <w:rPr>
                    <w:rFonts w:ascii="Cambria Math" w:hAnsi="Cambria Math"/>
                  </w:rPr>
                  <m:t>rainp</m:t>
                </m:r>
              </m:sub>
            </m:sSub>
          </m:e>
        </m:d>
      </m:oMath>
      <w:r w:rsidRPr="007703F7">
        <w:rPr>
          <w:rFonts w:eastAsiaTheme="minorEastAsia"/>
          <w:lang w:val="de-CH"/>
        </w:rPr>
        <w:t xml:space="preserve">     (dB)</w:t>
      </w:r>
      <w:r w:rsidRPr="007703F7">
        <w:rPr>
          <w:rFonts w:eastAsiaTheme="minorEastAsia"/>
          <w:lang w:val="de-CH"/>
        </w:rPr>
        <w:tab/>
        <w:t>(70)</w:t>
      </w:r>
    </w:p>
    <w:p w14:paraId="737289C8" w14:textId="77777777" w:rsidR="007970D4" w:rsidRPr="007703F7" w:rsidRDefault="007970D4" w:rsidP="00D6724F">
      <w:pPr>
        <w:tabs>
          <w:tab w:val="left" w:pos="851"/>
          <w:tab w:val="center" w:pos="6804"/>
          <w:tab w:val="right" w:pos="8789"/>
        </w:tabs>
        <w:rPr>
          <w:rFonts w:eastAsiaTheme="minorEastAsia"/>
        </w:rPr>
      </w:pPr>
      <w:r w:rsidRPr="007703F7">
        <w:rPr>
          <w:rFonts w:eastAsiaTheme="minorEastAsia"/>
        </w:rPr>
        <w:t xml:space="preserve">where </w:t>
      </w:r>
      <w:r w:rsidRPr="007703F7">
        <w:rPr>
          <w:rFonts w:eastAsiaTheme="minorEastAsia"/>
          <w:i/>
        </w:rPr>
        <w:t>A</w:t>
      </w:r>
      <w:r w:rsidRPr="007703F7">
        <w:rPr>
          <w:rFonts w:eastAsiaTheme="minorEastAsia"/>
          <w:i/>
          <w:vertAlign w:val="subscript"/>
        </w:rPr>
        <w:t>rainp</w:t>
      </w:r>
      <w:r w:rsidRPr="007703F7">
        <w:rPr>
          <w:rFonts w:eastAsiaTheme="minorEastAsia"/>
          <w:vertAlign w:val="subscript"/>
        </w:rPr>
        <w:t>,</w:t>
      </w:r>
      <w:r w:rsidRPr="007703F7">
        <w:rPr>
          <w:rFonts w:eastAsiaTheme="minorEastAsia"/>
        </w:rPr>
        <w:t xml:space="preserve"> has been calculated according to </w:t>
      </w:r>
      <w:r w:rsidRPr="007703F7">
        <w:t>§ </w:t>
      </w:r>
      <w:r w:rsidRPr="007703F7">
        <w:rPr>
          <w:rFonts w:eastAsiaTheme="minorEastAsia"/>
        </w:rPr>
        <w:t>2.4.2.2 i).</w:t>
      </w:r>
    </w:p>
    <w:p w14:paraId="0C1CB4DF" w14:textId="77777777" w:rsidR="007970D4" w:rsidRPr="007703F7" w:rsidRDefault="007970D4" w:rsidP="00D6724F">
      <w:pPr>
        <w:keepNext/>
        <w:rPr>
          <w:i/>
          <w:vertAlign w:val="subscript"/>
        </w:rPr>
      </w:pPr>
      <w:r w:rsidRPr="007703F7">
        <w:t>While (</w:t>
      </w:r>
      <w:r w:rsidRPr="007703F7">
        <w:rPr>
          <w:i/>
        </w:rPr>
        <w:t>A</w:t>
      </w:r>
      <w:r w:rsidRPr="007703F7">
        <w:rPr>
          <w:i/>
          <w:vertAlign w:val="subscript"/>
        </w:rPr>
        <w:t>max</w:t>
      </w:r>
      <w:r w:rsidRPr="007703F7">
        <w:t> - </w:t>
      </w:r>
      <w:r w:rsidRPr="007703F7">
        <w:rPr>
          <w:i/>
        </w:rPr>
        <w:t>A</w:t>
      </w:r>
      <w:r w:rsidRPr="007703F7">
        <w:rPr>
          <w:i/>
          <w:vertAlign w:val="subscript"/>
        </w:rPr>
        <w:t>min</w:t>
      </w:r>
      <w:r w:rsidRPr="007703F7">
        <w:t>) &gt; </w:t>
      </w:r>
      <w:r w:rsidRPr="007703F7">
        <w:rPr>
          <w:i/>
        </w:rPr>
        <w:t>A</w:t>
      </w:r>
      <w:r w:rsidRPr="007703F7">
        <w:rPr>
          <w:i/>
          <w:vertAlign w:val="subscript"/>
        </w:rPr>
        <w:t>range</w:t>
      </w:r>
    </w:p>
    <w:p w14:paraId="44538230" w14:textId="77777777" w:rsidR="007970D4" w:rsidRPr="007703F7" w:rsidRDefault="007970D4" w:rsidP="00D6724F">
      <w:pPr>
        <w:rPr>
          <w:i/>
        </w:rPr>
      </w:pPr>
      <w:r w:rsidRPr="007703F7">
        <w:rPr>
          <w:i/>
        </w:rPr>
        <w:tab/>
        <w:t>Start of while loop.</w:t>
      </w:r>
    </w:p>
    <w:p w14:paraId="52B64799" w14:textId="77777777" w:rsidR="007970D4" w:rsidRPr="007703F7" w:rsidRDefault="007970D4" w:rsidP="00D6724F">
      <w:r w:rsidRPr="007703F7">
        <w:tab/>
        <w:t xml:space="preserve">Recalculate </w:t>
      </w:r>
      <w:r w:rsidRPr="007703F7">
        <w:rPr>
          <w:i/>
        </w:rPr>
        <w:t>p</w:t>
      </w:r>
      <w:r w:rsidRPr="007703F7">
        <w:rPr>
          <w:i/>
          <w:vertAlign w:val="subscript"/>
        </w:rPr>
        <w:t>trial</w:t>
      </w:r>
      <w:r w:rsidRPr="007703F7">
        <w:t xml:space="preserve"> using equation (65) with the current value of </w:t>
      </w:r>
      <w:r w:rsidRPr="007703F7">
        <w:rPr>
          <w:i/>
        </w:rPr>
        <w:t>A</w:t>
      </w:r>
      <w:r w:rsidRPr="007703F7">
        <w:rPr>
          <w:i/>
          <w:vertAlign w:val="subscript"/>
        </w:rPr>
        <w:t>trial</w:t>
      </w:r>
      <w:r w:rsidRPr="007703F7">
        <w:t>.</w:t>
      </w:r>
    </w:p>
    <w:p w14:paraId="35E5A275" w14:textId="77777777" w:rsidR="007970D4" w:rsidRPr="007703F7" w:rsidRDefault="007970D4" w:rsidP="00D6724F">
      <w:r w:rsidRPr="007703F7">
        <w:tab/>
        <w:t>Reset the search range according to one of the following cases:</w:t>
      </w:r>
    </w:p>
    <w:p w14:paraId="45962F3B" w14:textId="77777777" w:rsidR="007970D4" w:rsidRPr="001833B4" w:rsidRDefault="007970D4" w:rsidP="00D6724F">
      <w:pPr>
        <w:tabs>
          <w:tab w:val="left" w:pos="2608"/>
          <w:tab w:val="left" w:pos="3345"/>
        </w:tabs>
        <w:spacing w:before="80"/>
        <w:ind w:left="1871" w:hanging="737"/>
      </w:pPr>
      <w:r w:rsidRPr="007703F7">
        <w:tab/>
      </w:r>
      <w:r w:rsidRPr="001833B4">
        <w:t xml:space="preserve">If </w:t>
      </w:r>
      <w:r w:rsidRPr="001833B4">
        <w:rPr>
          <w:i/>
        </w:rPr>
        <w:t>p</w:t>
      </w:r>
      <w:r w:rsidRPr="001833B4">
        <w:rPr>
          <w:i/>
          <w:vertAlign w:val="subscript"/>
        </w:rPr>
        <w:t>trial</w:t>
      </w:r>
      <w:r w:rsidRPr="001833B4">
        <w:t xml:space="preserve"> &gt; </w:t>
      </w:r>
      <w:r w:rsidRPr="001833B4">
        <w:rPr>
          <w:i/>
        </w:rPr>
        <w:t>p</w:t>
      </w:r>
    </w:p>
    <w:p w14:paraId="2D9EC446" w14:textId="77777777" w:rsidR="007970D4" w:rsidRPr="007703F7" w:rsidRDefault="007970D4" w:rsidP="00D6724F">
      <w:pPr>
        <w:pStyle w:val="Equation"/>
        <w:rPr>
          <w:rFonts w:eastAsiaTheme="minorEastAsia"/>
        </w:rPr>
      </w:pPr>
      <w:r w:rsidRPr="001833B4">
        <w:tab/>
      </w:r>
      <w:r w:rsidRPr="001833B4">
        <w:tab/>
      </w:r>
      <m:oMath>
        <m:sSub>
          <m:sSubPr>
            <m:ctrlPr>
              <w:rPr>
                <w:rFonts w:ascii="Cambria Math" w:hAnsi="Cambria Math"/>
              </w:rPr>
            </m:ctrlPr>
          </m:sSubPr>
          <m:e>
            <m:r>
              <w:rPr>
                <w:rFonts w:ascii="Cambria Math" w:hAnsi="Cambria Math"/>
              </w:rPr>
              <m:t>A</m:t>
            </m:r>
          </m:e>
          <m:sub>
            <m:r>
              <w:rPr>
                <w:rFonts w:ascii="Cambria Math" w:hAnsi="Cambria Math"/>
              </w:rPr>
              <m:t>min</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trial</m:t>
            </m:r>
          </m:sub>
        </m:sSub>
      </m:oMath>
      <w:r w:rsidRPr="007703F7">
        <w:rPr>
          <w:rFonts w:eastAsiaTheme="minorEastAsia"/>
        </w:rPr>
        <w:t xml:space="preserve">     (dB)</w:t>
      </w:r>
      <w:r w:rsidRPr="007703F7">
        <w:rPr>
          <w:rFonts w:eastAsiaTheme="minorEastAsia"/>
        </w:rPr>
        <w:tab/>
        <w:t>(71a)</w:t>
      </w:r>
    </w:p>
    <w:p w14:paraId="3EDC831A" w14:textId="77777777" w:rsidR="007970D4" w:rsidRPr="00C84861" w:rsidRDefault="007970D4" w:rsidP="00D6724F">
      <w:pPr>
        <w:tabs>
          <w:tab w:val="left" w:pos="2608"/>
          <w:tab w:val="left" w:pos="3345"/>
        </w:tabs>
        <w:spacing w:before="80"/>
        <w:ind w:left="1871" w:hanging="737"/>
      </w:pPr>
      <w:r w:rsidRPr="007703F7">
        <w:tab/>
      </w:r>
      <w:r w:rsidRPr="00C84861">
        <w:t xml:space="preserve">If </w:t>
      </w:r>
      <w:r w:rsidRPr="00C84861">
        <w:rPr>
          <w:i/>
        </w:rPr>
        <w:t>p</w:t>
      </w:r>
      <w:r w:rsidRPr="00C84861">
        <w:rPr>
          <w:i/>
          <w:vertAlign w:val="subscript"/>
        </w:rPr>
        <w:t>trial</w:t>
      </w:r>
      <w:r w:rsidRPr="00C84861">
        <w:t xml:space="preserve"> </w:t>
      </w:r>
      <w:r w:rsidRPr="008947EA">
        <w:sym w:font="Symbol" w:char="F0A3"/>
      </w:r>
      <w:r w:rsidRPr="00C84861">
        <w:t xml:space="preserve"> </w:t>
      </w:r>
      <w:r w:rsidRPr="00C84861">
        <w:rPr>
          <w:i/>
        </w:rPr>
        <w:t>p</w:t>
      </w:r>
    </w:p>
    <w:p w14:paraId="2C9E55D6" w14:textId="77777777" w:rsidR="007970D4" w:rsidRPr="00E57E89" w:rsidRDefault="007970D4" w:rsidP="00D6724F">
      <w:pPr>
        <w:pStyle w:val="Equation"/>
        <w:rPr>
          <w:rFonts w:eastAsiaTheme="minorEastAsia"/>
        </w:rPr>
      </w:pPr>
      <w:r w:rsidRPr="00C84861">
        <w:tab/>
      </w:r>
      <w:r w:rsidRPr="00C84861">
        <w:tab/>
      </w:r>
      <m:oMath>
        <m:sSub>
          <m:sSubPr>
            <m:ctrlPr>
              <w:rPr>
                <w:rFonts w:ascii="Cambria Math" w:hAnsi="Cambria Math"/>
              </w:rPr>
            </m:ctrlPr>
          </m:sSubPr>
          <m:e>
            <m:r>
              <w:rPr>
                <w:rFonts w:ascii="Cambria Math" w:hAnsi="Cambria Math"/>
              </w:rPr>
              <m:t>A</m:t>
            </m:r>
          </m:e>
          <m:sub>
            <m:r>
              <w:rPr>
                <w:rFonts w:ascii="Cambria Math" w:hAnsi="Cambria Math"/>
              </w:rPr>
              <m:t>max</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trial</m:t>
            </m:r>
          </m:sub>
        </m:sSub>
      </m:oMath>
      <w:r w:rsidRPr="00E57E89">
        <w:rPr>
          <w:rFonts w:eastAsiaTheme="minorEastAsia"/>
        </w:rPr>
        <w:t xml:space="preserve">     (dB)</w:t>
      </w:r>
      <w:r w:rsidRPr="00E57E89">
        <w:rPr>
          <w:rFonts w:eastAsiaTheme="minorEastAsia"/>
        </w:rPr>
        <w:tab/>
        <w:t>(71b)</w:t>
      </w:r>
    </w:p>
    <w:p w14:paraId="514FC0F7" w14:textId="77777777" w:rsidR="007970D4" w:rsidRPr="007703F7" w:rsidRDefault="007970D4" w:rsidP="00D6724F">
      <w:pPr>
        <w:tabs>
          <w:tab w:val="left" w:pos="567"/>
        </w:tabs>
      </w:pPr>
      <w:r w:rsidRPr="00E57E89">
        <w:tab/>
      </w:r>
      <w:r w:rsidRPr="007703F7">
        <w:t xml:space="preserve">Recalculate </w:t>
      </w:r>
      <w:r w:rsidRPr="007703F7">
        <w:rPr>
          <w:i/>
        </w:rPr>
        <w:t>A</w:t>
      </w:r>
      <w:r w:rsidRPr="007703F7">
        <w:rPr>
          <w:i/>
          <w:vertAlign w:val="subscript"/>
        </w:rPr>
        <w:t>trial</w:t>
      </w:r>
      <w:r w:rsidRPr="007703F7">
        <w:t xml:space="preserve"> using equation (69) with the current values of </w:t>
      </w:r>
      <w:r w:rsidRPr="007703F7">
        <w:rPr>
          <w:i/>
        </w:rPr>
        <w:t>A</w:t>
      </w:r>
      <w:r w:rsidRPr="007703F7">
        <w:rPr>
          <w:i/>
          <w:vertAlign w:val="subscript"/>
        </w:rPr>
        <w:t>min</w:t>
      </w:r>
      <w:r w:rsidRPr="007703F7">
        <w:t xml:space="preserve"> and </w:t>
      </w:r>
      <w:r w:rsidRPr="007703F7">
        <w:rPr>
          <w:i/>
        </w:rPr>
        <w:t>A</w:t>
      </w:r>
      <w:r w:rsidRPr="007703F7">
        <w:rPr>
          <w:i/>
          <w:vertAlign w:val="subscript"/>
        </w:rPr>
        <w:t>max</w:t>
      </w:r>
      <w:r w:rsidRPr="007703F7">
        <w:t>.</w:t>
      </w:r>
    </w:p>
    <w:p w14:paraId="7BAAB5D8" w14:textId="77777777" w:rsidR="007970D4" w:rsidRPr="007703F7" w:rsidRDefault="007970D4" w:rsidP="00D6724F">
      <w:pPr>
        <w:tabs>
          <w:tab w:val="left" w:pos="567"/>
          <w:tab w:val="center" w:pos="4820"/>
          <w:tab w:val="right" w:pos="9639"/>
        </w:tabs>
        <w:rPr>
          <w:rFonts w:eastAsiaTheme="minorEastAsia"/>
          <w:i/>
        </w:rPr>
      </w:pPr>
      <w:r w:rsidRPr="007703F7">
        <w:rPr>
          <w:rFonts w:eastAsiaTheme="minorEastAsia"/>
        </w:rPr>
        <w:tab/>
      </w:r>
      <w:r w:rsidRPr="007703F7">
        <w:rPr>
          <w:rFonts w:eastAsiaTheme="minorEastAsia"/>
          <w:i/>
        </w:rPr>
        <w:t>End of while loop</w:t>
      </w:r>
    </w:p>
    <w:p w14:paraId="5F0F11CF" w14:textId="77777777" w:rsidR="007970D4" w:rsidRPr="007703F7" w:rsidRDefault="007970D4" w:rsidP="00D6724F">
      <w:r w:rsidRPr="007703F7">
        <w:t xml:space="preserve">The attenuation exceeded for </w:t>
      </w:r>
      <w:r w:rsidRPr="007703F7">
        <w:rPr>
          <w:i/>
        </w:rPr>
        <w:t>p</w:t>
      </w:r>
      <w:r w:rsidRPr="007703F7">
        <w:t xml:space="preserve">% time due to combined rain and wet snow is now given by </w:t>
      </w:r>
      <w:r w:rsidRPr="007703F7">
        <w:rPr>
          <w:i/>
        </w:rPr>
        <w:t>A</w:t>
      </w:r>
      <w:r w:rsidRPr="007703F7">
        <w:rPr>
          <w:i/>
          <w:vertAlign w:val="subscript"/>
        </w:rPr>
        <w:t>trial</w:t>
      </w:r>
      <w:r w:rsidRPr="007703F7">
        <w:t> (dB).</w:t>
      </w:r>
    </w:p>
    <w:p w14:paraId="602B133B" w14:textId="77777777" w:rsidR="007970D4" w:rsidRPr="007703F7" w:rsidRDefault="007970D4" w:rsidP="00D6724F">
      <w:pPr>
        <w:pStyle w:val="Heading3"/>
      </w:pPr>
      <w:bookmarkStart w:id="50" w:name="_Toc394797402"/>
      <w:r w:rsidRPr="007703F7">
        <w:t>2.4.3</w:t>
      </w:r>
      <w:r w:rsidRPr="007703F7">
        <w:tab/>
        <w:t>Frequency scaling of long-term statistics of rain attenuation</w:t>
      </w:r>
      <w:bookmarkEnd w:id="50"/>
    </w:p>
    <w:p w14:paraId="6F8DA0E3" w14:textId="77777777" w:rsidR="007970D4" w:rsidRPr="007703F7" w:rsidRDefault="007970D4" w:rsidP="00D6724F">
      <w:r w:rsidRPr="007703F7">
        <w:t>When reliable long-term attenuation statistics are available at one frequency the following empirical expression may be used to obtain a rough estimate of the attenuation statistics for other frequencies in the range 7 to 50 GHz, for the same hop length and in the same climatic region:</w:t>
      </w:r>
    </w:p>
    <w:p w14:paraId="2762183B" w14:textId="77777777" w:rsidR="007970D4" w:rsidRPr="008947EA" w:rsidRDefault="007970D4" w:rsidP="00D6724F">
      <w:pPr>
        <w:pStyle w:val="Blanc"/>
        <w:keepNext w:val="0"/>
        <w:keepLines w:val="0"/>
      </w:pPr>
    </w:p>
    <w:p w14:paraId="79485B55" w14:textId="77777777" w:rsidR="007970D4" w:rsidRPr="007703F7" w:rsidRDefault="007970D4" w:rsidP="00D6724F">
      <w:pPr>
        <w:pStyle w:val="Equation"/>
      </w:pPr>
      <w:r w:rsidRPr="007703F7">
        <w:tab/>
      </w:r>
      <w:r w:rsidRPr="007703F7">
        <w:tab/>
      </w:r>
      <w:r w:rsidRPr="008947EA">
        <w:rPr>
          <w:position w:val="-10"/>
          <w:sz w:val="20"/>
        </w:rPr>
        <w:object w:dxaOrig="3300" w:dyaOrig="420" w14:anchorId="796EE9A9">
          <v:shape id="_x0000_i1060" type="#_x0000_t75" style="width:162.8pt;height:21.9pt" o:ole="" fillcolor="window">
            <v:imagedata r:id="rId124" o:title=""/>
          </v:shape>
          <o:OLEObject Type="Embed" ProgID="Equation.3" ShapeID="_x0000_i1060" DrawAspect="Content" ObjectID="_1821869543" r:id="rId125"/>
        </w:object>
      </w:r>
      <w:r w:rsidRPr="007703F7">
        <w:tab/>
        <w:t>(72)</w:t>
      </w:r>
    </w:p>
    <w:p w14:paraId="67E4CC27" w14:textId="77777777" w:rsidR="007970D4" w:rsidRPr="007703F7" w:rsidRDefault="007970D4" w:rsidP="00C517DB">
      <w:pPr>
        <w:keepNext/>
        <w:keepLines/>
      </w:pPr>
      <w:r w:rsidRPr="007703F7">
        <w:lastRenderedPageBreak/>
        <w:t>where:</w:t>
      </w:r>
    </w:p>
    <w:p w14:paraId="4F78F32C" w14:textId="1B476803" w:rsidR="007970D4" w:rsidRPr="007703F7" w:rsidRDefault="007970D4" w:rsidP="00C517DB">
      <w:pPr>
        <w:pStyle w:val="Equation"/>
        <w:keepNext/>
        <w:keepLines/>
      </w:pPr>
      <w:r w:rsidRPr="007703F7">
        <w:tab/>
      </w:r>
      <w:r w:rsidRPr="007703F7">
        <w:tab/>
      </w:r>
      <w:r w:rsidR="0078389D" w:rsidRPr="0078389D">
        <w:rPr>
          <w:position w:val="-30"/>
        </w:rPr>
        <w:object w:dxaOrig="1939" w:dyaOrig="740" w14:anchorId="2F06F00E">
          <v:shape id="_x0000_i1061" type="#_x0000_t75" style="width:97.05pt;height:37.55pt" o:ole="" fillcolor="window">
            <v:imagedata r:id="rId126" o:title=""/>
          </v:shape>
          <o:OLEObject Type="Embed" ProgID="Equation.DSMT4" ShapeID="_x0000_i1061" DrawAspect="Content" ObjectID="_1821869544" r:id="rId127"/>
        </w:object>
      </w:r>
      <w:r w:rsidRPr="007703F7">
        <w:tab/>
        <w:t>(73)</w:t>
      </w:r>
    </w:p>
    <w:p w14:paraId="6E15B440" w14:textId="77777777" w:rsidR="007970D4" w:rsidRPr="008947EA" w:rsidRDefault="007970D4" w:rsidP="00D6724F">
      <w:pPr>
        <w:pStyle w:val="Blanc"/>
        <w:keepNext w:val="0"/>
        <w:keepLines w:val="0"/>
      </w:pPr>
    </w:p>
    <w:p w14:paraId="51B0F036" w14:textId="77777777" w:rsidR="007970D4" w:rsidRPr="007703F7" w:rsidRDefault="007970D4" w:rsidP="00D6724F">
      <w:pPr>
        <w:pStyle w:val="Equation"/>
      </w:pPr>
      <w:r w:rsidRPr="007703F7">
        <w:tab/>
      </w:r>
      <w:r w:rsidRPr="007703F7">
        <w:tab/>
      </w:r>
      <w:r w:rsidRPr="008947EA">
        <w:rPr>
          <w:position w:val="-10"/>
        </w:rPr>
        <w:object w:dxaOrig="5200" w:dyaOrig="420" w14:anchorId="38342613">
          <v:shape id="_x0000_i1062" type="#_x0000_t75" style="width:257.95pt;height:21.9pt" o:ole="">
            <v:imagedata r:id="rId128" o:title=""/>
          </v:shape>
          <o:OLEObject Type="Embed" ProgID="Equation.3" ShapeID="_x0000_i1062" DrawAspect="Content" ObjectID="_1821869545" r:id="rId129"/>
        </w:object>
      </w:r>
      <w:r w:rsidRPr="007703F7">
        <w:tab/>
        <w:t>(74)</w:t>
      </w:r>
    </w:p>
    <w:p w14:paraId="0BFC364A" w14:textId="77777777" w:rsidR="007970D4" w:rsidRPr="008947EA" w:rsidRDefault="007970D4" w:rsidP="00D6724F">
      <w:pPr>
        <w:pStyle w:val="Blanc"/>
        <w:keepNext w:val="0"/>
        <w:keepLines w:val="0"/>
      </w:pPr>
    </w:p>
    <w:p w14:paraId="65BB7339" w14:textId="77777777" w:rsidR="007970D4" w:rsidRPr="007703F7" w:rsidRDefault="007970D4" w:rsidP="00D6724F">
      <w:r w:rsidRPr="007703F7">
        <w:t xml:space="preserve">Here, </w:t>
      </w:r>
      <w:r w:rsidRPr="007703F7">
        <w:rPr>
          <w:i/>
        </w:rPr>
        <w:t>A</w:t>
      </w:r>
      <w:r w:rsidRPr="007703F7">
        <w:rPr>
          <w:vertAlign w:val="subscript"/>
        </w:rPr>
        <w:t>1</w:t>
      </w:r>
      <w:r w:rsidRPr="007703F7">
        <w:t xml:space="preserve"> and </w:t>
      </w:r>
      <w:r w:rsidRPr="007703F7">
        <w:rPr>
          <w:i/>
        </w:rPr>
        <w:t>A</w:t>
      </w:r>
      <w:r w:rsidRPr="007703F7">
        <w:rPr>
          <w:vertAlign w:val="subscript"/>
        </w:rPr>
        <w:t>2</w:t>
      </w:r>
      <w:r w:rsidRPr="007703F7">
        <w:t xml:space="preserve"> are the equiprobable values of the excess rain attenuation at frequencies </w:t>
      </w:r>
      <w:r w:rsidRPr="007703F7">
        <w:rPr>
          <w:i/>
        </w:rPr>
        <w:t>f</w:t>
      </w:r>
      <w:r w:rsidRPr="007703F7">
        <w:rPr>
          <w:vertAlign w:val="subscript"/>
        </w:rPr>
        <w:t>1</w:t>
      </w:r>
      <w:r w:rsidRPr="007703F7">
        <w:rPr>
          <w:position w:val="-4"/>
        </w:rPr>
        <w:t xml:space="preserve"> </w:t>
      </w:r>
      <w:r w:rsidRPr="007703F7">
        <w:t xml:space="preserve">and </w:t>
      </w:r>
      <w:r w:rsidRPr="007703F7">
        <w:rPr>
          <w:i/>
        </w:rPr>
        <w:t>f</w:t>
      </w:r>
      <w:r w:rsidRPr="007703F7">
        <w:rPr>
          <w:vertAlign w:val="subscript"/>
        </w:rPr>
        <w:t>2</w:t>
      </w:r>
      <w:r w:rsidRPr="007703F7">
        <w:t> (GHz), respectively.</w:t>
      </w:r>
    </w:p>
    <w:p w14:paraId="63403057" w14:textId="77777777" w:rsidR="007970D4" w:rsidRPr="007703F7" w:rsidRDefault="007970D4" w:rsidP="00D6724F">
      <w:pPr>
        <w:pStyle w:val="Heading3"/>
      </w:pPr>
      <w:bookmarkStart w:id="51" w:name="_Toc394797403"/>
      <w:r w:rsidRPr="007703F7">
        <w:t>2.4.4</w:t>
      </w:r>
      <w:r w:rsidRPr="007703F7">
        <w:tab/>
        <w:t>Polarization scaling of long-term statistics of rain attenuation</w:t>
      </w:r>
      <w:bookmarkEnd w:id="51"/>
    </w:p>
    <w:p w14:paraId="308B6341" w14:textId="77777777" w:rsidR="007970D4" w:rsidRPr="007703F7" w:rsidRDefault="007970D4" w:rsidP="00D6724F">
      <w:r w:rsidRPr="007703F7">
        <w:t>Where long-term attenuation statistics exist at one polarization (either vertical (V) or horizontal (H)) on a given link, the attenuation for the other polarization over the same link may be estimated through the following simple formulae:</w:t>
      </w:r>
    </w:p>
    <w:p w14:paraId="6E6B92CC" w14:textId="77777777" w:rsidR="007970D4" w:rsidRPr="008947EA" w:rsidRDefault="007970D4" w:rsidP="00D6724F">
      <w:pPr>
        <w:pStyle w:val="Blanc"/>
        <w:keepNext w:val="0"/>
        <w:keepLines w:val="0"/>
      </w:pPr>
    </w:p>
    <w:p w14:paraId="2FEB8250" w14:textId="77777777" w:rsidR="007970D4" w:rsidRPr="007703F7" w:rsidRDefault="007970D4" w:rsidP="00D6724F">
      <w:pPr>
        <w:pStyle w:val="Equation"/>
      </w:pPr>
      <w:r w:rsidRPr="007703F7">
        <w:tab/>
      </w:r>
      <w:r w:rsidRPr="007703F7">
        <w:tab/>
      </w:r>
      <w:r w:rsidRPr="008947EA">
        <w:rPr>
          <w:position w:val="-30"/>
        </w:rPr>
        <w:object w:dxaOrig="2920" w:dyaOrig="680" w14:anchorId="43A56A57">
          <v:shape id="_x0000_i1063" type="#_x0000_t75" style="width:144.65pt;height:32.55pt" o:ole="" fillcolor="window">
            <v:imagedata r:id="rId130" o:title=""/>
          </v:shape>
          <o:OLEObject Type="Embed" ProgID="Equation.3" ShapeID="_x0000_i1063" DrawAspect="Content" ObjectID="_1821869546" r:id="rId131"/>
        </w:object>
      </w:r>
      <w:r w:rsidRPr="007703F7">
        <w:tab/>
        <w:t>(75)</w:t>
      </w:r>
    </w:p>
    <w:p w14:paraId="78F3079B" w14:textId="77777777" w:rsidR="007970D4" w:rsidRPr="007703F7" w:rsidRDefault="007970D4" w:rsidP="00D6724F">
      <w:r w:rsidRPr="007703F7">
        <w:t>or</w:t>
      </w:r>
    </w:p>
    <w:p w14:paraId="1E77CFA1" w14:textId="77777777" w:rsidR="007970D4" w:rsidRPr="007703F7" w:rsidRDefault="007970D4" w:rsidP="00D6724F">
      <w:pPr>
        <w:pStyle w:val="Equation"/>
      </w:pPr>
      <w:r w:rsidRPr="007703F7">
        <w:tab/>
      </w:r>
      <w:r w:rsidRPr="007703F7">
        <w:tab/>
      </w:r>
      <w:r w:rsidRPr="008947EA">
        <w:rPr>
          <w:position w:val="-30"/>
        </w:rPr>
        <w:object w:dxaOrig="2920" w:dyaOrig="680" w14:anchorId="3BED515D">
          <v:shape id="_x0000_i1064" type="#_x0000_t75" style="width:144.65pt;height:32.55pt" o:ole="" fillcolor="window">
            <v:imagedata r:id="rId132" o:title=""/>
          </v:shape>
          <o:OLEObject Type="Embed" ProgID="Equation.3" ShapeID="_x0000_i1064" DrawAspect="Content" ObjectID="_1821869547" r:id="rId133"/>
        </w:object>
      </w:r>
      <w:r w:rsidRPr="007703F7">
        <w:tab/>
        <w:t>(76)</w:t>
      </w:r>
    </w:p>
    <w:p w14:paraId="756512F3" w14:textId="77777777" w:rsidR="007970D4" w:rsidRPr="008947EA" w:rsidRDefault="007970D4" w:rsidP="00D6724F">
      <w:pPr>
        <w:pStyle w:val="Blanc"/>
        <w:keepNext w:val="0"/>
        <w:keepLines w:val="0"/>
      </w:pPr>
    </w:p>
    <w:p w14:paraId="4194EEB6" w14:textId="77777777" w:rsidR="007970D4" w:rsidRPr="007703F7" w:rsidRDefault="007970D4" w:rsidP="00D6724F">
      <w:r w:rsidRPr="007703F7">
        <w:t>These expressions are considered to be valid in the range of path length and frequency for the prediction method of § 2.4.1.</w:t>
      </w:r>
    </w:p>
    <w:p w14:paraId="09968E78" w14:textId="77777777" w:rsidR="007970D4" w:rsidRPr="007703F7" w:rsidRDefault="007970D4" w:rsidP="00D6724F">
      <w:pPr>
        <w:pStyle w:val="Heading3"/>
      </w:pPr>
      <w:r w:rsidRPr="007703F7">
        <w:t>2.4.5</w:t>
      </w:r>
      <w:r w:rsidRPr="007703F7">
        <w:tab/>
        <w:t>Statistics of event duration and number of events</w:t>
      </w:r>
    </w:p>
    <w:p w14:paraId="6FE4369B" w14:textId="77777777" w:rsidR="007970D4" w:rsidRPr="007703F7" w:rsidRDefault="007970D4" w:rsidP="00D6724F">
      <w:r w:rsidRPr="007703F7">
        <w:t>Although there is little information as yet on the overall distribution of fade duration, there are some data and an empirical model for specific statistics such as mean duration of a fade event and the number of such events. An observed difference between the average and median values of duration indicates, however, a skewness of the overall distribution of duration. Also, there is strong evidence that the duration of fading events in rain conditions is much longer than those during multipath conditions.</w:t>
      </w:r>
    </w:p>
    <w:p w14:paraId="210FCE2C" w14:textId="77777777" w:rsidR="007970D4" w:rsidRPr="007703F7" w:rsidRDefault="007970D4" w:rsidP="00C517DB">
      <w:r w:rsidRPr="007703F7">
        <w:t xml:space="preserve">An attenuation event is here defined to be the exceedance of attenuation </w:t>
      </w:r>
      <w:r w:rsidRPr="007703F7">
        <w:rPr>
          <w:i/>
          <w:iCs/>
        </w:rPr>
        <w:t>A</w:t>
      </w:r>
      <w:r w:rsidRPr="007703F7">
        <w:t xml:space="preserve"> for a certain period of time (e.g. 10 s or longer). The relationship between the number of attenuation events </w:t>
      </w:r>
      <w:r w:rsidRPr="007703F7">
        <w:rPr>
          <w:i/>
          <w:iCs/>
        </w:rPr>
        <w:t>N</w:t>
      </w:r>
      <w:r w:rsidRPr="007703F7">
        <w:t>(</w:t>
      </w:r>
      <w:r w:rsidRPr="007703F7">
        <w:rPr>
          <w:i/>
          <w:iCs/>
        </w:rPr>
        <w:t>A</w:t>
      </w:r>
      <w:r w:rsidRPr="007703F7">
        <w:t>), the mean duration </w:t>
      </w:r>
      <w:r w:rsidRPr="007703F7">
        <w:rPr>
          <w:i/>
        </w:rPr>
        <w:t>D</w:t>
      </w:r>
      <w:r w:rsidRPr="007703F7">
        <w:rPr>
          <w:i/>
          <w:iCs/>
          <w:vertAlign w:val="subscript"/>
        </w:rPr>
        <w:t>m</w:t>
      </w:r>
      <w:r w:rsidRPr="007703F7">
        <w:t>(</w:t>
      </w:r>
      <w:r w:rsidRPr="007703F7">
        <w:rPr>
          <w:i/>
        </w:rPr>
        <w:t>A</w:t>
      </w:r>
      <w:r w:rsidRPr="007703F7">
        <w:t xml:space="preserve">) of such events, and the total time </w:t>
      </w:r>
      <w:r w:rsidRPr="007703F7">
        <w:rPr>
          <w:i/>
          <w:iCs/>
        </w:rPr>
        <w:t>T</w:t>
      </w:r>
      <w:r w:rsidRPr="007703F7">
        <w:t>(</w:t>
      </w:r>
      <w:r w:rsidRPr="007703F7">
        <w:rPr>
          <w:i/>
          <w:iCs/>
        </w:rPr>
        <w:t>A</w:t>
      </w:r>
      <w:r w:rsidRPr="007703F7">
        <w:t xml:space="preserve">) for which attenuation </w:t>
      </w:r>
      <w:r w:rsidRPr="007703F7">
        <w:rPr>
          <w:i/>
          <w:iCs/>
        </w:rPr>
        <w:t>A</w:t>
      </w:r>
      <w:r w:rsidRPr="007703F7">
        <w:t xml:space="preserve"> is exceeded longer than a certain duration, is given by:</w:t>
      </w:r>
    </w:p>
    <w:p w14:paraId="76653D2E" w14:textId="77777777" w:rsidR="007970D4" w:rsidRPr="008947EA" w:rsidRDefault="007970D4" w:rsidP="00D6724F">
      <w:pPr>
        <w:pStyle w:val="Blanc"/>
      </w:pPr>
    </w:p>
    <w:p w14:paraId="24E90DB1" w14:textId="6F1C15C0" w:rsidR="007970D4" w:rsidRPr="007703F7" w:rsidRDefault="00B81856" w:rsidP="00D6724F">
      <w:pPr>
        <w:pStyle w:val="Equation"/>
      </w:pPr>
      <w:r>
        <w:tab/>
      </w:r>
      <w:r w:rsidR="007970D4" w:rsidRPr="007703F7">
        <w:tab/>
      </w:r>
      <m:oMath>
        <m:r>
          <w:rPr>
            <w:rFonts w:ascii="Cambria Math" w:hAnsi="Cambria Math"/>
          </w:rPr>
          <m:t>N</m:t>
        </m:r>
        <m:d>
          <m:dPr>
            <m:ctrlPr>
              <w:rPr>
                <w:rFonts w:ascii="Cambria Math" w:hAnsi="Cambria Math"/>
                <w:i/>
              </w:rPr>
            </m:ctrlPr>
          </m:dPr>
          <m:e>
            <m:r>
              <w:rPr>
                <w:rFonts w:ascii="Cambria Math" w:hAnsi="Cambria Math"/>
              </w:rPr>
              <m:t>A</m:t>
            </m:r>
          </m:e>
        </m:d>
        <m:r>
          <w:rPr>
            <w:rFonts w:ascii="Cambria Math" w:hAnsi="Cambria Math"/>
          </w:rPr>
          <m:t>=</m:t>
        </m:r>
        <m:f>
          <m:fPr>
            <m:type m:val="lin"/>
            <m:ctrlPr>
              <w:rPr>
                <w:rFonts w:ascii="Cambria Math" w:hAnsi="Cambria Math"/>
                <w:i/>
              </w:rPr>
            </m:ctrlPr>
          </m:fPr>
          <m:num>
            <m:r>
              <w:rPr>
                <w:rFonts w:ascii="Cambria Math" w:hAnsi="Cambria Math"/>
              </w:rPr>
              <m:t>T</m:t>
            </m:r>
            <m:d>
              <m:dPr>
                <m:ctrlPr>
                  <w:rPr>
                    <w:rFonts w:ascii="Cambria Math" w:hAnsi="Cambria Math"/>
                    <w:i/>
                  </w:rPr>
                </m:ctrlPr>
              </m:dPr>
              <m:e>
                <m:r>
                  <w:rPr>
                    <w:rFonts w:ascii="Cambria Math" w:hAnsi="Cambria Math"/>
                  </w:rPr>
                  <m:t>A</m:t>
                </m:r>
              </m:e>
            </m:d>
          </m:num>
          <m:den>
            <m:sSub>
              <m:sSubPr>
                <m:ctrlPr>
                  <w:rPr>
                    <w:rFonts w:ascii="Cambria Math" w:hAnsi="Cambria Math"/>
                    <w:i/>
                  </w:rPr>
                </m:ctrlPr>
              </m:sSubPr>
              <m:e>
                <m:r>
                  <w:rPr>
                    <w:rFonts w:ascii="Cambria Math" w:hAnsi="Cambria Math"/>
                  </w:rPr>
                  <m:t>D</m:t>
                </m:r>
              </m:e>
              <m:sub>
                <m:r>
                  <w:rPr>
                    <w:rFonts w:ascii="Cambria Math" w:hAnsi="Cambria Math"/>
                  </w:rPr>
                  <m:t>m</m:t>
                </m:r>
              </m:sub>
            </m:sSub>
            <m:d>
              <m:dPr>
                <m:ctrlPr>
                  <w:rPr>
                    <w:rFonts w:ascii="Cambria Math" w:hAnsi="Cambria Math"/>
                    <w:i/>
                  </w:rPr>
                </m:ctrlPr>
              </m:dPr>
              <m:e>
                <m:r>
                  <w:rPr>
                    <w:rFonts w:ascii="Cambria Math" w:hAnsi="Cambria Math"/>
                  </w:rPr>
                  <m:t>A</m:t>
                </m:r>
              </m:e>
            </m:d>
          </m:den>
        </m:f>
      </m:oMath>
      <w:r w:rsidR="007970D4" w:rsidRPr="007703F7">
        <w:tab/>
      </w:r>
      <w:r w:rsidRPr="007703F7">
        <w:t xml:space="preserve"> </w:t>
      </w:r>
      <w:r w:rsidR="007970D4" w:rsidRPr="007703F7">
        <w:t>(77)</w:t>
      </w:r>
    </w:p>
    <w:p w14:paraId="1BBEFC12" w14:textId="77777777" w:rsidR="007970D4" w:rsidRPr="008947EA" w:rsidRDefault="007970D4" w:rsidP="00D6724F">
      <w:pPr>
        <w:pStyle w:val="Blanc"/>
        <w:keepNext w:val="0"/>
        <w:keepLines w:val="0"/>
      </w:pPr>
    </w:p>
    <w:p w14:paraId="08D8FDEF" w14:textId="77777777" w:rsidR="007970D4" w:rsidRPr="007703F7" w:rsidRDefault="007970D4" w:rsidP="00D6724F">
      <w:r w:rsidRPr="007703F7">
        <w:t xml:space="preserve">The total time </w:t>
      </w:r>
      <w:r w:rsidRPr="007703F7">
        <w:rPr>
          <w:i/>
          <w:iCs/>
        </w:rPr>
        <w:t>T</w:t>
      </w:r>
      <w:r w:rsidRPr="007703F7">
        <w:t>(</w:t>
      </w:r>
      <w:r w:rsidRPr="007703F7">
        <w:rPr>
          <w:i/>
          <w:iCs/>
        </w:rPr>
        <w:t>A</w:t>
      </w:r>
      <w:r w:rsidRPr="007703F7">
        <w:t>) depends on the definition of the event. The event usually of interest for application is one of attenuation </w:t>
      </w:r>
      <w:r w:rsidRPr="007703F7">
        <w:rPr>
          <w:i/>
          <w:iCs/>
        </w:rPr>
        <w:t>A</w:t>
      </w:r>
      <w:r w:rsidRPr="007703F7">
        <w:t xml:space="preserve"> lasting for 10 s or longer. However, events of shorter duration (e.g. a sampling interval of 1 s used in an experiment) are also of interest for determining the percentage of the overall outage time attributed to unavailability (i.e. the total event time lasting 10 s or longer).</w:t>
      </w:r>
    </w:p>
    <w:p w14:paraId="07926091" w14:textId="77777777" w:rsidR="007970D4" w:rsidRPr="007703F7" w:rsidRDefault="007970D4" w:rsidP="00D6724F">
      <w:r w:rsidRPr="007703F7">
        <w:t xml:space="preserve">The number of fade events exceeding attenuation </w:t>
      </w:r>
      <w:r w:rsidRPr="007703F7">
        <w:rPr>
          <w:i/>
          <w:iCs/>
        </w:rPr>
        <w:t>A</w:t>
      </w:r>
      <w:r w:rsidRPr="007703F7">
        <w:t xml:space="preserve"> for 10 s or longer can be represented by (see Note 1):</w:t>
      </w:r>
    </w:p>
    <w:p w14:paraId="158F4AA2" w14:textId="77777777" w:rsidR="007970D4" w:rsidRPr="008947EA" w:rsidRDefault="007970D4" w:rsidP="00D6724F">
      <w:pPr>
        <w:pStyle w:val="Blanc"/>
      </w:pPr>
    </w:p>
    <w:p w14:paraId="352EE5EB" w14:textId="77777777" w:rsidR="007970D4" w:rsidRPr="007703F7" w:rsidRDefault="007970D4" w:rsidP="00D6724F">
      <w:pPr>
        <w:pStyle w:val="Equation"/>
      </w:pPr>
      <w:r w:rsidRPr="007703F7">
        <w:tab/>
      </w:r>
      <w:r w:rsidRPr="007703F7">
        <w:tab/>
      </w:r>
      <w:r w:rsidRPr="008947EA">
        <w:rPr>
          <w:position w:val="-12"/>
        </w:rPr>
        <w:object w:dxaOrig="3000" w:dyaOrig="420" w14:anchorId="1A573ABF">
          <v:shape id="_x0000_i1065" type="#_x0000_t75" style="width:149pt;height:20.65pt" o:ole="">
            <v:imagedata r:id="rId134" o:title=""/>
          </v:shape>
          <o:OLEObject Type="Embed" ProgID="Equation.3" ShapeID="_x0000_i1065" DrawAspect="Content" ObjectID="_1821869548" r:id="rId135"/>
        </w:object>
      </w:r>
      <w:r w:rsidRPr="007703F7">
        <w:tab/>
        <w:t>(78)</w:t>
      </w:r>
    </w:p>
    <w:p w14:paraId="633743A2" w14:textId="77777777" w:rsidR="007970D4" w:rsidRPr="007703F7" w:rsidRDefault="007970D4" w:rsidP="00D6724F">
      <w:pPr>
        <w:spacing w:before="240"/>
      </w:pPr>
      <w:r w:rsidRPr="007703F7">
        <w:lastRenderedPageBreak/>
        <w:t xml:space="preserve">where </w:t>
      </w:r>
      <w:r w:rsidRPr="007703F7">
        <w:rPr>
          <w:i/>
        </w:rPr>
        <w:t>p</w:t>
      </w:r>
      <w:r w:rsidRPr="007703F7">
        <w:t>(</w:t>
      </w:r>
      <w:r w:rsidRPr="007703F7">
        <w:rPr>
          <w:i/>
        </w:rPr>
        <w:t>A</w:t>
      </w:r>
      <w:r w:rsidRPr="007703F7">
        <w:t xml:space="preserve">) is the percentage of time that the rain attenuation </w:t>
      </w:r>
      <w:r w:rsidRPr="007703F7">
        <w:rPr>
          <w:i/>
        </w:rPr>
        <w:t>A</w:t>
      </w:r>
      <w:r w:rsidRPr="007703F7">
        <w:t>(dB) exceeded in the average year. If this information is not available from local sources of long-term measurements, it can be obtained by numerically solving equation (34) in § 2.4.1.</w:t>
      </w:r>
    </w:p>
    <w:p w14:paraId="5A2A80D5" w14:textId="7816570E" w:rsidR="007970D4" w:rsidRPr="007703F7" w:rsidRDefault="007970D4" w:rsidP="00D6724F">
      <w:pPr>
        <w:pStyle w:val="Note"/>
      </w:pPr>
      <w:r w:rsidRPr="007703F7">
        <w:t>NOTE</w:t>
      </w:r>
      <w:r w:rsidR="00C517DB">
        <w:t> </w:t>
      </w:r>
      <w:r w:rsidRPr="007703F7">
        <w:t>1</w:t>
      </w:r>
      <w:r w:rsidR="00C517DB">
        <w:t> </w:t>
      </w:r>
      <w:r w:rsidRPr="007703F7">
        <w:t>−</w:t>
      </w:r>
      <w:r w:rsidR="00C517DB">
        <w:t> </w:t>
      </w:r>
      <w:r w:rsidRPr="007703F7">
        <w:t>Equation (78) is based on the results of measurements during 1 to 3 years on 27 links, with frequencies in the range from 12.3 to 83 GHz and path lengths in the range of 1.2 to 43 km, in Brazil, Norway, Japan and Russia.</w:t>
      </w:r>
    </w:p>
    <w:p w14:paraId="2B9D4332" w14:textId="77777777" w:rsidR="007970D4" w:rsidRPr="007703F7" w:rsidRDefault="007970D4" w:rsidP="00D6724F">
      <w:r w:rsidRPr="007703F7">
        <w:t>The outage intensity (</w:t>
      </w:r>
      <w:r w:rsidRPr="007703F7">
        <w:rPr>
          <w:i/>
        </w:rPr>
        <w:t>OI</w:t>
      </w:r>
      <w:r w:rsidRPr="007703F7">
        <w:t>) is defined as the number of unavailability events per year. For a digital radio link, an unavailability event occurs whenever a specified bit error rate is exceeded for periods over 10 seconds. The following method should be used for the prediction of outage intensity due to rain attenuation on single-hop links:</w:t>
      </w:r>
    </w:p>
    <w:p w14:paraId="4B27AA82" w14:textId="77777777" w:rsidR="007970D4" w:rsidRPr="007703F7" w:rsidRDefault="007970D4" w:rsidP="00D6724F">
      <w:r w:rsidRPr="007703F7">
        <w:rPr>
          <w:i/>
          <w:iCs/>
        </w:rPr>
        <w:t xml:space="preserve">Step 1: </w:t>
      </w:r>
      <w:r w:rsidRPr="007703F7">
        <w:t xml:space="preserve">Obtain the percentage of time </w:t>
      </w:r>
      <w:r w:rsidRPr="007703F7">
        <w:rPr>
          <w:i/>
        </w:rPr>
        <w:t>p</w:t>
      </w:r>
      <w:r w:rsidRPr="007703F7">
        <w:t>(</w:t>
      </w:r>
      <w:r w:rsidRPr="007703F7">
        <w:rPr>
          <w:i/>
        </w:rPr>
        <w:t>M</w:t>
      </w:r>
      <w:r w:rsidRPr="007703F7">
        <w:t xml:space="preserve">) that the link margin </w:t>
      </w:r>
      <w:r w:rsidRPr="007703F7">
        <w:rPr>
          <w:i/>
        </w:rPr>
        <w:t>M</w:t>
      </w:r>
      <w:r w:rsidRPr="007703F7">
        <w:t xml:space="preserve">(dB) for rain attenuation is exceeded. If this information is not available from local sources of long-term measurements, it can be obtained by solving equation (34) in § 2.4.1 with </w:t>
      </w:r>
      <w:r w:rsidRPr="007703F7">
        <w:rPr>
          <w:i/>
        </w:rPr>
        <w:t>A</w:t>
      </w:r>
      <w:r w:rsidRPr="007703F7">
        <w:rPr>
          <w:i/>
          <w:vertAlign w:val="subscript"/>
        </w:rPr>
        <w:t>p</w:t>
      </w:r>
      <w:r w:rsidRPr="007703F7">
        <w:rPr>
          <w:i/>
        </w:rPr>
        <w:t>=M</w:t>
      </w:r>
      <w:r w:rsidRPr="007703F7">
        <w:t>.</w:t>
      </w:r>
    </w:p>
    <w:p w14:paraId="4BC512CB" w14:textId="77777777" w:rsidR="007970D4" w:rsidRPr="007703F7" w:rsidRDefault="007970D4" w:rsidP="00D6724F">
      <w:r w:rsidRPr="007703F7">
        <w:rPr>
          <w:i/>
        </w:rPr>
        <w:t xml:space="preserve">Step 2: </w:t>
      </w:r>
      <w:r w:rsidRPr="007703F7">
        <w:t>An estimate of the outage intensity due to rain is given by:</w:t>
      </w:r>
    </w:p>
    <w:p w14:paraId="626EE038" w14:textId="77777777" w:rsidR="007970D4" w:rsidRPr="007703F7" w:rsidRDefault="007970D4" w:rsidP="00D6724F">
      <w:pPr>
        <w:pStyle w:val="Equation"/>
      </w:pPr>
      <w:r w:rsidRPr="007703F7">
        <w:tab/>
      </w:r>
      <w:r w:rsidRPr="007703F7">
        <w:tab/>
      </w:r>
      <w:r w:rsidRPr="008947EA">
        <w:rPr>
          <w:position w:val="-12"/>
        </w:rPr>
        <w:object w:dxaOrig="1880" w:dyaOrig="360" w14:anchorId="1F7582B0">
          <v:shape id="_x0000_i1066" type="#_x0000_t75" style="width:92.05pt;height:18.15pt" o:ole="">
            <v:imagedata r:id="rId136" o:title=""/>
          </v:shape>
          <o:OLEObject Type="Embed" ProgID="Equation.3" ShapeID="_x0000_i1066" DrawAspect="Content" ObjectID="_1821869549" r:id="rId137"/>
        </w:object>
      </w:r>
      <w:r w:rsidRPr="007703F7">
        <w:tab/>
        <w:t>(79)</w:t>
      </w:r>
    </w:p>
    <w:p w14:paraId="529CA274" w14:textId="77777777" w:rsidR="007970D4" w:rsidRPr="007703F7" w:rsidRDefault="007970D4" w:rsidP="00C517DB">
      <w:r w:rsidRPr="00C517DB">
        <w:t xml:space="preserve">where </w:t>
      </w:r>
      <w:r w:rsidRPr="00C517DB">
        <w:rPr>
          <w:i/>
        </w:rPr>
        <w:t>M</w:t>
      </w:r>
      <w:r w:rsidRPr="00C517DB">
        <w:t>(dB)</w:t>
      </w:r>
      <w:r w:rsidRPr="007703F7">
        <w:rPr>
          <w:rFonts w:ascii="TimesNewRoman" w:hAnsi="TimesNewRoman" w:cs="TimesNewRoman"/>
          <w:i/>
        </w:rPr>
        <w:t xml:space="preserve"> </w:t>
      </w:r>
      <w:r w:rsidRPr="007703F7">
        <w:t xml:space="preserve">is the link margin associated to the bit error rate or block error rate of interest and </w:t>
      </w:r>
      <w:r w:rsidRPr="007703F7">
        <w:rPr>
          <w:i/>
        </w:rPr>
        <w:t>N</w:t>
      </w:r>
      <w:r w:rsidRPr="007703F7">
        <w:rPr>
          <w:vertAlign w:val="subscript"/>
        </w:rPr>
        <w:t>10s</w:t>
      </w:r>
      <w:r w:rsidRPr="007703F7">
        <w:t xml:space="preserve"> is given by equation (78).</w:t>
      </w:r>
    </w:p>
    <w:p w14:paraId="5E111B5F" w14:textId="77777777" w:rsidR="007970D4" w:rsidRPr="007703F7" w:rsidRDefault="007970D4" w:rsidP="00D6724F">
      <w:pPr>
        <w:rPr>
          <w:b/>
        </w:rPr>
      </w:pPr>
      <w:r w:rsidRPr="007703F7">
        <w:t>Based on a set of measurements (from an 18 GHz, 15 km path on the Scandinavian peninsula), 95</w:t>
      </w:r>
      <w:r w:rsidRPr="007703F7">
        <w:noBreakHyphen/>
        <w:t xml:space="preserve">100% of all rain events greater than about 15 dB can be attributed to unavailability. With such a fraction known, the unavailability can be obtained by multiplying this fraction by the total percentage of time that a given attenuation </w:t>
      </w:r>
      <w:r w:rsidRPr="007703F7">
        <w:rPr>
          <w:i/>
          <w:iCs/>
        </w:rPr>
        <w:t>A</w:t>
      </w:r>
      <w:r w:rsidRPr="007703F7">
        <w:t xml:space="preserve"> is exceeded as obtained from the method of § 2.4.1.</w:t>
      </w:r>
    </w:p>
    <w:p w14:paraId="5154068B" w14:textId="77777777" w:rsidR="007970D4" w:rsidRPr="007703F7" w:rsidRDefault="007970D4" w:rsidP="00D6724F">
      <w:pPr>
        <w:pStyle w:val="Heading3"/>
      </w:pPr>
      <w:bookmarkStart w:id="52" w:name="_Toc394797512"/>
      <w:bookmarkStart w:id="53" w:name="_Toc394797405"/>
      <w:r w:rsidRPr="007703F7">
        <w:t>2.4.6</w:t>
      </w:r>
      <w:r w:rsidRPr="007703F7">
        <w:tab/>
        <w:t>Rain attenuation in multiple hop networks</w:t>
      </w:r>
    </w:p>
    <w:p w14:paraId="1F8BE614" w14:textId="77777777" w:rsidR="007970D4" w:rsidRPr="007703F7" w:rsidRDefault="007970D4" w:rsidP="00D6724F">
      <w:r w:rsidRPr="007703F7">
        <w:t>There are several configurations of multiple hops of interest in point-to-point networks in which the non</w:t>
      </w:r>
      <w:r w:rsidRPr="007703F7">
        <w:noBreakHyphen/>
        <w:t>uniform structure of hydrometeors plays a role. These include a series of hops in a tandem network and more than one such series of hops in a route-diversity network.</w:t>
      </w:r>
    </w:p>
    <w:p w14:paraId="5506501A" w14:textId="77777777" w:rsidR="007970D4" w:rsidRPr="007703F7" w:rsidRDefault="007970D4" w:rsidP="00D6724F">
      <w:pPr>
        <w:pStyle w:val="Heading4"/>
      </w:pPr>
      <w:bookmarkStart w:id="54" w:name="_Toc394797406"/>
      <w:bookmarkStart w:id="55" w:name="_Toc394797513"/>
      <w:bookmarkEnd w:id="52"/>
      <w:bookmarkEnd w:id="53"/>
      <w:r w:rsidRPr="007703F7">
        <w:t>2.4.6.1</w:t>
      </w:r>
      <w:r w:rsidRPr="007703F7">
        <w:tab/>
        <w:t>Length of individual hops</w:t>
      </w:r>
      <w:bookmarkEnd w:id="54"/>
      <w:r w:rsidRPr="007703F7">
        <w:t xml:space="preserve"> in a tandem network</w:t>
      </w:r>
    </w:p>
    <w:p w14:paraId="6E3BD02E" w14:textId="77777777" w:rsidR="007970D4" w:rsidRPr="007703F7" w:rsidRDefault="007970D4" w:rsidP="00D6724F">
      <w:r w:rsidRPr="007703F7">
        <w:t>The overall transmission performance of a tandem network is largely influenced by the propagation characteristics of the individual hops. It is sometimes possible to achieve the same overall physical connection by different combinations of hop lengths. Increasing the length of individual hops inevitably results in an increase in the probability of outage for those hops. On the other hand, such a move could mean that fewer hops might be required and the overall performance of the tandem network might not be impaired.</w:t>
      </w:r>
    </w:p>
    <w:p w14:paraId="07AE73A5" w14:textId="77777777" w:rsidR="007970D4" w:rsidRPr="007703F7" w:rsidRDefault="007970D4" w:rsidP="00D6724F">
      <w:pPr>
        <w:pStyle w:val="Heading4"/>
      </w:pPr>
      <w:bookmarkStart w:id="56" w:name="_Toc394797407"/>
      <w:bookmarkEnd w:id="55"/>
      <w:r w:rsidRPr="007703F7">
        <w:t>2.4.6.2</w:t>
      </w:r>
      <w:r w:rsidRPr="007703F7">
        <w:tab/>
        <w:t xml:space="preserve">Correlated fading on tandem </w:t>
      </w:r>
      <w:bookmarkEnd w:id="56"/>
      <w:r w:rsidRPr="007703F7">
        <w:t>hops</w:t>
      </w:r>
    </w:p>
    <w:p w14:paraId="4A972907" w14:textId="77777777" w:rsidR="007970D4" w:rsidRPr="007703F7" w:rsidRDefault="007970D4" w:rsidP="00D6724F">
      <w:r w:rsidRPr="007703F7">
        <w:t>If the occurrence of rainfall were statistically independent of location, then the overall probability of fading for a linear series of links in tandem would be given to a good approximation by:</w:t>
      </w:r>
    </w:p>
    <w:p w14:paraId="240DD234" w14:textId="77777777" w:rsidR="007970D4" w:rsidRPr="007703F7" w:rsidRDefault="007970D4" w:rsidP="00D6724F">
      <w:pPr>
        <w:pStyle w:val="Equation"/>
      </w:pPr>
      <w:r w:rsidRPr="007703F7">
        <w:tab/>
      </w:r>
      <w:r w:rsidRPr="007703F7">
        <w:tab/>
      </w:r>
      <w:r w:rsidRPr="008947EA">
        <w:rPr>
          <w:position w:val="-36"/>
          <w:sz w:val="20"/>
        </w:rPr>
        <w:object w:dxaOrig="1140" w:dyaOrig="800" w14:anchorId="7A23507B">
          <v:shape id="_x0000_i1067" type="#_x0000_t75" style="width:55.7pt;height:40.7pt" o:ole="" fillcolor="window">
            <v:imagedata r:id="rId138" o:title=""/>
          </v:shape>
          <o:OLEObject Type="Embed" ProgID="Equation.3" ShapeID="_x0000_i1067" DrawAspect="Content" ObjectID="_1821869550" r:id="rId139"/>
        </w:object>
      </w:r>
      <w:r w:rsidRPr="007703F7">
        <w:tab/>
        <w:t>(80)</w:t>
      </w:r>
    </w:p>
    <w:p w14:paraId="4145D481" w14:textId="77777777" w:rsidR="007970D4" w:rsidRPr="008947EA" w:rsidRDefault="007970D4" w:rsidP="00D6724F">
      <w:pPr>
        <w:pStyle w:val="Blanc"/>
      </w:pPr>
    </w:p>
    <w:p w14:paraId="2EF63ADF" w14:textId="77777777" w:rsidR="007970D4" w:rsidRPr="007703F7" w:rsidRDefault="007970D4" w:rsidP="00D6724F">
      <w:r w:rsidRPr="007703F7">
        <w:t xml:space="preserve">where </w:t>
      </w:r>
      <w:r w:rsidRPr="007703F7">
        <w:rPr>
          <w:i/>
        </w:rPr>
        <w:t>P</w:t>
      </w:r>
      <w:r w:rsidRPr="007703F7">
        <w:rPr>
          <w:i/>
          <w:iCs/>
          <w:vertAlign w:val="subscript"/>
        </w:rPr>
        <w:t>i</w:t>
      </w:r>
      <w:r w:rsidRPr="007703F7">
        <w:t xml:space="preserve"> is the probability of fading for the </w:t>
      </w:r>
      <w:r w:rsidRPr="007703F7">
        <w:rPr>
          <w:i/>
        </w:rPr>
        <w:t>i-</w:t>
      </w:r>
      <w:r w:rsidRPr="007703F7">
        <w:t xml:space="preserve">th of the total </w:t>
      </w:r>
      <w:r w:rsidRPr="007703F7">
        <w:rPr>
          <w:i/>
        </w:rPr>
        <w:t>n</w:t>
      </w:r>
      <w:r w:rsidRPr="007703F7">
        <w:t xml:space="preserve"> links.</w:t>
      </w:r>
    </w:p>
    <w:p w14:paraId="373D46F8" w14:textId="77777777" w:rsidR="007970D4" w:rsidRPr="007703F7" w:rsidRDefault="007970D4" w:rsidP="005F7E96">
      <w:pPr>
        <w:keepNext/>
        <w:keepLines/>
      </w:pPr>
      <w:r w:rsidRPr="007703F7">
        <w:lastRenderedPageBreak/>
        <w:t>On the other hand, if precipitation events are correlated over a finite area, then the attenuation on two or more links of a multi-hop relay system will also be correlated, in which case the combined fading probability may be written as:</w:t>
      </w:r>
    </w:p>
    <w:p w14:paraId="44D85649" w14:textId="77777777" w:rsidR="007970D4" w:rsidRPr="007703F7" w:rsidRDefault="007970D4" w:rsidP="005F7E96">
      <w:pPr>
        <w:pStyle w:val="Equation"/>
        <w:keepNext/>
        <w:keepLines/>
      </w:pPr>
      <w:r w:rsidRPr="007703F7">
        <w:tab/>
      </w:r>
      <w:r w:rsidRPr="007703F7">
        <w:tab/>
      </w:r>
      <w:r w:rsidRPr="008947EA">
        <w:rPr>
          <w:position w:val="-36"/>
          <w:sz w:val="20"/>
        </w:rPr>
        <w:object w:dxaOrig="1420" w:dyaOrig="800" w14:anchorId="37D387E1">
          <v:shape id="_x0000_i1068" type="#_x0000_t75" style="width:67pt;height:40.7pt" o:ole="" fillcolor="window">
            <v:imagedata r:id="rId140" o:title=""/>
          </v:shape>
          <o:OLEObject Type="Embed" ProgID="Equation.3" ShapeID="_x0000_i1068" DrawAspect="Content" ObjectID="_1821869551" r:id="rId141"/>
        </w:object>
      </w:r>
      <w:r w:rsidRPr="007703F7">
        <w:tab/>
        <w:t>(81)</w:t>
      </w:r>
    </w:p>
    <w:p w14:paraId="3A72FF38" w14:textId="77777777" w:rsidR="007970D4" w:rsidRPr="007703F7" w:rsidRDefault="007970D4" w:rsidP="00D6724F">
      <w:r w:rsidRPr="007703F7">
        <w:t xml:space="preserve">where </w:t>
      </w:r>
      <w:r w:rsidRPr="007703F7">
        <w:rPr>
          <w:i/>
        </w:rPr>
        <w:t>K</w:t>
      </w:r>
      <w:r w:rsidRPr="007703F7">
        <w:t xml:space="preserve"> is a modification factor that includes the overall effect of rainfall correlation.</w:t>
      </w:r>
    </w:p>
    <w:p w14:paraId="68B5D2DF" w14:textId="77777777" w:rsidR="007970D4" w:rsidRPr="007703F7" w:rsidRDefault="007970D4" w:rsidP="00D6724F">
      <w:r w:rsidRPr="007703F7">
        <w:t>Few studies have been conducted with regard to this question. One such study examined the instantaneous correlation of rainfall at locations along an East-West route, roughly parallel to the prevailing direction of storm movement. Another monitored attenuation on a series of short hops oriented North-South, or roughly perpendicular to the prevailing storm track during the season of maximum rainfall.</w:t>
      </w:r>
    </w:p>
    <w:p w14:paraId="22679273" w14:textId="5E494282" w:rsidR="007970D4" w:rsidRPr="007703F7" w:rsidRDefault="007970D4" w:rsidP="00D6724F">
      <w:r w:rsidRPr="007703F7">
        <w:t>For the case of links parallel to the direction of storm motion, the effects of correlation for a series of hops each more than 40 km in length, </w:t>
      </w:r>
      <w:r w:rsidRPr="007703F7">
        <w:rPr>
          <w:i/>
        </w:rPr>
        <w:t>l</w:t>
      </w:r>
      <w:r w:rsidRPr="007703F7">
        <w:t xml:space="preserve">, were slight. The modification factor, </w:t>
      </w:r>
      <w:r w:rsidRPr="007703F7">
        <w:rPr>
          <w:i/>
        </w:rPr>
        <w:t>K</w:t>
      </w:r>
      <w:r w:rsidRPr="007703F7">
        <w:t xml:space="preserve">, in this case exceeded 0.9 for rain induced outage of 0.03% and may reasonably be ignored (see Fig. </w:t>
      </w:r>
      <w:r w:rsidR="00490B9D">
        <w:t>6</w:t>
      </w:r>
      <w:r w:rsidRPr="007703F7">
        <w:t>). For shorter hops, however, the effects become more significant: the overall outage probability for 10 links of 20, 10 and 5 km each is approximately 80%, 65% and 40% of the uncorrelated expectation, respectively (modification factors 0.8, 0.65, 0.4). The influence of rainfall correlation is seen to be somewhat greater for the first few hops and then decreases as the overall length of the chain increases.</w:t>
      </w:r>
    </w:p>
    <w:p w14:paraId="7A6A0CA8" w14:textId="038B262D" w:rsidR="007970D4" w:rsidRPr="007703F7" w:rsidRDefault="007970D4" w:rsidP="00D6724F">
      <w:r w:rsidRPr="007703F7">
        <w:t xml:space="preserve">The modification factors for the case of propagation in a direction perpendicular to the prevailing direction of storm motion are shown in Fig. </w:t>
      </w:r>
      <w:r w:rsidR="00C76694">
        <w:t>8</w:t>
      </w:r>
      <w:r w:rsidRPr="007703F7">
        <w:t xml:space="preserve"> for several probability levels. In this situation, the</w:t>
      </w:r>
      <w:r w:rsidR="00B81856">
        <w:t xml:space="preserve"> </w:t>
      </w:r>
      <w:r w:rsidRPr="007703F7">
        <w:t>modification factors fall more rapidly for the first few hops (indicating a stronger short-range correlation than for propagation parallel to storm motion) and maintain relatively steady values thereafter (indicating a weaker long-range correlation).</w:t>
      </w:r>
    </w:p>
    <w:p w14:paraId="517482CA" w14:textId="77777777" w:rsidR="007970D4" w:rsidRPr="007703F7" w:rsidRDefault="007970D4" w:rsidP="00D6724F">
      <w:pPr>
        <w:pStyle w:val="Heading4"/>
      </w:pPr>
      <w:bookmarkStart w:id="57" w:name="_Toc394797408"/>
      <w:bookmarkStart w:id="58" w:name="_Toc394797516"/>
      <w:r w:rsidRPr="007703F7">
        <w:t>2.4.6.3</w:t>
      </w:r>
      <w:r w:rsidRPr="007703F7">
        <w:tab/>
        <w:t>Route-diversity networks</w:t>
      </w:r>
    </w:p>
    <w:p w14:paraId="7DCA5FAA" w14:textId="77777777" w:rsidR="007970D4" w:rsidRPr="007703F7" w:rsidRDefault="007970D4" w:rsidP="00D6724F">
      <w:r w:rsidRPr="007703F7">
        <w:t>Making use of the fact that the horizontal structure of precipitation can change significantly within the space of a fraction of a kilometre, route diversity networks can involve two or more hops in tandem in two or more diversity routes. Although there is no information on diversity improvement for complete route diversity networks, there is some small amount of information on elements of such a network. Such elements include two paths converging at a network node, and approximately parallel paths separated horizontally.</w:t>
      </w:r>
      <w:bookmarkEnd w:id="57"/>
    </w:p>
    <w:p w14:paraId="57C4E641" w14:textId="64AC0922" w:rsidR="007970D4" w:rsidRPr="001833B4" w:rsidRDefault="007970D4" w:rsidP="00D6724F">
      <w:pPr>
        <w:pStyle w:val="FigureNo"/>
      </w:pPr>
      <w:r w:rsidRPr="001833B4">
        <w:lastRenderedPageBreak/>
        <w:t xml:space="preserve">FIGURE </w:t>
      </w:r>
      <w:r w:rsidR="00C517DB">
        <w:t>6</w:t>
      </w:r>
    </w:p>
    <w:p w14:paraId="37C2423A" w14:textId="77777777" w:rsidR="007970D4" w:rsidRPr="007703F7" w:rsidRDefault="007970D4" w:rsidP="00D6724F">
      <w:pPr>
        <w:pStyle w:val="Figuretitle"/>
      </w:pPr>
      <w:r w:rsidRPr="007703F7">
        <w:t xml:space="preserve">Modification factor for joint rain attenuation on a series of tandem hops of equal length, </w:t>
      </w:r>
      <w:r w:rsidRPr="007703F7">
        <w:rPr>
          <w:i/>
        </w:rPr>
        <w:t>l</w:t>
      </w:r>
      <w:r w:rsidRPr="007703F7">
        <w:t>,</w:t>
      </w:r>
      <w:r w:rsidRPr="007703F7">
        <w:br/>
        <w:t>for an exceedance probability of 0.03% for each link</w:t>
      </w:r>
    </w:p>
    <w:p w14:paraId="32737327" w14:textId="489E91FD" w:rsidR="007970D4" w:rsidRPr="008947EA" w:rsidRDefault="00C6518F" w:rsidP="00D6724F">
      <w:pPr>
        <w:pStyle w:val="Figure"/>
      </w:pPr>
      <w:r>
        <w:rPr>
          <w:noProof/>
        </w:rPr>
        <w:drawing>
          <wp:inline distT="0" distB="0" distL="0" distR="0" wp14:anchorId="06537566" wp14:editId="24E3241F">
            <wp:extent cx="3956312" cy="5020066"/>
            <wp:effectExtent l="0" t="0" r="6350" b="9525"/>
            <wp:docPr id="1968322721" name="Picture 1" descr="Figure 6 shows the modification factor for joint rain attenuation on a series of tandem hops of equal length, l, for an exceedance probability of 0.03% for each link&#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8322721" name="Picture 1" descr="Figure 6 shows the modification factor for joint rain attenuation on a series of tandem hops of equal length, l, for an exceedance probability of 0.03% for each link&#10;"/>
                    <pic:cNvPicPr/>
                  </pic:nvPicPr>
                  <pic:blipFill>
                    <a:blip r:embed="rId142" cstate="print">
                      <a:extLst>
                        <a:ext uri="{28A0092B-C50C-407E-A947-70E740481C1C}">
                          <a14:useLocalDpi xmlns:a14="http://schemas.microsoft.com/office/drawing/2010/main" val="0"/>
                        </a:ext>
                      </a:extLst>
                    </a:blip>
                    <a:stretch>
                      <a:fillRect/>
                    </a:stretch>
                  </pic:blipFill>
                  <pic:spPr>
                    <a:xfrm>
                      <a:off x="0" y="0"/>
                      <a:ext cx="3956312" cy="5020066"/>
                    </a:xfrm>
                    <a:prstGeom prst="rect">
                      <a:avLst/>
                    </a:prstGeom>
                  </pic:spPr>
                </pic:pic>
              </a:graphicData>
            </a:graphic>
          </wp:inline>
        </w:drawing>
      </w:r>
    </w:p>
    <w:p w14:paraId="12156EF8" w14:textId="77777777" w:rsidR="007970D4" w:rsidRPr="007703F7" w:rsidRDefault="007970D4" w:rsidP="00D6724F">
      <w:pPr>
        <w:pStyle w:val="Heading5"/>
      </w:pPr>
      <w:r w:rsidRPr="007703F7">
        <w:t>2.4.6.3.1</w:t>
      </w:r>
      <w:r w:rsidRPr="007703F7">
        <w:tab/>
        <w:t>Convergent path elements</w:t>
      </w:r>
    </w:p>
    <w:p w14:paraId="5B4EE4BA" w14:textId="08D41051" w:rsidR="007970D4" w:rsidRPr="007703F7" w:rsidRDefault="007970D4" w:rsidP="00D6724F">
      <w:r w:rsidRPr="007703F7">
        <w:t xml:space="preserve">Information on the diversity improvement factor for converging paths in the low EHF range of the spectrum can be found in Recommendation </w:t>
      </w:r>
      <w:hyperlink r:id="rId143" w:history="1">
        <w:r w:rsidR="00C517DB" w:rsidRPr="00932BA8">
          <w:rPr>
            <w:lang w:eastAsia="zh-CN"/>
          </w:rPr>
          <w:t>ITU-R</w:t>
        </w:r>
        <w:r w:rsidR="00C517DB">
          <w:rPr>
            <w:lang w:eastAsia="zh-CN"/>
          </w:rPr>
          <w:t> </w:t>
        </w:r>
        <w:r w:rsidR="00C517DB" w:rsidRPr="00932BA8">
          <w:rPr>
            <w:lang w:eastAsia="zh-CN"/>
          </w:rPr>
          <w:t>P.1410</w:t>
        </w:r>
      </w:hyperlink>
      <w:r w:rsidRPr="007703F7">
        <w:t>. Although developed for point-to-area applications, it can be used to give some general indication of the improvement afforded by such elements of a point-to-point route-diversity (or mesh) network, of which there would be two.</w:t>
      </w:r>
    </w:p>
    <w:p w14:paraId="7CA99C18" w14:textId="77777777" w:rsidR="007970D4" w:rsidRPr="007703F7" w:rsidRDefault="007970D4" w:rsidP="00D6724F">
      <w:r w:rsidRPr="007703F7">
        <w:t xml:space="preserve">Due to the random temporal and spatial distribution of the rainfall rate, convergent point-to-point links will instantaneously experience different depths of attenuation. As a result, there may be a degradation in the </w:t>
      </w:r>
      <w:r w:rsidRPr="007703F7">
        <w:rPr>
          <w:i/>
          <w:iCs/>
        </w:rPr>
        <w:t>S</w:t>
      </w:r>
      <w:r w:rsidRPr="007703F7">
        <w:t>/</w:t>
      </w:r>
      <w:r w:rsidRPr="007703F7">
        <w:rPr>
          <w:i/>
          <w:iCs/>
        </w:rPr>
        <w:t>I</w:t>
      </w:r>
      <w:r w:rsidRPr="007703F7">
        <w:t xml:space="preserve"> between links from users in different angular sectors whenever the desired signal is attenuated by rain in its path and the interfering signal is not.</w:t>
      </w:r>
    </w:p>
    <w:p w14:paraId="11D62D79" w14:textId="77777777" w:rsidR="007970D4" w:rsidRPr="007703F7" w:rsidRDefault="007970D4" w:rsidP="00D6724F">
      <w:r w:rsidRPr="007703F7">
        <w:t>The differential rain attenuation (DRA) cumulative distribution for two convergent links operating at the same frequency can be estimated by employing the following steps:</w:t>
      </w:r>
    </w:p>
    <w:p w14:paraId="609B2C09" w14:textId="77777777" w:rsidR="007970D4" w:rsidRPr="007703F7" w:rsidRDefault="007970D4" w:rsidP="00D6724F">
      <w:r w:rsidRPr="007703F7">
        <w:rPr>
          <w:i/>
          <w:iCs/>
        </w:rPr>
        <w:t>Step 1</w:t>
      </w:r>
      <w:r w:rsidRPr="007703F7">
        <w:t xml:space="preserve">: Approximate the annual distribution of rain attenuation </w:t>
      </w:r>
      <w:r w:rsidRPr="007703F7">
        <w:rPr>
          <w:i/>
        </w:rPr>
        <w:t>A</w:t>
      </w:r>
      <w:r w:rsidRPr="007703F7">
        <w:rPr>
          <w:i/>
          <w:vertAlign w:val="subscript"/>
        </w:rPr>
        <w:t>i</w:t>
      </w:r>
      <w:r w:rsidRPr="007703F7">
        <w:t xml:space="preserve"> (in dB) over each path </w:t>
      </w:r>
      <w:r w:rsidRPr="007703F7">
        <w:rPr>
          <w:i/>
        </w:rPr>
        <w:t>i </w:t>
      </w:r>
      <w:r w:rsidRPr="007703F7">
        <w:t>= 1,2 by employing the log-normal distribution:</w:t>
      </w:r>
    </w:p>
    <w:p w14:paraId="3BF52E23" w14:textId="1EC5BC16" w:rsidR="007970D4" w:rsidRPr="007703F7" w:rsidRDefault="007970D4" w:rsidP="00D6724F">
      <w:pPr>
        <w:pStyle w:val="Equation"/>
        <w:rPr>
          <w:lang w:eastAsia="el-GR"/>
        </w:rPr>
      </w:pPr>
      <w:r w:rsidRPr="007703F7">
        <w:rPr>
          <w:lang w:eastAsia="el-GR"/>
        </w:rPr>
        <w:tab/>
      </w:r>
      <w:r w:rsidRPr="007703F7">
        <w:rPr>
          <w:lang w:eastAsia="el-GR"/>
        </w:rPr>
        <w:tab/>
      </w:r>
      <w:r w:rsidR="001761F6" w:rsidRPr="008947EA">
        <w:rPr>
          <w:position w:val="-34"/>
          <w:lang w:eastAsia="el-GR"/>
        </w:rPr>
        <w:object w:dxaOrig="2880" w:dyaOrig="800" w14:anchorId="49108CB1">
          <v:shape id="_x0000_i1069" type="#_x0000_t75" style="width:137.1pt;height:38.8pt" o:ole="">
            <v:imagedata r:id="rId144" o:title=""/>
          </v:shape>
          <o:OLEObject Type="Embed" ProgID="Equation.3" ShapeID="_x0000_i1069" DrawAspect="Content" ObjectID="_1821869552" r:id="rId145"/>
        </w:object>
      </w:r>
      <w:r w:rsidRPr="007703F7">
        <w:rPr>
          <w:lang w:eastAsia="el-GR"/>
        </w:rPr>
        <w:tab/>
        <w:t>(82)</w:t>
      </w:r>
    </w:p>
    <w:p w14:paraId="1A630771" w14:textId="77777777" w:rsidR="00C517DB" w:rsidRDefault="007970D4" w:rsidP="00D6724F">
      <w:r w:rsidRPr="007703F7">
        <w:rPr>
          <w:lang w:eastAsia="el-GR"/>
        </w:rPr>
        <w:lastRenderedPageBreak/>
        <w:t>where erfc(</w:t>
      </w:r>
      <w:r w:rsidRPr="007703F7">
        <w:rPr>
          <w:i/>
          <w:lang w:eastAsia="el-GR"/>
        </w:rPr>
        <w:t>x</w:t>
      </w:r>
      <w:r w:rsidRPr="007703F7">
        <w:rPr>
          <w:lang w:eastAsia="el-GR"/>
        </w:rPr>
        <w:t xml:space="preserve">)= </w:t>
      </w:r>
      <w:r w:rsidRPr="008947EA">
        <w:rPr>
          <w:position w:val="-24"/>
          <w:lang w:eastAsia="el-GR"/>
        </w:rPr>
        <w:object w:dxaOrig="1600" w:dyaOrig="600" w14:anchorId="1AF246DB">
          <v:shape id="_x0000_i1070" type="#_x0000_t75" style="width:79.5pt;height:30.05pt" o:ole="">
            <v:imagedata r:id="rId146" o:title=""/>
          </v:shape>
          <o:OLEObject Type="Embed" ProgID="Equation.3" ShapeID="_x0000_i1070" DrawAspect="Content" ObjectID="_1821869553" r:id="rId147"/>
        </w:object>
      </w:r>
      <w:r w:rsidRPr="007703F7">
        <w:rPr>
          <w:lang w:eastAsia="el-GR"/>
        </w:rPr>
        <w:t xml:space="preserve"> is the complementary error function. To calculate </w:t>
      </w:r>
      <w:r w:rsidRPr="007703F7">
        <w:rPr>
          <w:i/>
          <w:lang w:eastAsia="el-GR"/>
        </w:rPr>
        <w:t>A</w:t>
      </w:r>
      <w:r w:rsidRPr="007703F7">
        <w:rPr>
          <w:i/>
          <w:vertAlign w:val="subscript"/>
          <w:lang w:eastAsia="el-GR"/>
        </w:rPr>
        <w:t>mi</w:t>
      </w:r>
      <w:r w:rsidRPr="007703F7">
        <w:rPr>
          <w:lang w:eastAsia="el-GR"/>
        </w:rPr>
        <w:t xml:space="preserve"> and </w:t>
      </w:r>
      <w:r w:rsidRPr="007703F7">
        <w:rPr>
          <w:i/>
          <w:lang w:eastAsia="el-GR"/>
        </w:rPr>
        <w:t>S</w:t>
      </w:r>
      <w:r w:rsidRPr="007703F7">
        <w:rPr>
          <w:i/>
          <w:vertAlign w:val="subscript"/>
          <w:lang w:eastAsia="el-GR"/>
        </w:rPr>
        <w:t>ai</w:t>
      </w:r>
      <w:r w:rsidRPr="007703F7">
        <w:rPr>
          <w:lang w:eastAsia="el-GR"/>
        </w:rPr>
        <w:t xml:space="preserve">, a fitting </w:t>
      </w:r>
      <w:r w:rsidR="00C517DB" w:rsidRPr="009944A2">
        <w:rPr>
          <w:lang w:eastAsia="el-GR"/>
        </w:rPr>
        <w:t xml:space="preserve">procedure over either available local measurements or the rain attenuation distribution in </w:t>
      </w:r>
      <w:r w:rsidR="00C517DB" w:rsidRPr="009944A2">
        <w:t xml:space="preserve">§ 2.4.1 of Recommendation ITU-R P.530-12 is recommended. This procedure is detailed in Annex 2 </w:t>
      </w:r>
      <w:r w:rsidR="00C517DB">
        <w:t>to</w:t>
      </w:r>
      <w:r w:rsidR="00C517DB" w:rsidRPr="009944A2">
        <w:t xml:space="preserve"> Recommendation </w:t>
      </w:r>
      <w:hyperlink r:id="rId148" w:history="1">
        <w:r w:rsidR="00C517DB" w:rsidRPr="00932BA8">
          <w:rPr>
            <w:lang w:eastAsia="zh-CN"/>
          </w:rPr>
          <w:t>ITU-R P.1057</w:t>
        </w:r>
      </w:hyperlink>
      <w:r w:rsidR="00C517DB" w:rsidRPr="009944A2">
        <w:t>-2.</w:t>
      </w:r>
    </w:p>
    <w:p w14:paraId="056ED549" w14:textId="0D3DE411" w:rsidR="007970D4" w:rsidRPr="007703F7" w:rsidRDefault="007970D4" w:rsidP="00D6724F">
      <w:pPr>
        <w:rPr>
          <w:lang w:eastAsia="el-GR"/>
        </w:rPr>
      </w:pPr>
      <w:r w:rsidRPr="007703F7">
        <w:rPr>
          <w:i/>
        </w:rPr>
        <w:t>Step 2:</w:t>
      </w:r>
      <w:r w:rsidRPr="007703F7">
        <w:t xml:space="preserve"> Determine the rain inhomogeneity </w:t>
      </w:r>
      <w:r w:rsidRPr="007703F7">
        <w:rPr>
          <w:lang w:eastAsia="el-GR"/>
        </w:rPr>
        <w:t xml:space="preserve">constant </w:t>
      </w:r>
      <w:r w:rsidRPr="007703F7">
        <w:rPr>
          <w:i/>
          <w:lang w:eastAsia="el-GR"/>
        </w:rPr>
        <w:t>D</w:t>
      </w:r>
      <w:r w:rsidRPr="007703F7">
        <w:rPr>
          <w:i/>
          <w:vertAlign w:val="subscript"/>
          <w:lang w:eastAsia="el-GR"/>
        </w:rPr>
        <w:t>r</w:t>
      </w:r>
      <w:r w:rsidRPr="007703F7">
        <w:rPr>
          <w:lang w:eastAsia="el-GR"/>
        </w:rPr>
        <w:t xml:space="preserve">, that is the distance in km the correlation coefficient becomes equal to </w:t>
      </w:r>
      <w:r w:rsidRPr="008947EA">
        <w:rPr>
          <w:position w:val="-10"/>
          <w:lang w:eastAsia="el-GR"/>
        </w:rPr>
        <w:object w:dxaOrig="600" w:dyaOrig="380" w14:anchorId="5B951041">
          <v:shape id="_x0000_i1071" type="#_x0000_t75" style="width:30.05pt;height:17.55pt" o:ole="">
            <v:imagedata r:id="rId149" o:title=""/>
          </v:shape>
          <o:OLEObject Type="Embed" ProgID="Equation.3" ShapeID="_x0000_i1071" DrawAspect="Content" ObjectID="_1821869554" r:id="rId150"/>
        </w:object>
      </w:r>
      <w:r w:rsidRPr="007703F7">
        <w:rPr>
          <w:lang w:eastAsia="el-GR"/>
        </w:rPr>
        <w:t xml:space="preserve">. A simple rule for calculating </w:t>
      </w:r>
      <w:r w:rsidRPr="007703F7">
        <w:rPr>
          <w:i/>
          <w:lang w:eastAsia="el-GR"/>
        </w:rPr>
        <w:t>D</w:t>
      </w:r>
      <w:r w:rsidRPr="007703F7">
        <w:rPr>
          <w:i/>
          <w:vertAlign w:val="subscript"/>
          <w:lang w:eastAsia="el-GR"/>
        </w:rPr>
        <w:t>r</w:t>
      </w:r>
      <w:r w:rsidRPr="007703F7">
        <w:rPr>
          <w:lang w:eastAsia="el-GR"/>
        </w:rPr>
        <w:t xml:space="preserve"> depends on the absolute latitude |</w:t>
      </w:r>
      <w:r w:rsidRPr="007703F7">
        <w:rPr>
          <w:i/>
          <w:lang w:eastAsia="el-GR"/>
        </w:rPr>
        <w:t>lat</w:t>
      </w:r>
      <w:r w:rsidRPr="007703F7">
        <w:rPr>
          <w:lang w:eastAsia="el-GR"/>
        </w:rPr>
        <w:t>| of the location:</w:t>
      </w:r>
    </w:p>
    <w:p w14:paraId="07F8F484" w14:textId="77777777" w:rsidR="007970D4" w:rsidRPr="007703F7" w:rsidRDefault="007970D4" w:rsidP="00D6724F">
      <w:pPr>
        <w:pStyle w:val="Equation"/>
        <w:rPr>
          <w:lang w:eastAsia="el-GR"/>
        </w:rPr>
      </w:pPr>
      <w:r w:rsidRPr="007703F7">
        <w:rPr>
          <w:lang w:eastAsia="el-GR"/>
        </w:rPr>
        <w:tab/>
      </w:r>
      <w:r w:rsidRPr="007703F7">
        <w:rPr>
          <w:lang w:eastAsia="el-GR"/>
        </w:rPr>
        <w:tab/>
      </w:r>
      <w:r w:rsidRPr="008947EA">
        <w:rPr>
          <w:position w:val="-56"/>
          <w:lang w:eastAsia="el-GR"/>
        </w:rPr>
        <w:object w:dxaOrig="2900" w:dyaOrig="1240" w14:anchorId="009D7F82">
          <v:shape id="_x0000_i1072" type="#_x0000_t75" style="width:144.65pt;height:62pt" o:ole="">
            <v:imagedata r:id="rId151" o:title=""/>
          </v:shape>
          <o:OLEObject Type="Embed" ProgID="Equation.DSMT4" ShapeID="_x0000_i1072" DrawAspect="Content" ObjectID="_1821869555" r:id="rId152"/>
        </w:object>
      </w:r>
      <w:r w:rsidRPr="007703F7">
        <w:rPr>
          <w:lang w:eastAsia="el-GR"/>
        </w:rPr>
        <w:tab/>
        <w:t>(83)</w:t>
      </w:r>
    </w:p>
    <w:p w14:paraId="74C918C2" w14:textId="77777777" w:rsidR="007970D4" w:rsidRPr="007703F7" w:rsidRDefault="007970D4" w:rsidP="00D6724F">
      <w:r w:rsidRPr="007703F7">
        <w:rPr>
          <w:i/>
          <w:lang w:eastAsia="el-GR"/>
        </w:rPr>
        <w:t>Step 3:</w:t>
      </w:r>
      <w:r w:rsidRPr="007703F7">
        <w:rPr>
          <w:lang w:eastAsia="el-GR"/>
        </w:rPr>
        <w:t xml:space="preserve"> Determine the characteristic distance of the rainfall area as </w:t>
      </w:r>
      <w:r w:rsidRPr="007703F7">
        <w:rPr>
          <w:i/>
          <w:lang w:eastAsia="el-GR"/>
        </w:rPr>
        <w:t>D</w:t>
      </w:r>
      <w:r w:rsidRPr="007703F7">
        <w:rPr>
          <w:i/>
          <w:vertAlign w:val="subscript"/>
          <w:lang w:eastAsia="el-GR"/>
        </w:rPr>
        <w:t>c</w:t>
      </w:r>
      <w:r w:rsidRPr="007703F7">
        <w:t> </w:t>
      </w:r>
      <w:r w:rsidRPr="007703F7">
        <w:rPr>
          <w:lang w:eastAsia="el-GR"/>
        </w:rPr>
        <w:t>= 20 × </w:t>
      </w:r>
      <w:r w:rsidRPr="007703F7">
        <w:rPr>
          <w:i/>
          <w:lang w:eastAsia="el-GR"/>
        </w:rPr>
        <w:t>D</w:t>
      </w:r>
      <w:r w:rsidRPr="007703F7">
        <w:rPr>
          <w:i/>
          <w:vertAlign w:val="subscript"/>
          <w:lang w:eastAsia="el-GR"/>
        </w:rPr>
        <w:t>r</w:t>
      </w:r>
      <w:r w:rsidRPr="007703F7">
        <w:rPr>
          <w:lang w:eastAsia="el-GR"/>
        </w:rPr>
        <w:t>.</w:t>
      </w:r>
    </w:p>
    <w:p w14:paraId="61C7BC24" w14:textId="77777777" w:rsidR="007970D4" w:rsidRPr="007703F7" w:rsidRDefault="007970D4" w:rsidP="00D6724F">
      <w:r w:rsidRPr="007703F7">
        <w:rPr>
          <w:i/>
        </w:rPr>
        <w:t>Step 4:</w:t>
      </w:r>
      <w:r w:rsidRPr="007703F7">
        <w:t xml:space="preserve"> Evaluate the spatial parameter </w:t>
      </w:r>
      <w:r w:rsidRPr="007703F7">
        <w:rPr>
          <w:i/>
        </w:rPr>
        <w:t>H</w:t>
      </w:r>
      <w:r w:rsidRPr="007703F7">
        <w:rPr>
          <w:i/>
          <w:vertAlign w:val="subscript"/>
        </w:rPr>
        <w:t>i</w:t>
      </w:r>
      <w:r w:rsidRPr="007703F7">
        <w:t xml:space="preserve">, </w:t>
      </w:r>
      <w:r w:rsidRPr="007703F7">
        <w:rPr>
          <w:i/>
        </w:rPr>
        <w:t>i</w:t>
      </w:r>
      <w:r w:rsidRPr="007703F7">
        <w:t xml:space="preserve">=1,2, over each of the alternative path of length </w:t>
      </w:r>
      <w:r w:rsidRPr="007703F7">
        <w:rPr>
          <w:i/>
        </w:rPr>
        <w:t>L</w:t>
      </w:r>
      <w:r w:rsidRPr="007703F7">
        <w:rPr>
          <w:i/>
          <w:vertAlign w:val="subscript"/>
        </w:rPr>
        <w:t>i</w:t>
      </w:r>
      <w:r w:rsidRPr="007703F7">
        <w:t>:</w:t>
      </w:r>
    </w:p>
    <w:p w14:paraId="4689A00C" w14:textId="77777777" w:rsidR="007970D4" w:rsidRPr="007703F7" w:rsidRDefault="007970D4" w:rsidP="00D6724F">
      <w:pPr>
        <w:pStyle w:val="Equation"/>
        <w:rPr>
          <w:lang w:eastAsia="el-GR"/>
        </w:rPr>
      </w:pPr>
      <w:r w:rsidRPr="007703F7">
        <w:rPr>
          <w:lang w:eastAsia="el-GR"/>
        </w:rPr>
        <w:tab/>
      </w:r>
      <w:r w:rsidRPr="007703F7">
        <w:rPr>
          <w:lang w:eastAsia="el-GR"/>
        </w:rPr>
        <w:tab/>
      </w:r>
      <w:r w:rsidRPr="008947EA">
        <w:rPr>
          <w:position w:val="-26"/>
          <w:lang w:eastAsia="el-GR"/>
        </w:rPr>
        <w:object w:dxaOrig="5080" w:dyaOrig="639" w14:anchorId="3531554D">
          <v:shape id="_x0000_i1073" type="#_x0000_t75" style="width:251.05pt;height:30.05pt" o:ole="">
            <v:imagedata r:id="rId153" o:title=""/>
          </v:shape>
          <o:OLEObject Type="Embed" ProgID="Equation.DSMT4" ShapeID="_x0000_i1073" DrawAspect="Content" ObjectID="_1821869556" r:id="rId154"/>
        </w:object>
      </w:r>
      <w:r w:rsidRPr="007703F7">
        <w:rPr>
          <w:lang w:eastAsia="el-GR"/>
        </w:rPr>
        <w:t xml:space="preserve">,   </w:t>
      </w:r>
      <w:r w:rsidRPr="008947EA">
        <w:rPr>
          <w:position w:val="-10"/>
          <w:lang w:eastAsia="el-GR"/>
        </w:rPr>
        <w:object w:dxaOrig="660" w:dyaOrig="320" w14:anchorId="40A231DB">
          <v:shape id="_x0000_i1074" type="#_x0000_t75" style="width:31.95pt;height:16.9pt" o:ole="">
            <v:imagedata r:id="rId155" o:title=""/>
          </v:shape>
          <o:OLEObject Type="Embed" ProgID="Equation.3" ShapeID="_x0000_i1074" DrawAspect="Content" ObjectID="_1821869557" r:id="rId156"/>
        </w:object>
      </w:r>
      <w:r w:rsidRPr="007703F7">
        <w:rPr>
          <w:lang w:eastAsia="el-GR"/>
        </w:rPr>
        <w:tab/>
        <w:t>(84)</w:t>
      </w:r>
    </w:p>
    <w:p w14:paraId="28CDC693" w14:textId="77777777" w:rsidR="007970D4" w:rsidRPr="007703F7" w:rsidRDefault="007970D4" w:rsidP="00D6724F">
      <w:r w:rsidRPr="007703F7">
        <w:rPr>
          <w:i/>
        </w:rPr>
        <w:t>Step 5:</w:t>
      </w:r>
      <w:r w:rsidRPr="007703F7">
        <w:t xml:space="preserve"> Evaluate the spatial parameter </w:t>
      </w:r>
      <w:r w:rsidRPr="007703F7">
        <w:rPr>
          <w:i/>
        </w:rPr>
        <w:t>H</w:t>
      </w:r>
      <w:r w:rsidRPr="007703F7">
        <w:rPr>
          <w:vertAlign w:val="subscript"/>
        </w:rPr>
        <w:t>12</w:t>
      </w:r>
      <w:r w:rsidRPr="007703F7">
        <w:t xml:space="preserve"> between the two paths:</w:t>
      </w:r>
    </w:p>
    <w:p w14:paraId="7947C38D" w14:textId="77777777" w:rsidR="007970D4" w:rsidRPr="007703F7" w:rsidRDefault="007970D4" w:rsidP="00D6724F">
      <w:pPr>
        <w:pStyle w:val="Equation"/>
        <w:rPr>
          <w:lang w:eastAsia="el-GR"/>
        </w:rPr>
      </w:pPr>
      <w:r w:rsidRPr="007703F7">
        <w:rPr>
          <w:lang w:eastAsia="el-GR"/>
        </w:rPr>
        <w:tab/>
      </w:r>
      <w:r w:rsidRPr="007703F7">
        <w:rPr>
          <w:lang w:eastAsia="el-GR"/>
        </w:rPr>
        <w:tab/>
      </w:r>
      <w:r w:rsidRPr="008947EA">
        <w:rPr>
          <w:position w:val="-38"/>
          <w:lang w:eastAsia="el-GR"/>
        </w:rPr>
        <w:object w:dxaOrig="2380" w:dyaOrig="880" w14:anchorId="295F7D75">
          <v:shape id="_x0000_i1075" type="#_x0000_t75" style="width:118.35pt;height:42.55pt" o:ole="">
            <v:imagedata r:id="rId157" o:title=""/>
          </v:shape>
          <o:OLEObject Type="Embed" ProgID="Equation.3" ShapeID="_x0000_i1075" DrawAspect="Content" ObjectID="_1821869558" r:id="rId158"/>
        </w:object>
      </w:r>
      <w:r w:rsidRPr="007703F7">
        <w:rPr>
          <w:lang w:eastAsia="el-GR"/>
        </w:rPr>
        <w:tab/>
        <w:t>(85)</w:t>
      </w:r>
    </w:p>
    <w:p w14:paraId="5125E35F" w14:textId="77777777" w:rsidR="007970D4" w:rsidRPr="007703F7" w:rsidRDefault="007970D4" w:rsidP="00D6724F">
      <w:r w:rsidRPr="007703F7">
        <w:t>where:</w:t>
      </w:r>
    </w:p>
    <w:p w14:paraId="359083C3" w14:textId="77777777" w:rsidR="007970D4" w:rsidRPr="007703F7" w:rsidRDefault="007970D4" w:rsidP="00D6724F">
      <w:pPr>
        <w:pStyle w:val="Equation"/>
        <w:rPr>
          <w:lang w:eastAsia="el-GR"/>
        </w:rPr>
      </w:pPr>
      <w:r w:rsidRPr="007703F7">
        <w:rPr>
          <w:lang w:eastAsia="el-GR"/>
        </w:rPr>
        <w:tab/>
      </w:r>
      <w:r w:rsidRPr="007703F7">
        <w:rPr>
          <w:lang w:eastAsia="el-GR"/>
        </w:rPr>
        <w:tab/>
      </w:r>
      <w:r w:rsidRPr="008947EA">
        <w:rPr>
          <w:position w:val="-72"/>
          <w:lang w:eastAsia="el-GR"/>
        </w:rPr>
        <w:object w:dxaOrig="3140" w:dyaOrig="1560" w14:anchorId="4F5CBA09">
          <v:shape id="_x0000_i1076" type="#_x0000_t75" style="width:155.25pt;height:79.5pt" o:ole="">
            <v:imagedata r:id="rId159" o:title=""/>
          </v:shape>
          <o:OLEObject Type="Embed" ProgID="Equation.DSMT4" ShapeID="_x0000_i1076" DrawAspect="Content" ObjectID="_1821869559" r:id="rId160"/>
        </w:object>
      </w:r>
      <w:r w:rsidRPr="007703F7">
        <w:rPr>
          <w:lang w:eastAsia="el-GR"/>
        </w:rPr>
        <w:t xml:space="preserve"> </w:t>
      </w:r>
      <w:r w:rsidRPr="007703F7">
        <w:rPr>
          <w:lang w:eastAsia="el-GR"/>
        </w:rPr>
        <w:tab/>
        <w:t>(86)</w:t>
      </w:r>
    </w:p>
    <w:p w14:paraId="041B97ED" w14:textId="77777777" w:rsidR="007970D4" w:rsidRPr="007703F7" w:rsidRDefault="007970D4" w:rsidP="00D6724F">
      <w:r w:rsidRPr="007703F7">
        <w:t xml:space="preserve">and the distance of two points of the alternative paths forming an angle </w:t>
      </w:r>
      <w:r w:rsidRPr="008947EA">
        <w:rPr>
          <w:iCs/>
        </w:rPr>
        <w:t>φ</w:t>
      </w:r>
      <w:r w:rsidRPr="007703F7">
        <w:t xml:space="preserve"> is given by:</w:t>
      </w:r>
    </w:p>
    <w:p w14:paraId="31A00889" w14:textId="77777777" w:rsidR="007970D4" w:rsidRPr="007703F7" w:rsidRDefault="007970D4" w:rsidP="00D6724F">
      <w:pPr>
        <w:pStyle w:val="Equation"/>
        <w:rPr>
          <w:lang w:eastAsia="el-GR"/>
        </w:rPr>
      </w:pPr>
      <w:r w:rsidRPr="007703F7">
        <w:rPr>
          <w:lang w:eastAsia="el-GR"/>
        </w:rPr>
        <w:tab/>
      </w:r>
      <w:r w:rsidRPr="007703F7">
        <w:rPr>
          <w:lang w:eastAsia="el-GR"/>
        </w:rPr>
        <w:tab/>
      </w:r>
      <w:r w:rsidRPr="008947EA">
        <w:rPr>
          <w:position w:val="-10"/>
          <w:lang w:eastAsia="el-GR"/>
        </w:rPr>
        <w:object w:dxaOrig="2540" w:dyaOrig="420" w14:anchorId="3359BE84">
          <v:shape id="_x0000_i1077" type="#_x0000_t75" style="width:127.7pt;height:22.55pt" o:ole="">
            <v:imagedata r:id="rId161" o:title=""/>
          </v:shape>
          <o:OLEObject Type="Embed" ProgID="Equation.3" ShapeID="_x0000_i1077" DrawAspect="Content" ObjectID="_1821869560" r:id="rId162"/>
        </w:object>
      </w:r>
      <w:r w:rsidRPr="007703F7">
        <w:rPr>
          <w:lang w:eastAsia="el-GR"/>
        </w:rPr>
        <w:t xml:space="preserve">,       </w:t>
      </w:r>
      <w:r w:rsidRPr="008947EA">
        <w:rPr>
          <w:position w:val="-12"/>
          <w:lang w:eastAsia="el-GR"/>
        </w:rPr>
        <w:object w:dxaOrig="1060" w:dyaOrig="360" w14:anchorId="14EEA03A">
          <v:shape id="_x0000_i1078" type="#_x0000_t75" style="width:53.2pt;height:18.15pt" o:ole="">
            <v:imagedata r:id="rId163" o:title=""/>
          </v:shape>
          <o:OLEObject Type="Embed" ProgID="Equation.DSMT4" ShapeID="_x0000_i1078" DrawAspect="Content" ObjectID="_1821869561" r:id="rId164"/>
        </w:object>
      </w:r>
      <w:r w:rsidRPr="007703F7">
        <w:rPr>
          <w:lang w:eastAsia="el-GR"/>
        </w:rPr>
        <w:t xml:space="preserve">   </w:t>
      </w:r>
      <w:r w:rsidRPr="008947EA">
        <w:rPr>
          <w:position w:val="-12"/>
          <w:lang w:eastAsia="el-GR"/>
        </w:rPr>
        <w:object w:dxaOrig="1120" w:dyaOrig="360" w14:anchorId="2185957B">
          <v:shape id="_x0000_i1079" type="#_x0000_t75" style="width:55.1pt;height:18.15pt" o:ole="">
            <v:imagedata r:id="rId165" o:title=""/>
          </v:shape>
          <o:OLEObject Type="Embed" ProgID="Equation.DSMT4" ShapeID="_x0000_i1079" DrawAspect="Content" ObjectID="_1821869562" r:id="rId166"/>
        </w:object>
      </w:r>
      <w:r w:rsidRPr="007703F7">
        <w:rPr>
          <w:lang w:eastAsia="el-GR"/>
        </w:rPr>
        <w:tab/>
        <w:t>(87)</w:t>
      </w:r>
    </w:p>
    <w:p w14:paraId="63743467" w14:textId="77777777" w:rsidR="007970D4" w:rsidRPr="007703F7" w:rsidRDefault="007970D4" w:rsidP="00D6724F">
      <w:pPr>
        <w:keepNext/>
        <w:rPr>
          <w:lang w:eastAsia="el-GR"/>
        </w:rPr>
      </w:pPr>
      <w:r w:rsidRPr="007703F7">
        <w:rPr>
          <w:i/>
        </w:rPr>
        <w:t>Step 6:</w:t>
      </w:r>
      <w:r w:rsidRPr="007703F7">
        <w:t xml:space="preserve"> Calculate the correlation coefficient of rain attenuation:</w:t>
      </w:r>
    </w:p>
    <w:p w14:paraId="7C0B3BF1" w14:textId="77777777" w:rsidR="007970D4" w:rsidRPr="007703F7" w:rsidRDefault="007970D4" w:rsidP="00D6724F">
      <w:pPr>
        <w:pStyle w:val="Equation"/>
        <w:rPr>
          <w:lang w:eastAsia="el-GR"/>
        </w:rPr>
      </w:pPr>
      <w:r w:rsidRPr="007703F7">
        <w:rPr>
          <w:lang w:eastAsia="el-GR"/>
        </w:rPr>
        <w:tab/>
      </w:r>
      <w:r w:rsidRPr="007703F7">
        <w:rPr>
          <w:lang w:eastAsia="el-GR"/>
        </w:rPr>
        <w:tab/>
      </w:r>
      <w:r w:rsidRPr="00A21970">
        <w:rPr>
          <w:position w:val="-42"/>
          <w:lang w:eastAsia="el-GR"/>
        </w:rPr>
        <w:object w:dxaOrig="5440" w:dyaOrig="960" w14:anchorId="1CC4634E">
          <v:shape id="_x0000_i1080" type="#_x0000_t75" style="width:272.95pt;height:48.2pt" o:ole="">
            <v:imagedata r:id="rId167" o:title=""/>
          </v:shape>
          <o:OLEObject Type="Embed" ProgID="Equation.3" ShapeID="_x0000_i1080" DrawAspect="Content" ObjectID="_1821869563" r:id="rId168"/>
        </w:object>
      </w:r>
      <w:r w:rsidRPr="007703F7">
        <w:rPr>
          <w:lang w:eastAsia="el-GR"/>
        </w:rPr>
        <w:tab/>
        <w:t>(88)</w:t>
      </w:r>
    </w:p>
    <w:p w14:paraId="5607754D" w14:textId="77777777" w:rsidR="007970D4" w:rsidRPr="007703F7" w:rsidRDefault="007970D4" w:rsidP="00D6724F">
      <w:r w:rsidRPr="007703F7">
        <w:rPr>
          <w:i/>
        </w:rPr>
        <w:t>Step 7:</w:t>
      </w:r>
      <w:r w:rsidRPr="007703F7">
        <w:t xml:space="preserve"> The cumulative distribution of DRA </w:t>
      </w:r>
      <w:r w:rsidRPr="007703F7">
        <w:rPr>
          <w:i/>
        </w:rPr>
        <w:t>A</w:t>
      </w:r>
      <w:r w:rsidRPr="007703F7">
        <w:rPr>
          <w:vertAlign w:val="subscript"/>
        </w:rPr>
        <w:t>1</w:t>
      </w:r>
      <w:r w:rsidRPr="007703F7">
        <w:t>-</w:t>
      </w:r>
      <w:r w:rsidRPr="007703F7">
        <w:rPr>
          <w:i/>
        </w:rPr>
        <w:t>A</w:t>
      </w:r>
      <w:r w:rsidRPr="007703F7">
        <w:rPr>
          <w:vertAlign w:val="subscript"/>
        </w:rPr>
        <w:t>2</w:t>
      </w:r>
      <w:r w:rsidRPr="007703F7">
        <w:t xml:space="preserve"> exceeding the threshold </w:t>
      </w:r>
      <w:r w:rsidRPr="008947EA">
        <w:rPr>
          <w:iCs/>
        </w:rPr>
        <w:t>δ</w:t>
      </w:r>
      <w:r w:rsidRPr="007703F7">
        <w:rPr>
          <w:i/>
        </w:rPr>
        <w:t>A</w:t>
      </w:r>
      <w:r w:rsidRPr="007703F7">
        <w:t xml:space="preserve"> (dB) is given by:</w:t>
      </w:r>
    </w:p>
    <w:p w14:paraId="772BE269" w14:textId="77777777" w:rsidR="007970D4" w:rsidRPr="007703F7" w:rsidRDefault="007970D4" w:rsidP="00D6724F">
      <w:pPr>
        <w:pStyle w:val="Equation"/>
      </w:pPr>
      <w:r w:rsidRPr="007703F7">
        <w:tab/>
      </w:r>
      <w:r w:rsidRPr="007703F7">
        <w:tab/>
      </w:r>
      <w:r w:rsidRPr="008947EA">
        <w:rPr>
          <w:position w:val="-44"/>
        </w:rPr>
        <w:object w:dxaOrig="6200" w:dyaOrig="999" w14:anchorId="35227616">
          <v:shape id="_x0000_i1081" type="#_x0000_t75" style="width:309.9pt;height:50.1pt" o:ole="">
            <v:imagedata r:id="rId169" o:title=""/>
          </v:shape>
          <o:OLEObject Type="Embed" ProgID="Equation.3" ShapeID="_x0000_i1081" DrawAspect="Content" ObjectID="_1821869564" r:id="rId170"/>
        </w:object>
      </w:r>
      <w:r w:rsidRPr="007703F7">
        <w:tab/>
        <w:t>(89)</w:t>
      </w:r>
    </w:p>
    <w:p w14:paraId="6999D55F" w14:textId="77777777" w:rsidR="007970D4" w:rsidRPr="007703F7" w:rsidRDefault="007970D4" w:rsidP="00D6724F">
      <w:r w:rsidRPr="007703F7">
        <w:t>where:</w:t>
      </w:r>
    </w:p>
    <w:p w14:paraId="4D9B87D6" w14:textId="77777777" w:rsidR="007970D4" w:rsidRPr="007703F7" w:rsidRDefault="007970D4" w:rsidP="00D6724F">
      <w:pPr>
        <w:pStyle w:val="Equation"/>
        <w:rPr>
          <w:lang w:eastAsia="el-GR"/>
        </w:rPr>
      </w:pPr>
      <w:r w:rsidRPr="007703F7">
        <w:rPr>
          <w:lang w:eastAsia="el-GR"/>
        </w:rPr>
        <w:tab/>
      </w:r>
      <w:r w:rsidRPr="007703F7">
        <w:rPr>
          <w:lang w:eastAsia="el-GR"/>
        </w:rPr>
        <w:tab/>
      </w:r>
      <w:r w:rsidRPr="008947EA">
        <w:rPr>
          <w:position w:val="-30"/>
          <w:lang w:eastAsia="el-GR"/>
        </w:rPr>
        <w:object w:dxaOrig="1780" w:dyaOrig="700" w14:anchorId="0619002A">
          <v:shape id="_x0000_i1082" type="#_x0000_t75" style="width:90.15pt;height:31.95pt" o:ole="">
            <v:imagedata r:id="rId171" o:title=""/>
          </v:shape>
          <o:OLEObject Type="Embed" ProgID="Equation.3" ShapeID="_x0000_i1082" DrawAspect="Content" ObjectID="_1821869565" r:id="rId172"/>
        </w:object>
      </w:r>
      <w:r w:rsidRPr="007703F7">
        <w:rPr>
          <w:lang w:eastAsia="el-GR"/>
        </w:rPr>
        <w:t xml:space="preserve">,           </w:t>
      </w:r>
      <w:r w:rsidRPr="008947EA">
        <w:rPr>
          <w:position w:val="-10"/>
          <w:lang w:eastAsia="el-GR"/>
        </w:rPr>
        <w:object w:dxaOrig="660" w:dyaOrig="320" w14:anchorId="0827FA64">
          <v:shape id="_x0000_i1083" type="#_x0000_t75" style="width:31.95pt;height:16.9pt" o:ole="">
            <v:imagedata r:id="rId155" o:title=""/>
          </v:shape>
          <o:OLEObject Type="Embed" ProgID="Equation.3" ShapeID="_x0000_i1083" DrawAspect="Content" ObjectID="_1821869566" r:id="rId173"/>
        </w:object>
      </w:r>
      <w:r w:rsidRPr="007703F7">
        <w:rPr>
          <w:lang w:eastAsia="el-GR"/>
        </w:rPr>
        <w:tab/>
        <w:t>(90)</w:t>
      </w:r>
    </w:p>
    <w:p w14:paraId="62B6ECEA" w14:textId="77777777" w:rsidR="007970D4" w:rsidRPr="007703F7" w:rsidRDefault="007970D4" w:rsidP="00D6724F">
      <w:pPr>
        <w:pStyle w:val="Equation"/>
      </w:pPr>
      <w:r w:rsidRPr="007703F7">
        <w:lastRenderedPageBreak/>
        <w:tab/>
      </w:r>
      <w:r w:rsidRPr="007703F7">
        <w:tab/>
      </w:r>
      <w:r w:rsidRPr="008947EA">
        <w:rPr>
          <w:position w:val="-30"/>
        </w:rPr>
        <w:object w:dxaOrig="1900" w:dyaOrig="700" w14:anchorId="00BD8B79">
          <v:shape id="_x0000_i1084" type="#_x0000_t75" style="width:94.55pt;height:31.95pt" o:ole="">
            <v:imagedata r:id="rId174" o:title=""/>
          </v:shape>
          <o:OLEObject Type="Embed" ProgID="Equation.3" ShapeID="_x0000_i1084" DrawAspect="Content" ObjectID="_1821869567" r:id="rId175"/>
        </w:object>
      </w:r>
      <w:r w:rsidRPr="007703F7">
        <w:tab/>
        <w:t>(91)</w:t>
      </w:r>
    </w:p>
    <w:p w14:paraId="1EABB47C" w14:textId="77777777" w:rsidR="007970D4" w:rsidRPr="007703F7" w:rsidRDefault="007970D4" w:rsidP="00D6724F">
      <w:pPr>
        <w:pStyle w:val="Equation"/>
      </w:pPr>
      <w:r w:rsidRPr="007703F7">
        <w:tab/>
      </w:r>
      <w:r w:rsidRPr="007703F7">
        <w:tab/>
      </w:r>
      <w:r w:rsidRPr="008947EA">
        <w:rPr>
          <w:position w:val="-30"/>
        </w:rPr>
        <w:object w:dxaOrig="3760" w:dyaOrig="700" w14:anchorId="029C5CD4">
          <v:shape id="_x0000_i1085" type="#_x0000_t75" style="width:186.55pt;height:31.95pt" o:ole="">
            <v:imagedata r:id="rId176" o:title=""/>
          </v:shape>
          <o:OLEObject Type="Embed" ProgID="Equation.3" ShapeID="_x0000_i1085" DrawAspect="Content" ObjectID="_1821869568" r:id="rId177"/>
        </w:object>
      </w:r>
      <w:r w:rsidRPr="007703F7">
        <w:tab/>
        <w:t>(92)</w:t>
      </w:r>
    </w:p>
    <w:p w14:paraId="3C37CCF8" w14:textId="77777777" w:rsidR="007970D4" w:rsidRPr="007703F7" w:rsidRDefault="007970D4" w:rsidP="00D6724F">
      <w:pPr>
        <w:pStyle w:val="Heading5"/>
      </w:pPr>
      <w:r w:rsidRPr="007703F7">
        <w:t>2.4.6.3.2</w:t>
      </w:r>
      <w:r w:rsidRPr="007703F7">
        <w:tab/>
        <w:t>Parallel paths separated horizontally</w:t>
      </w:r>
    </w:p>
    <w:p w14:paraId="43BF0A5B" w14:textId="5FF68898" w:rsidR="007970D4" w:rsidRPr="007703F7" w:rsidRDefault="007970D4" w:rsidP="00D6724F">
      <w:r w:rsidRPr="007703F7">
        <w:t>Experimental data obtained in the United Kingdom in the 20-40 GHz range give an indication of the improvement in link reliability which can be obtained by the use of parallel-path elements of route</w:t>
      </w:r>
      <w:r w:rsidRPr="007703F7">
        <w:noBreakHyphen/>
        <w:t xml:space="preserve">diversity networks, as shown in Fig. </w:t>
      </w:r>
      <w:r w:rsidR="00416D7B">
        <w:t>7</w:t>
      </w:r>
      <w:r w:rsidRPr="007703F7">
        <w:t>a. The diversity gain (i.e. the difference between the attenuation (dB) exceeded for a specific percentage of time on a single link and that simultaneously on two parallel links):</w:t>
      </w:r>
    </w:p>
    <w:p w14:paraId="12FD0ABF" w14:textId="77777777" w:rsidR="007970D4" w:rsidRPr="007703F7" w:rsidRDefault="007970D4" w:rsidP="00D6724F">
      <w:pPr>
        <w:pStyle w:val="enumlev1"/>
      </w:pPr>
      <w:r w:rsidRPr="007703F7">
        <w:t>–</w:t>
      </w:r>
      <w:r w:rsidRPr="007703F7">
        <w:tab/>
        <w:t>tends to decrease as the path length increases from 12 km for a given percentage of time, and for a given lateral path separation;</w:t>
      </w:r>
    </w:p>
    <w:p w14:paraId="1091F205" w14:textId="77777777" w:rsidR="007970D4" w:rsidRPr="007703F7" w:rsidRDefault="007970D4" w:rsidP="00D6724F">
      <w:pPr>
        <w:pStyle w:val="enumlev1"/>
      </w:pPr>
      <w:r w:rsidRPr="007703F7">
        <w:t>–</w:t>
      </w:r>
      <w:r w:rsidRPr="007703F7">
        <w:tab/>
        <w:t>is generally greater for a spacing of 8 km than for 4 km, though an increase to 12 km does not provide further improvement;</w:t>
      </w:r>
    </w:p>
    <w:p w14:paraId="49FE58DF" w14:textId="77777777" w:rsidR="007970D4" w:rsidRPr="007703F7" w:rsidRDefault="007970D4" w:rsidP="00D6724F">
      <w:pPr>
        <w:pStyle w:val="enumlev1"/>
      </w:pPr>
      <w:r w:rsidRPr="007703F7">
        <w:t>–</w:t>
      </w:r>
      <w:r w:rsidRPr="007703F7">
        <w:tab/>
        <w:t>is not significantly dependent on frequency in the range 20-40 GHz, for a given geometry; and</w:t>
      </w:r>
    </w:p>
    <w:p w14:paraId="3DA43F8C" w14:textId="77777777" w:rsidR="007970D4" w:rsidRPr="007703F7" w:rsidRDefault="007970D4" w:rsidP="00D6724F">
      <w:pPr>
        <w:pStyle w:val="enumlev1"/>
      </w:pPr>
      <w:r w:rsidRPr="007703F7">
        <w:t>–</w:t>
      </w:r>
      <w:r w:rsidRPr="007703F7">
        <w:tab/>
        <w:t>ranges from about 2.8 dB at 0.1% of the time to 4.0 dB at 0.001% of the time, for a spacing of 8 km, and path lengths of about the same value. Values for a 4 km spacing are about 1.8 to 2.0 dB.</w:t>
      </w:r>
    </w:p>
    <w:p w14:paraId="6126C436" w14:textId="77777777" w:rsidR="007970D4" w:rsidRPr="000C4D05" w:rsidRDefault="007970D4" w:rsidP="00D6724F">
      <w:pPr>
        <w:rPr>
          <w:lang w:val="en-US"/>
        </w:rPr>
      </w:pPr>
      <w:r w:rsidRPr="000C4D05">
        <w:rPr>
          <w:lang w:val="en-US"/>
        </w:rPr>
        <w:t xml:space="preserve">The necessary steps for deriving the diversity improvement </w:t>
      </w:r>
      <w:r w:rsidRPr="000C4D05">
        <w:rPr>
          <w:i/>
          <w:lang w:val="en-US"/>
        </w:rPr>
        <w:t>I</w:t>
      </w:r>
      <w:r w:rsidRPr="000C4D05">
        <w:rPr>
          <w:lang w:val="en-US"/>
        </w:rPr>
        <w:t xml:space="preserve"> and the diversity gain </w:t>
      </w:r>
      <w:r w:rsidRPr="000C4D05">
        <w:rPr>
          <w:i/>
          <w:iCs/>
          <w:lang w:val="en-US"/>
        </w:rPr>
        <w:t>G</w:t>
      </w:r>
      <w:r w:rsidRPr="000C4D05">
        <w:rPr>
          <w:lang w:val="en-US"/>
        </w:rPr>
        <w:t xml:space="preserve"> for completely parallel paths are the following: </w:t>
      </w:r>
    </w:p>
    <w:p w14:paraId="27422A1B" w14:textId="34833627" w:rsidR="007970D4" w:rsidRPr="007703F7" w:rsidRDefault="007970D4" w:rsidP="00D6724F">
      <w:pPr>
        <w:pStyle w:val="FigureNo"/>
      </w:pPr>
      <w:r w:rsidRPr="007703F7">
        <w:t xml:space="preserve">FIGURE </w:t>
      </w:r>
      <w:r w:rsidR="00416D7B">
        <w:t>7</w:t>
      </w:r>
    </w:p>
    <w:p w14:paraId="30560329" w14:textId="77777777" w:rsidR="007970D4" w:rsidRPr="007703F7" w:rsidRDefault="007970D4" w:rsidP="00D6724F">
      <w:pPr>
        <w:pStyle w:val="Figuretitle"/>
      </w:pPr>
      <w:r w:rsidRPr="007703F7">
        <w:t xml:space="preserve">(a) Parallel route diversity geometry. </w:t>
      </w:r>
      <w:r w:rsidRPr="007703F7">
        <w:br/>
        <w:t>(b) Route diversity geometry that deviates</w:t>
      </w:r>
      <w:r>
        <w:t xml:space="preserve"> from being completely parallel</w:t>
      </w:r>
    </w:p>
    <w:p w14:paraId="6EC3FBF5" w14:textId="3A8958D6" w:rsidR="007970D4" w:rsidRPr="008947EA" w:rsidRDefault="001761F6" w:rsidP="00D6724F">
      <w:pPr>
        <w:pStyle w:val="Figure"/>
      </w:pPr>
      <w:r>
        <w:rPr>
          <w:noProof/>
        </w:rPr>
        <w:drawing>
          <wp:inline distT="0" distB="0" distL="0" distR="0" wp14:anchorId="4221D6C5" wp14:editId="2231FD58">
            <wp:extent cx="3380239" cy="2971806"/>
            <wp:effectExtent l="0" t="0" r="0" b="0"/>
            <wp:docPr id="767965762" name="Picture 2" descr="Figure 7 shows (a) Parallel route diversity geometry. (b) Route diversity geometry that deviates from being completely parallel&#1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7965762" name="Picture 2" descr="Figure 7 shows (a) Parallel route diversity geometry. (b) Route diversity geometry that deviates from being completely parallel&#10;&#10;"/>
                    <pic:cNvPicPr/>
                  </pic:nvPicPr>
                  <pic:blipFill>
                    <a:blip r:embed="rId178" cstate="print">
                      <a:extLst>
                        <a:ext uri="{28A0092B-C50C-407E-A947-70E740481C1C}">
                          <a14:useLocalDpi xmlns:a14="http://schemas.microsoft.com/office/drawing/2010/main" val="0"/>
                        </a:ext>
                      </a:extLst>
                    </a:blip>
                    <a:stretch>
                      <a:fillRect/>
                    </a:stretch>
                  </pic:blipFill>
                  <pic:spPr>
                    <a:xfrm>
                      <a:off x="0" y="0"/>
                      <a:ext cx="3380239" cy="2971806"/>
                    </a:xfrm>
                    <a:prstGeom prst="rect">
                      <a:avLst/>
                    </a:prstGeom>
                  </pic:spPr>
                </pic:pic>
              </a:graphicData>
            </a:graphic>
          </wp:inline>
        </w:drawing>
      </w:r>
    </w:p>
    <w:p w14:paraId="6FA5CB74" w14:textId="77777777" w:rsidR="007970D4" w:rsidRPr="007703F7" w:rsidRDefault="007970D4" w:rsidP="00416D7B">
      <w:pPr>
        <w:pStyle w:val="Normalaftertitle"/>
      </w:pPr>
      <w:r w:rsidRPr="007703F7">
        <w:rPr>
          <w:i/>
        </w:rPr>
        <w:t>Step 1:</w:t>
      </w:r>
      <w:r w:rsidRPr="007703F7">
        <w:t xml:space="preserve"> Follow Steps 1 to 4 of § 2.4.6.3.1.</w:t>
      </w:r>
    </w:p>
    <w:p w14:paraId="467B1F3F" w14:textId="77777777" w:rsidR="007970D4" w:rsidRPr="007703F7" w:rsidRDefault="007970D4" w:rsidP="00D6724F">
      <w:r w:rsidRPr="007703F7">
        <w:rPr>
          <w:i/>
        </w:rPr>
        <w:t>Step 2:</w:t>
      </w:r>
      <w:r w:rsidRPr="007703F7">
        <w:t xml:space="preserve"> Calculate </w:t>
      </w:r>
      <w:r w:rsidRPr="007703F7">
        <w:rPr>
          <w:i/>
        </w:rPr>
        <w:t>H</w:t>
      </w:r>
      <w:r w:rsidRPr="007703F7">
        <w:rPr>
          <w:vertAlign w:val="subscript"/>
        </w:rPr>
        <w:t>12</w:t>
      </w:r>
      <w:r w:rsidRPr="007703F7">
        <w:t xml:space="preserve"> according to equation (84). Due to the change of geometry from converging to parallel paths, there is a modification in Step 5 of the procedure outlined in § 2.4.6.3.1. Specifically, </w:t>
      </w:r>
      <w:r w:rsidRPr="007703F7">
        <w:lastRenderedPageBreak/>
        <w:t xml:space="preserve">the definition of the distance </w:t>
      </w:r>
      <w:r w:rsidRPr="007703F7">
        <w:rPr>
          <w:i/>
        </w:rPr>
        <w:t>d</w:t>
      </w:r>
      <w:r w:rsidRPr="007703F7">
        <w:t xml:space="preserve"> between two points of the alternative path elements, which is used for the calculation of the correlation coefficient </w:t>
      </w:r>
      <w:r w:rsidRPr="008947EA">
        <w:rPr>
          <w:i/>
          <w:lang w:eastAsia="el-GR"/>
        </w:rPr>
        <w:t>ρ</w:t>
      </w:r>
      <w:r w:rsidRPr="007703F7">
        <w:rPr>
          <w:vertAlign w:val="subscript"/>
          <w:lang w:eastAsia="el-GR"/>
        </w:rPr>
        <w:t>0</w:t>
      </w:r>
      <w:r w:rsidRPr="007703F7">
        <w:rPr>
          <w:lang w:eastAsia="el-GR"/>
        </w:rPr>
        <w:t>(</w:t>
      </w:r>
      <w:r w:rsidRPr="007703F7">
        <w:rPr>
          <w:i/>
          <w:lang w:eastAsia="el-GR"/>
        </w:rPr>
        <w:t>d</w:t>
      </w:r>
      <w:r w:rsidRPr="007703F7">
        <w:rPr>
          <w:lang w:eastAsia="el-GR"/>
        </w:rPr>
        <w:t xml:space="preserve">) in </w:t>
      </w:r>
      <w:r w:rsidRPr="007703F7">
        <w:t xml:space="preserve">equation </w:t>
      </w:r>
      <w:r w:rsidRPr="007703F7">
        <w:rPr>
          <w:lang w:eastAsia="el-GR"/>
        </w:rPr>
        <w:t>(86)</w:t>
      </w:r>
      <w:r w:rsidRPr="007703F7">
        <w:t xml:space="preserve"> is, in this case, expressed as:</w:t>
      </w:r>
    </w:p>
    <w:p w14:paraId="7C6A8255" w14:textId="77777777" w:rsidR="007970D4" w:rsidRPr="007703F7" w:rsidRDefault="007970D4" w:rsidP="00D6724F">
      <w:pPr>
        <w:pStyle w:val="Equation"/>
      </w:pPr>
      <w:r w:rsidRPr="007703F7">
        <w:tab/>
      </w:r>
      <w:r w:rsidRPr="007703F7">
        <w:tab/>
      </w:r>
      <w:r w:rsidRPr="008947EA">
        <w:rPr>
          <w:position w:val="-14"/>
        </w:rPr>
        <w:object w:dxaOrig="4099" w:dyaOrig="499" w14:anchorId="43A1E983">
          <v:shape id="_x0000_i1086" type="#_x0000_t75" style="width:204.75pt;height:25.05pt" o:ole="">
            <v:imagedata r:id="rId179" o:title=""/>
          </v:shape>
          <o:OLEObject Type="Embed" ProgID="Equation.3" ShapeID="_x0000_i1086" DrawAspect="Content" ObjectID="_1821869569" r:id="rId180"/>
        </w:object>
      </w:r>
      <w:r w:rsidRPr="007703F7">
        <w:t xml:space="preserve">      </w:t>
      </w:r>
      <w:r w:rsidRPr="008947EA">
        <w:rPr>
          <w:position w:val="-10"/>
          <w:lang w:eastAsia="el-GR"/>
        </w:rPr>
        <w:object w:dxaOrig="1060" w:dyaOrig="340" w14:anchorId="35882A48">
          <v:shape id="_x0000_i1087" type="#_x0000_t75" style="width:53.2pt;height:18.15pt" o:ole="">
            <v:imagedata r:id="rId181" o:title=""/>
          </v:shape>
          <o:OLEObject Type="Embed" ProgID="Equation.3" ShapeID="_x0000_i1087" DrawAspect="Content" ObjectID="_1821869570" r:id="rId182"/>
        </w:object>
      </w:r>
      <w:r w:rsidRPr="007703F7">
        <w:rPr>
          <w:lang w:eastAsia="el-GR"/>
        </w:rPr>
        <w:t xml:space="preserve">,  </w:t>
      </w:r>
      <w:r w:rsidRPr="008947EA">
        <w:rPr>
          <w:position w:val="-10"/>
          <w:lang w:eastAsia="el-GR"/>
        </w:rPr>
        <w:object w:dxaOrig="1080" w:dyaOrig="340" w14:anchorId="43CAD5A9">
          <v:shape id="_x0000_i1088" type="#_x0000_t75" style="width:54.45pt;height:18.15pt" o:ole="">
            <v:imagedata r:id="rId183" o:title=""/>
          </v:shape>
          <o:OLEObject Type="Embed" ProgID="Equation.3" ShapeID="_x0000_i1088" DrawAspect="Content" ObjectID="_1821869571" r:id="rId184"/>
        </w:object>
      </w:r>
      <w:r w:rsidRPr="007703F7">
        <w:tab/>
        <w:t>(93)</w:t>
      </w:r>
    </w:p>
    <w:p w14:paraId="1D16FDE7" w14:textId="2BF3868D" w:rsidR="007970D4" w:rsidRPr="007703F7" w:rsidRDefault="007970D4" w:rsidP="00D6724F">
      <w:pPr>
        <w:spacing w:before="240"/>
      </w:pPr>
      <w:r w:rsidRPr="007703F7">
        <w:t xml:space="preserve">where the parallel paths are separated horizontally by a distance </w:t>
      </w:r>
      <w:r w:rsidRPr="007703F7">
        <w:rPr>
          <w:i/>
        </w:rPr>
        <w:t>D</w:t>
      </w:r>
      <w:r w:rsidRPr="007703F7">
        <w:t xml:space="preserve"> and </w:t>
      </w:r>
      <w:r w:rsidRPr="007703F7">
        <w:rPr>
          <w:i/>
        </w:rPr>
        <w:t>S</w:t>
      </w:r>
      <w:r w:rsidRPr="007703F7">
        <w:t xml:space="preserve"> is the distance between the two transmitters (see Fig. </w:t>
      </w:r>
      <w:r w:rsidR="00416D7B">
        <w:t>7</w:t>
      </w:r>
      <w:r w:rsidRPr="007703F7">
        <w:t>a).</w:t>
      </w:r>
    </w:p>
    <w:p w14:paraId="161746AF" w14:textId="77777777" w:rsidR="007970D4" w:rsidRPr="007703F7" w:rsidRDefault="007970D4" w:rsidP="00D6724F">
      <w:r w:rsidRPr="007703F7">
        <w:rPr>
          <w:i/>
        </w:rPr>
        <w:t>Step 3:</w:t>
      </w:r>
      <w:r w:rsidRPr="007703F7">
        <w:t xml:space="preserve"> Repeat Step 6 of § 2.4.6.3.1 employing the value of </w:t>
      </w:r>
      <w:r w:rsidRPr="007703F7">
        <w:rPr>
          <w:i/>
        </w:rPr>
        <w:t>H</w:t>
      </w:r>
      <w:r w:rsidRPr="007703F7">
        <w:rPr>
          <w:vertAlign w:val="subscript"/>
        </w:rPr>
        <w:t>12</w:t>
      </w:r>
      <w:r w:rsidRPr="007703F7">
        <w:t xml:space="preserve"> derived in Step 2. </w:t>
      </w:r>
    </w:p>
    <w:p w14:paraId="15FF7128" w14:textId="77777777" w:rsidR="007970D4" w:rsidRPr="007703F7" w:rsidRDefault="007970D4" w:rsidP="00D6724F">
      <w:r w:rsidRPr="007703F7">
        <w:rPr>
          <w:i/>
        </w:rPr>
        <w:t>Step 4:</w:t>
      </w:r>
      <w:r w:rsidRPr="007703F7">
        <w:t xml:space="preserve"> The cumulative distribution of the parallel diversity configuration exceeding a fade depth </w:t>
      </w:r>
      <w:r w:rsidRPr="007703F7">
        <w:rPr>
          <w:i/>
        </w:rPr>
        <w:t>A</w:t>
      </w:r>
      <w:r w:rsidRPr="007703F7">
        <w:rPr>
          <w:i/>
          <w:vertAlign w:val="subscript"/>
        </w:rPr>
        <w:t>i</w:t>
      </w:r>
      <w:r w:rsidRPr="007703F7">
        <w:t xml:space="preserve"> is given by:</w:t>
      </w:r>
    </w:p>
    <w:p w14:paraId="03A4CD3F" w14:textId="77777777" w:rsidR="007970D4" w:rsidRPr="007703F7" w:rsidRDefault="007970D4" w:rsidP="00D6724F">
      <w:pPr>
        <w:pStyle w:val="Equation"/>
        <w:rPr>
          <w:lang w:eastAsia="el-GR"/>
        </w:rPr>
      </w:pPr>
      <w:r w:rsidRPr="007703F7">
        <w:rPr>
          <w:lang w:eastAsia="el-GR"/>
        </w:rPr>
        <w:tab/>
      </w:r>
      <w:r w:rsidRPr="007703F7">
        <w:rPr>
          <w:lang w:eastAsia="el-GR"/>
        </w:rPr>
        <w:tab/>
      </w:r>
      <w:r w:rsidRPr="008947EA">
        <w:rPr>
          <w:position w:val="-42"/>
          <w:lang w:eastAsia="el-GR"/>
        </w:rPr>
        <w:object w:dxaOrig="4880" w:dyaOrig="920" w14:anchorId="57739580">
          <v:shape id="_x0000_i1089" type="#_x0000_t75" style="width:243.55pt;height:45.7pt" o:ole="">
            <v:imagedata r:id="rId185" o:title=""/>
          </v:shape>
          <o:OLEObject Type="Embed" ProgID="Equation.3" ShapeID="_x0000_i1089" DrawAspect="Content" ObjectID="_1821869572" r:id="rId186"/>
        </w:object>
      </w:r>
      <w:r w:rsidRPr="007703F7">
        <w:rPr>
          <w:lang w:eastAsia="el-GR"/>
        </w:rPr>
        <w:tab/>
        <w:t>(94)</w:t>
      </w:r>
    </w:p>
    <w:p w14:paraId="6462A8D3" w14:textId="77777777" w:rsidR="007970D4" w:rsidRPr="007703F7" w:rsidRDefault="007970D4" w:rsidP="00D6724F">
      <w:r w:rsidRPr="007703F7">
        <w:t xml:space="preserve">where </w:t>
      </w:r>
      <w:r w:rsidRPr="007703F7">
        <w:rPr>
          <w:i/>
        </w:rPr>
        <w:t>u</w:t>
      </w:r>
      <w:r w:rsidRPr="007703F7">
        <w:rPr>
          <w:i/>
          <w:vertAlign w:val="subscript"/>
        </w:rPr>
        <w:t>i</w:t>
      </w:r>
      <w:r w:rsidRPr="007703F7">
        <w:t xml:space="preserve">, </w:t>
      </w:r>
      <w:r w:rsidRPr="007703F7">
        <w:rPr>
          <w:i/>
        </w:rPr>
        <w:t>i </w:t>
      </w:r>
      <w:r w:rsidRPr="007703F7">
        <w:t>= 1,2, is given in equation (90).</w:t>
      </w:r>
    </w:p>
    <w:p w14:paraId="37F396AC" w14:textId="77777777" w:rsidR="007970D4" w:rsidRPr="007703F7" w:rsidRDefault="007970D4" w:rsidP="00D6724F">
      <w:r w:rsidRPr="007703F7">
        <w:rPr>
          <w:i/>
        </w:rPr>
        <w:t>Step 5:</w:t>
      </w:r>
      <w:r w:rsidRPr="007703F7">
        <w:t xml:space="preserve"> The diversity improvement </w:t>
      </w:r>
      <w:r w:rsidRPr="007703F7">
        <w:rPr>
          <w:i/>
        </w:rPr>
        <w:t>I</w:t>
      </w:r>
      <w:r w:rsidRPr="007703F7">
        <w:t xml:space="preserve"> at the reference attenuation level </w:t>
      </w:r>
      <w:r w:rsidRPr="007703F7">
        <w:rPr>
          <w:i/>
        </w:rPr>
        <w:t>A</w:t>
      </w:r>
      <w:r w:rsidRPr="007703F7">
        <w:rPr>
          <w:i/>
          <w:vertAlign w:val="subscript"/>
        </w:rPr>
        <w:t>i</w:t>
      </w:r>
      <w:r w:rsidRPr="007703F7">
        <w:t xml:space="preserve"> is obtained based on the relationship:</w:t>
      </w:r>
    </w:p>
    <w:p w14:paraId="16E80D2B" w14:textId="77777777" w:rsidR="007970D4" w:rsidRPr="007703F7" w:rsidRDefault="007970D4" w:rsidP="00D6724F">
      <w:pPr>
        <w:pStyle w:val="Equation"/>
      </w:pPr>
      <w:r w:rsidRPr="007703F7">
        <w:tab/>
      </w:r>
      <w:r w:rsidRPr="007703F7">
        <w:tab/>
      </w:r>
      <w:r w:rsidRPr="008947EA">
        <w:rPr>
          <w:position w:val="-30"/>
        </w:rPr>
        <w:object w:dxaOrig="1540" w:dyaOrig="700" w14:anchorId="083B38EE">
          <v:shape id="_x0000_i1090" type="#_x0000_t75" style="width:77pt;height:37.55pt" o:ole="">
            <v:imagedata r:id="rId187" o:title=""/>
          </v:shape>
          <o:OLEObject Type="Embed" ProgID="Equation.3" ShapeID="_x0000_i1090" DrawAspect="Content" ObjectID="_1821869573" r:id="rId188"/>
        </w:object>
      </w:r>
      <w:r w:rsidRPr="007703F7">
        <w:t xml:space="preserve">,              </w:t>
      </w:r>
      <w:r w:rsidRPr="007703F7">
        <w:rPr>
          <w:i/>
        </w:rPr>
        <w:t>i</w:t>
      </w:r>
      <w:r w:rsidRPr="007703F7">
        <w:t>=1,2</w:t>
      </w:r>
      <w:r w:rsidRPr="007703F7">
        <w:tab/>
        <w:t>(95)</w:t>
      </w:r>
    </w:p>
    <w:p w14:paraId="5F4DE570" w14:textId="77777777" w:rsidR="007970D4" w:rsidRPr="007703F7" w:rsidRDefault="007970D4" w:rsidP="00D6724F">
      <w:r w:rsidRPr="007703F7">
        <w:rPr>
          <w:i/>
          <w:iCs/>
        </w:rPr>
        <w:t>Step 6</w:t>
      </w:r>
      <w:r w:rsidRPr="007703F7">
        <w:t xml:space="preserve">: The diversity gain </w:t>
      </w:r>
      <w:r w:rsidRPr="007703F7">
        <w:rPr>
          <w:i/>
        </w:rPr>
        <w:t>G</w:t>
      </w:r>
      <w:r w:rsidRPr="007703F7">
        <w:t xml:space="preserve"> at the reference percentage </w:t>
      </w:r>
      <w:r w:rsidRPr="007703F7">
        <w:rPr>
          <w:i/>
        </w:rPr>
        <w:t>t</w:t>
      </w:r>
      <w:r w:rsidRPr="007703F7">
        <w:t xml:space="preserve"> is obtained based on the relationship (see Note 1):</w:t>
      </w:r>
    </w:p>
    <w:p w14:paraId="4A67EA14" w14:textId="77777777" w:rsidR="007970D4" w:rsidRPr="007703F7" w:rsidRDefault="007970D4" w:rsidP="00D6724F">
      <w:pPr>
        <w:pStyle w:val="Equation"/>
      </w:pPr>
      <w:r w:rsidRPr="007703F7">
        <w:tab/>
      </w:r>
      <w:r w:rsidRPr="007703F7">
        <w:tab/>
      </w:r>
      <w:r w:rsidRPr="008947EA">
        <w:rPr>
          <w:position w:val="-12"/>
        </w:rPr>
        <w:object w:dxaOrig="2100" w:dyaOrig="360" w14:anchorId="6303A560">
          <v:shape id="_x0000_i1091" type="#_x0000_t75" style="width:105.2pt;height:18.15pt" o:ole="">
            <v:imagedata r:id="rId189" o:title=""/>
          </v:shape>
          <o:OLEObject Type="Embed" ProgID="Equation.3" ShapeID="_x0000_i1091" DrawAspect="Content" ObjectID="_1821869574" r:id="rId190"/>
        </w:object>
      </w:r>
      <w:r w:rsidRPr="007703F7">
        <w:t xml:space="preserve">,              </w:t>
      </w:r>
      <w:r w:rsidRPr="007703F7">
        <w:rPr>
          <w:i/>
        </w:rPr>
        <w:t>i</w:t>
      </w:r>
      <w:r w:rsidRPr="007703F7">
        <w:t>=1,2</w:t>
      </w:r>
      <w:r w:rsidRPr="007703F7">
        <w:tab/>
        <w:t>(96)</w:t>
      </w:r>
    </w:p>
    <w:p w14:paraId="0F8BECCA" w14:textId="77777777" w:rsidR="007970D4" w:rsidRPr="007703F7" w:rsidRDefault="007970D4" w:rsidP="00D6724F">
      <w:pPr>
        <w:pStyle w:val="Note"/>
      </w:pPr>
      <w:r w:rsidRPr="007703F7">
        <w:t xml:space="preserve">NOTE 1 – To calculate </w:t>
      </w:r>
      <w:r w:rsidRPr="007703F7">
        <w:rPr>
          <w:i/>
        </w:rPr>
        <w:t>A</w:t>
      </w:r>
      <w:r w:rsidRPr="007703F7">
        <w:rPr>
          <w:i/>
          <w:vertAlign w:val="subscript"/>
        </w:rPr>
        <w:t>i</w:t>
      </w:r>
      <w:r w:rsidRPr="007703F7">
        <w:t>(</w:t>
      </w:r>
      <w:r w:rsidRPr="007703F7">
        <w:rPr>
          <w:i/>
        </w:rPr>
        <w:t>t</w:t>
      </w:r>
      <w:r w:rsidRPr="007703F7">
        <w:t xml:space="preserve">) and </w:t>
      </w:r>
      <w:r w:rsidRPr="007703F7">
        <w:rPr>
          <w:i/>
        </w:rPr>
        <w:t>A</w:t>
      </w:r>
      <w:r w:rsidRPr="007703F7">
        <w:rPr>
          <w:i/>
          <w:vertAlign w:val="subscript"/>
        </w:rPr>
        <w:t>d</w:t>
      </w:r>
      <w:r w:rsidRPr="007703F7">
        <w:t>(</w:t>
      </w:r>
      <w:r w:rsidRPr="007703F7">
        <w:rPr>
          <w:i/>
        </w:rPr>
        <w:t>t</w:t>
      </w:r>
      <w:r w:rsidRPr="007703F7">
        <w:t>) in equation (96), equations (82) and (94) must be reversed.</w:t>
      </w:r>
    </w:p>
    <w:p w14:paraId="0607CDF7" w14:textId="77777777" w:rsidR="007970D4" w:rsidRPr="007703F7" w:rsidRDefault="007970D4" w:rsidP="00D6724F">
      <w:r w:rsidRPr="007703F7">
        <w:t>For reversing equation (94), a numerical analysis must be applied.</w:t>
      </w:r>
    </w:p>
    <w:p w14:paraId="74752244" w14:textId="228CDA0A" w:rsidR="007970D4" w:rsidRPr="007703F7" w:rsidRDefault="007970D4" w:rsidP="00D6724F">
      <w:r w:rsidRPr="007703F7">
        <w:t xml:space="preserve">In case the two alternative paths deviate significantly from being completely parallel to one another, as shown in Fig. </w:t>
      </w:r>
      <w:r w:rsidR="00416D7B">
        <w:t>7</w:t>
      </w:r>
      <w:r w:rsidRPr="007703F7">
        <w:t xml:space="preserve">b, the extensions of the two links intersect at a certain point at distances </w:t>
      </w:r>
      <w:r w:rsidRPr="007703F7">
        <w:rPr>
          <w:i/>
        </w:rPr>
        <w:t>S</w:t>
      </w:r>
      <w:r w:rsidRPr="007703F7">
        <w:rPr>
          <w:vertAlign w:val="subscript"/>
        </w:rPr>
        <w:t>1</w:t>
      </w:r>
      <w:r w:rsidRPr="007703F7">
        <w:t xml:space="preserve"> and </w:t>
      </w:r>
      <w:r w:rsidRPr="007703F7">
        <w:rPr>
          <w:i/>
        </w:rPr>
        <w:t>S</w:t>
      </w:r>
      <w:r w:rsidRPr="007703F7">
        <w:rPr>
          <w:vertAlign w:val="subscript"/>
        </w:rPr>
        <w:t>2</w:t>
      </w:r>
      <w:r w:rsidRPr="007703F7">
        <w:t xml:space="preserve"> from the two transmitters. Again, to produce the diversity figure of merits (gain and improvement), Steps 1 through 6 of the current section are repeated. However, in this case, </w:t>
      </w:r>
      <w:r w:rsidRPr="007703F7">
        <w:rPr>
          <w:i/>
        </w:rPr>
        <w:t>d</w:t>
      </w:r>
      <w:r w:rsidRPr="007703F7">
        <w:t xml:space="preserve"> is given by equation (87) and </w:t>
      </w:r>
      <w:r w:rsidRPr="007703F7">
        <w:rPr>
          <w:i/>
        </w:rPr>
        <w:t>H</w:t>
      </w:r>
      <w:r w:rsidRPr="007703F7">
        <w:rPr>
          <w:vertAlign w:val="subscript"/>
        </w:rPr>
        <w:t>12</w:t>
      </w:r>
      <w:r w:rsidRPr="007703F7">
        <w:t xml:space="preserve"> is written as:</w:t>
      </w:r>
    </w:p>
    <w:p w14:paraId="4CB08AFB" w14:textId="77777777" w:rsidR="007970D4" w:rsidRPr="007703F7" w:rsidRDefault="007970D4" w:rsidP="00D6724F">
      <w:pPr>
        <w:pStyle w:val="Equation"/>
        <w:rPr>
          <w:szCs w:val="24"/>
        </w:rPr>
      </w:pPr>
      <w:r w:rsidRPr="007703F7">
        <w:rPr>
          <w:szCs w:val="24"/>
        </w:rPr>
        <w:tab/>
      </w:r>
      <w:r w:rsidRPr="007703F7">
        <w:rPr>
          <w:szCs w:val="24"/>
        </w:rPr>
        <w:tab/>
      </w:r>
      <w:r w:rsidRPr="008947EA">
        <w:rPr>
          <w:position w:val="-42"/>
          <w:lang w:eastAsia="el-GR"/>
        </w:rPr>
        <w:object w:dxaOrig="3879" w:dyaOrig="920" w14:anchorId="1DEC4671">
          <v:shape id="_x0000_i1092" type="#_x0000_t75" style="width:194.1pt;height:45.7pt" o:ole="">
            <v:imagedata r:id="rId191" o:title=""/>
          </v:shape>
          <o:OLEObject Type="Embed" ProgID="Equation.3" ShapeID="_x0000_i1092" DrawAspect="Content" ObjectID="_1821869575" r:id="rId192"/>
        </w:object>
      </w:r>
      <w:r w:rsidRPr="007703F7">
        <w:rPr>
          <w:szCs w:val="24"/>
        </w:rPr>
        <w:tab/>
        <w:t>(97)</w:t>
      </w:r>
    </w:p>
    <w:p w14:paraId="2BD097D3" w14:textId="373B0CC8" w:rsidR="007970D4" w:rsidRPr="007703F7" w:rsidRDefault="007970D4" w:rsidP="00416D7B">
      <w:pPr>
        <w:pStyle w:val="FigureNo"/>
      </w:pPr>
      <w:bookmarkStart w:id="59" w:name="_Toc394797410"/>
      <w:bookmarkEnd w:id="58"/>
      <w:r w:rsidRPr="00416D7B">
        <w:lastRenderedPageBreak/>
        <w:t>FIGURE</w:t>
      </w:r>
      <w:r w:rsidRPr="007703F7">
        <w:t xml:space="preserve"> </w:t>
      </w:r>
      <w:r w:rsidR="00416D7B">
        <w:t>8</w:t>
      </w:r>
    </w:p>
    <w:p w14:paraId="7C5D4EEB" w14:textId="77777777" w:rsidR="007970D4" w:rsidRPr="007703F7" w:rsidRDefault="007970D4" w:rsidP="00D6724F">
      <w:pPr>
        <w:pStyle w:val="Figuretitle"/>
      </w:pPr>
      <w:r w:rsidRPr="007703F7">
        <w:t>Modification factor for joint rain attenuation on a series of tandem hops of approximately 4.6 km</w:t>
      </w:r>
      <w:r w:rsidRPr="007703F7">
        <w:br/>
        <w:t>each for several exceedance probability levels for each link</w:t>
      </w:r>
    </w:p>
    <w:p w14:paraId="22A98256" w14:textId="5C86C5EA" w:rsidR="007970D4" w:rsidRPr="008947EA" w:rsidRDefault="001761F6" w:rsidP="00D6724F">
      <w:pPr>
        <w:pStyle w:val="Figure"/>
      </w:pPr>
      <w:r>
        <w:rPr>
          <w:noProof/>
        </w:rPr>
        <w:drawing>
          <wp:inline distT="0" distB="0" distL="0" distR="0" wp14:anchorId="3963976C" wp14:editId="6905E9C6">
            <wp:extent cx="4639065" cy="2950470"/>
            <wp:effectExtent l="0" t="0" r="0" b="2540"/>
            <wp:docPr id="507279282" name="Picture 3" descr="Figure 8 shows the modification factor for joint rain attenuation on a series of tandem hops of approximately 4.6 km each for several exceedance probability levels for each link&#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7279282" name="Picture 3" descr="Figure 8 shows the modification factor for joint rain attenuation on a series of tandem hops of approximately 4.6 km each for several exceedance probability levels for each link&#10;"/>
                    <pic:cNvPicPr/>
                  </pic:nvPicPr>
                  <pic:blipFill>
                    <a:blip r:embed="rId193" cstate="print">
                      <a:extLst>
                        <a:ext uri="{28A0092B-C50C-407E-A947-70E740481C1C}">
                          <a14:useLocalDpi xmlns:a14="http://schemas.microsoft.com/office/drawing/2010/main" val="0"/>
                        </a:ext>
                      </a:extLst>
                    </a:blip>
                    <a:stretch>
                      <a:fillRect/>
                    </a:stretch>
                  </pic:blipFill>
                  <pic:spPr>
                    <a:xfrm>
                      <a:off x="0" y="0"/>
                      <a:ext cx="4639065" cy="2950470"/>
                    </a:xfrm>
                    <a:prstGeom prst="rect">
                      <a:avLst/>
                    </a:prstGeom>
                  </pic:spPr>
                </pic:pic>
              </a:graphicData>
            </a:graphic>
          </wp:inline>
        </w:drawing>
      </w:r>
    </w:p>
    <w:p w14:paraId="5BF9E58C" w14:textId="77777777" w:rsidR="007970D4" w:rsidRPr="007703F7" w:rsidRDefault="007970D4" w:rsidP="00D6724F">
      <w:pPr>
        <w:pStyle w:val="Heading4"/>
      </w:pPr>
      <w:r w:rsidRPr="007703F7">
        <w:t>2.4.6.4</w:t>
      </w:r>
      <w:r w:rsidRPr="007703F7">
        <w:tab/>
        <w:t>Paths with passive repeaters</w:t>
      </w:r>
    </w:p>
    <w:p w14:paraId="1CE81091" w14:textId="77777777" w:rsidR="007970D4" w:rsidRPr="007703F7" w:rsidRDefault="007970D4" w:rsidP="00D6724F">
      <w:pPr>
        <w:pStyle w:val="Heading5"/>
      </w:pPr>
      <w:r w:rsidRPr="007703F7">
        <w:t>2.4.6.4.1</w:t>
      </w:r>
      <w:r w:rsidRPr="007703F7">
        <w:tab/>
        <w:t>Plane-reflector repeaters</w:t>
      </w:r>
    </w:p>
    <w:p w14:paraId="0DD042F3" w14:textId="77777777" w:rsidR="007970D4" w:rsidRPr="007703F7" w:rsidRDefault="007970D4" w:rsidP="00D6724F">
      <w:r w:rsidRPr="007703F7">
        <w:t>For paths with two or more legs (</w:t>
      </w:r>
      <w:r w:rsidRPr="007703F7">
        <w:rPr>
          <w:i/>
          <w:iCs/>
        </w:rPr>
        <w:t>N</w:t>
      </w:r>
      <w:r w:rsidRPr="007703F7">
        <w:t xml:space="preserve"> in total) for which plane passive reflectors are used and for which the legs are within a few degrees of being parallel (see Note 1), calculate the rain attenuation on the overall path by substituting the path length.</w:t>
      </w:r>
    </w:p>
    <w:p w14:paraId="0A6C837D" w14:textId="77777777" w:rsidR="00416D7B" w:rsidRDefault="00416D7B" w:rsidP="00416D7B">
      <w:pPr>
        <w:pStyle w:val="Equation"/>
      </w:pPr>
      <w:r w:rsidRPr="009944A2">
        <w:tab/>
      </w:r>
      <w:r w:rsidRPr="009944A2">
        <w:tab/>
      </w:r>
      <w:r w:rsidRPr="001022F4">
        <w:rPr>
          <w:position w:val="-14"/>
        </w:rPr>
        <w:object w:dxaOrig="2439" w:dyaOrig="380" w14:anchorId="4505CBE9">
          <v:shape id="_x0000_i1093" type="#_x0000_t75" style="width:122.1pt;height:18.15pt" o:ole="">
            <v:imagedata r:id="rId194" o:title=""/>
          </v:shape>
          <o:OLEObject Type="Embed" ProgID="Equation.DSMT4" ShapeID="_x0000_i1093" DrawAspect="Content" ObjectID="_1821869576" r:id="rId195"/>
        </w:object>
      </w:r>
      <w:r>
        <w:t xml:space="preserve">            km</w:t>
      </w:r>
      <w:r>
        <w:tab/>
        <w:t>(98)</w:t>
      </w:r>
    </w:p>
    <w:p w14:paraId="1FEB9D80" w14:textId="77777777" w:rsidR="007970D4" w:rsidRPr="007703F7" w:rsidRDefault="007970D4" w:rsidP="00D6724F">
      <w:pPr>
        <w:spacing w:before="240"/>
      </w:pPr>
      <w:r w:rsidRPr="007703F7">
        <w:t>into the method of § 2.4.1, including into the calculation of the distance reduction factor from equation (32).</w:t>
      </w:r>
    </w:p>
    <w:p w14:paraId="2D05F757" w14:textId="77777777" w:rsidR="007970D4" w:rsidRPr="007703F7" w:rsidRDefault="007970D4" w:rsidP="00D6724F">
      <w:pPr>
        <w:pStyle w:val="Note"/>
      </w:pPr>
      <w:r w:rsidRPr="007703F7">
        <w:t xml:space="preserve">NOTE 1 – No strict guideline can be given at the present time on how closely the legs should be parallel. If the legs are not parallel, the approach in equation (98) will result in a reduction factor </w:t>
      </w:r>
      <w:r w:rsidRPr="007703F7">
        <w:rPr>
          <w:i/>
        </w:rPr>
        <w:t>r</w:t>
      </w:r>
      <w:r w:rsidRPr="007703F7">
        <w:t xml:space="preserve"> in equation (32) that is smaller than it should be, thus causing the actual total attenuation to be underestimated. A possible solution to this might be to employ both equation (98) and the path length obtained by joining the ends of first and last leg in the calculation of the reduction factor alone, and averaging the results.</w:t>
      </w:r>
    </w:p>
    <w:p w14:paraId="58EE9527" w14:textId="77777777" w:rsidR="007970D4" w:rsidRPr="007703F7" w:rsidRDefault="007970D4" w:rsidP="00D6724F">
      <w:r w:rsidRPr="007703F7">
        <w:t>An alternative approach might be to treat the legs as independent paths and apply the information in § 2.4.6.</w:t>
      </w:r>
    </w:p>
    <w:p w14:paraId="53DCDD1F" w14:textId="77777777" w:rsidR="007970D4" w:rsidRPr="007703F7" w:rsidRDefault="007970D4" w:rsidP="00D6724F">
      <w:pPr>
        <w:pStyle w:val="Heading5"/>
      </w:pPr>
      <w:r w:rsidRPr="007703F7">
        <w:t>2.4.6.4.2</w:t>
      </w:r>
      <w:r w:rsidRPr="007703F7">
        <w:tab/>
        <w:t>Back-to-back-antenna repeaters</w:t>
      </w:r>
    </w:p>
    <w:p w14:paraId="5B1BD3F0" w14:textId="77777777" w:rsidR="007970D4" w:rsidRPr="007703F7" w:rsidRDefault="007970D4" w:rsidP="00D6724F">
      <w:r w:rsidRPr="007703F7">
        <w:t>If the two or more legs of the path use the same polarization, calculate the attenuation statistics using the method of § 2.4.6.4.1 for plane reflectors.</w:t>
      </w:r>
    </w:p>
    <w:p w14:paraId="559E8AAF" w14:textId="77777777" w:rsidR="007970D4" w:rsidRPr="007703F7" w:rsidRDefault="007970D4" w:rsidP="00D6724F">
      <w:r w:rsidRPr="007703F7">
        <w:t xml:space="preserve">If the legs of the path use different polarizations, apply the method of § 2.4.1 along with equation (98) for both horizontal and vertical polarization to obtain the percentages of time </w:t>
      </w:r>
      <w:r w:rsidRPr="007703F7">
        <w:rPr>
          <w:i/>
        </w:rPr>
        <w:t>p</w:t>
      </w:r>
      <w:r w:rsidRPr="007703F7">
        <w:rPr>
          <w:i/>
          <w:vertAlign w:val="subscript"/>
        </w:rPr>
        <w:t>H</w:t>
      </w:r>
      <w:r w:rsidRPr="007703F7">
        <w:rPr>
          <w:iCs/>
        </w:rPr>
        <w:t xml:space="preserve"> </w:t>
      </w:r>
      <w:r w:rsidRPr="007703F7">
        <w:t xml:space="preserve">and </w:t>
      </w:r>
      <w:r w:rsidRPr="007703F7">
        <w:rPr>
          <w:i/>
        </w:rPr>
        <w:t>p</w:t>
      </w:r>
      <w:r w:rsidRPr="007703F7">
        <w:rPr>
          <w:i/>
          <w:vertAlign w:val="subscript"/>
        </w:rPr>
        <w:t>V</w:t>
      </w:r>
      <w:r w:rsidRPr="007703F7">
        <w:t xml:space="preserve"> for which the desired attenuation is exceeded (see Note 1) with horizontal and vertical polarization, respectively. Use equation (98) to calculate the total path length </w:t>
      </w:r>
      <w:r w:rsidRPr="007703F7">
        <w:rPr>
          <w:i/>
        </w:rPr>
        <w:t>d</w:t>
      </w:r>
      <w:r w:rsidRPr="007703F7">
        <w:rPr>
          <w:i/>
          <w:vertAlign w:val="subscript"/>
        </w:rPr>
        <w:t>H</w:t>
      </w:r>
      <w:r w:rsidRPr="007703F7">
        <w:t xml:space="preserve"> for those legs using horizontal polarization and also to calculate the total path length </w:t>
      </w:r>
      <w:r w:rsidRPr="007703F7">
        <w:rPr>
          <w:i/>
        </w:rPr>
        <w:t>d</w:t>
      </w:r>
      <w:r w:rsidRPr="007703F7">
        <w:rPr>
          <w:i/>
          <w:vertAlign w:val="subscript"/>
        </w:rPr>
        <w:t>V</w:t>
      </w:r>
      <w:r w:rsidRPr="007703F7">
        <w:t xml:space="preserve"> for those legs using vertical polarization. Then calculate the percentage of time </w:t>
      </w:r>
      <w:r w:rsidRPr="007703F7">
        <w:rPr>
          <w:i/>
        </w:rPr>
        <w:t>p</w:t>
      </w:r>
      <w:r w:rsidRPr="007703F7">
        <w:t xml:space="preserve"> that the given attenuation is exceeded on the overall path from (see Note 2):</w:t>
      </w:r>
    </w:p>
    <w:p w14:paraId="0093F426" w14:textId="77777777" w:rsidR="007970D4" w:rsidRPr="007703F7" w:rsidRDefault="007970D4" w:rsidP="00D6724F">
      <w:pPr>
        <w:pStyle w:val="Equation"/>
      </w:pPr>
      <w:r w:rsidRPr="007703F7">
        <w:lastRenderedPageBreak/>
        <w:tab/>
      </w:r>
      <w:r w:rsidRPr="007703F7">
        <w:tab/>
      </w:r>
      <w:r w:rsidRPr="008947EA">
        <w:rPr>
          <w:position w:val="-30"/>
        </w:rPr>
        <w:object w:dxaOrig="2560" w:dyaOrig="680" w14:anchorId="0C572C7A">
          <v:shape id="_x0000_i1094" type="#_x0000_t75" style="width:126.45pt;height:32.55pt" o:ole="">
            <v:imagedata r:id="rId196" o:title=""/>
          </v:shape>
          <o:OLEObject Type="Embed" ProgID="Equation.3" ShapeID="_x0000_i1094" DrawAspect="Content" ObjectID="_1821869577" r:id="rId197"/>
        </w:object>
      </w:r>
      <w:r w:rsidRPr="007703F7">
        <w:tab/>
        <w:t>(99)</w:t>
      </w:r>
    </w:p>
    <w:p w14:paraId="470A0E3A" w14:textId="77777777" w:rsidR="007970D4" w:rsidRPr="007703F7" w:rsidRDefault="007970D4" w:rsidP="00D6724F">
      <w:pPr>
        <w:pStyle w:val="Note"/>
      </w:pPr>
      <w:r w:rsidRPr="007703F7">
        <w:t>NOTE 1 – Since the method of § 2.4.1 provides the attenuation exceeded for a given percentage of time, it must be inverted numerically to obtain the percentage of time that a given attenuation is exceeded.</w:t>
      </w:r>
    </w:p>
    <w:p w14:paraId="67D0984B" w14:textId="77777777" w:rsidR="007970D4" w:rsidRPr="007703F7" w:rsidRDefault="007970D4" w:rsidP="00D6724F">
      <w:pPr>
        <w:pStyle w:val="Note"/>
      </w:pPr>
      <w:r w:rsidRPr="007703F7">
        <w:t>NOTE 2 – If the legs of the path deviate significantly from being parallel to one another, it is likely that an approach similar to that suggested in Note 1 of § 2.4.6.4.1 might be employed to improve accuracy. In this case, it would have to be employed to calculate the attenuation for each polarization separately.</w:t>
      </w:r>
    </w:p>
    <w:p w14:paraId="486F56A7" w14:textId="77777777" w:rsidR="007970D4" w:rsidRPr="007703F7" w:rsidRDefault="007970D4" w:rsidP="00D6724F">
      <w:pPr>
        <w:pStyle w:val="Heading3"/>
      </w:pPr>
      <w:r w:rsidRPr="007703F7">
        <w:t>2.4.7</w:t>
      </w:r>
      <w:r w:rsidRPr="007703F7">
        <w:tab/>
        <w:t>Prediction of outage due to precipitation</w:t>
      </w:r>
      <w:bookmarkEnd w:id="59"/>
    </w:p>
    <w:p w14:paraId="725C2399" w14:textId="77777777" w:rsidR="007970D4" w:rsidRPr="007703F7" w:rsidRDefault="007970D4" w:rsidP="00D6724F">
      <w:r w:rsidRPr="007703F7">
        <w:t xml:space="preserve">In the design of a digital link, calculate the probability, </w:t>
      </w:r>
      <w:r w:rsidRPr="007703F7">
        <w:rPr>
          <w:i/>
        </w:rPr>
        <w:t>P</w:t>
      </w:r>
      <w:r w:rsidRPr="007703F7">
        <w:rPr>
          <w:i/>
          <w:iCs/>
          <w:vertAlign w:val="subscript"/>
        </w:rPr>
        <w:t>rain</w:t>
      </w:r>
      <w:r w:rsidRPr="007703F7">
        <w:t xml:space="preserve">, of exceeding a rain attenuation equal to the flat fade margin </w:t>
      </w:r>
      <w:r w:rsidRPr="007703F7">
        <w:rPr>
          <w:i/>
        </w:rPr>
        <w:t>F</w:t>
      </w:r>
      <w:r w:rsidRPr="007703F7">
        <w:t xml:space="preserve"> (dB) (see § 2.3.5) for the specified BER from:</w:t>
      </w:r>
    </w:p>
    <w:p w14:paraId="53CEAA1A" w14:textId="77777777" w:rsidR="007970D4" w:rsidRPr="008947EA" w:rsidRDefault="007970D4" w:rsidP="00D6724F">
      <w:pPr>
        <w:pStyle w:val="Blanc"/>
        <w:keepNext w:val="0"/>
        <w:keepLines w:val="0"/>
      </w:pPr>
    </w:p>
    <w:p w14:paraId="3A609BA9" w14:textId="77777777" w:rsidR="007970D4" w:rsidRPr="007703F7" w:rsidRDefault="007970D4" w:rsidP="00D6724F">
      <w:pPr>
        <w:pStyle w:val="Equation"/>
      </w:pPr>
      <w:r w:rsidRPr="007703F7">
        <w:tab/>
      </w:r>
      <w:r w:rsidRPr="007703F7">
        <w:tab/>
      </w:r>
      <w:r w:rsidRPr="008947EA">
        <w:rPr>
          <w:position w:val="-12"/>
          <w:sz w:val="20"/>
        </w:rPr>
        <w:object w:dxaOrig="1420" w:dyaOrig="360" w14:anchorId="07520C7B">
          <v:shape id="_x0000_i1095" type="#_x0000_t75" style="width:67pt;height:18.15pt" o:ole="" fillcolor="window">
            <v:imagedata r:id="rId198" o:title=""/>
          </v:shape>
          <o:OLEObject Type="Embed" ProgID="Equation.3" ShapeID="_x0000_i1095" DrawAspect="Content" ObjectID="_1821869578" r:id="rId199"/>
        </w:object>
      </w:r>
      <w:r w:rsidRPr="007703F7">
        <w:tab/>
        <w:t>(100)</w:t>
      </w:r>
    </w:p>
    <w:p w14:paraId="274071AC" w14:textId="77777777" w:rsidR="007970D4" w:rsidRPr="007703F7" w:rsidRDefault="007970D4" w:rsidP="00D6724F">
      <w:bookmarkStart w:id="60" w:name="_Toc394797518"/>
      <w:r w:rsidRPr="007703F7">
        <w:t xml:space="preserve">where </w:t>
      </w:r>
      <w:r w:rsidRPr="007703F7">
        <w:rPr>
          <w:i/>
        </w:rPr>
        <w:t>p</w:t>
      </w:r>
      <w:r w:rsidRPr="007703F7">
        <w:t xml:space="preserve"> (%) is the percentage of time that a rain attenuation of </w:t>
      </w:r>
      <w:r w:rsidRPr="007703F7">
        <w:rPr>
          <w:i/>
        </w:rPr>
        <w:t>F</w:t>
      </w:r>
      <w:r w:rsidRPr="007703F7">
        <w:t xml:space="preserve"> (dB) is exceeded in the average year by solving equation (34) in § 2.4.1.</w:t>
      </w:r>
    </w:p>
    <w:p w14:paraId="6E558DB3" w14:textId="77777777" w:rsidR="007970D4" w:rsidRPr="007703F7" w:rsidRDefault="007970D4" w:rsidP="00D6724F">
      <w:pPr>
        <w:pStyle w:val="Heading1"/>
      </w:pPr>
      <w:bookmarkStart w:id="61" w:name="_Toc394797411"/>
      <w:bookmarkStart w:id="62" w:name="_Toc107646203"/>
      <w:bookmarkStart w:id="63" w:name="_Toc203489694"/>
      <w:r w:rsidRPr="007703F7">
        <w:t>3</w:t>
      </w:r>
      <w:r w:rsidRPr="007703F7">
        <w:tab/>
        <w:t>Variation in angle-of-arrival/launch</w:t>
      </w:r>
      <w:bookmarkEnd w:id="61"/>
      <w:bookmarkEnd w:id="62"/>
      <w:bookmarkEnd w:id="63"/>
    </w:p>
    <w:p w14:paraId="632A1166" w14:textId="77777777" w:rsidR="007970D4" w:rsidRPr="007703F7" w:rsidRDefault="007970D4" w:rsidP="00D6724F">
      <w:r w:rsidRPr="007703F7">
        <w:t>Abnormal gradients of the clear-air refractive index along a path can cause considerable variation in the angles of launch and arrival of the transmitted and received waves. This variation is substantially frequency independent and primarily in the vertical plane of the antennas. The range of angles is greater in humid coastal regions than in dry inland areas. No significant variations have been observed during precipitation conditions.</w:t>
      </w:r>
    </w:p>
    <w:p w14:paraId="5FEA5C2E" w14:textId="77777777" w:rsidR="007970D4" w:rsidRPr="007703F7" w:rsidRDefault="007970D4" w:rsidP="00D6724F">
      <w:r w:rsidRPr="007703F7">
        <w:t>The effect can be important on long paths in which high gain/narrow beam antennas are employed. If the antenna beamwidths are too narrow, the direct outgoing/incoming wave can be sufficiently far off axis that a significant fade can occur (see § 2.3). Furthermore, if antennas are aligned during periods of very abnormal angles-of-arrival, the alignment may not be optimum. Thus, in aligning antennas on critical paths (e.g. long paths in coastal area), it may be desirable to check the alignment several times over a period of a few days.</w:t>
      </w:r>
    </w:p>
    <w:p w14:paraId="3CDF40A8" w14:textId="77777777" w:rsidR="007970D4" w:rsidRPr="007703F7" w:rsidRDefault="007970D4" w:rsidP="00D6724F">
      <w:pPr>
        <w:pStyle w:val="Heading1"/>
      </w:pPr>
      <w:bookmarkStart w:id="64" w:name="_Toc107646204"/>
      <w:bookmarkStart w:id="65" w:name="_Toc203489695"/>
      <w:bookmarkEnd w:id="60"/>
      <w:r w:rsidRPr="007703F7">
        <w:t>4</w:t>
      </w:r>
      <w:r w:rsidRPr="007703F7">
        <w:tab/>
        <w:t>Reduction of cross-polar discrimination (XPD)</w:t>
      </w:r>
      <w:bookmarkEnd w:id="64"/>
      <w:bookmarkEnd w:id="65"/>
    </w:p>
    <w:p w14:paraId="5BC02EBE" w14:textId="77777777" w:rsidR="007970D4" w:rsidRPr="007703F7" w:rsidRDefault="007970D4" w:rsidP="00D6724F">
      <w:r w:rsidRPr="007703F7">
        <w:t>The cross-polar discrimination (XPD) can deteriorate sufficiently to cause co</w:t>
      </w:r>
      <w:r w:rsidRPr="007703F7">
        <w:noBreakHyphen/>
        <w:t>channel interference and, to a lesser extent, adjacent channel interference. The reduction in XPD that occurs during both clear-air and precipitation conditions must be taken into account.</w:t>
      </w:r>
    </w:p>
    <w:p w14:paraId="76CE1453" w14:textId="77777777" w:rsidR="007970D4" w:rsidRPr="007703F7" w:rsidRDefault="007970D4" w:rsidP="00D6724F">
      <w:pPr>
        <w:pStyle w:val="Heading2"/>
      </w:pPr>
      <w:bookmarkStart w:id="66" w:name="_Toc394797413"/>
      <w:bookmarkStart w:id="67" w:name="_Toc107646205"/>
      <w:bookmarkStart w:id="68" w:name="_Toc203489696"/>
      <w:r w:rsidRPr="007703F7">
        <w:t>4.1</w:t>
      </w:r>
      <w:r w:rsidRPr="007703F7">
        <w:tab/>
        <w:t>Prediction of XPD outage due to clear-air effects</w:t>
      </w:r>
      <w:bookmarkEnd w:id="66"/>
      <w:bookmarkEnd w:id="67"/>
      <w:bookmarkEnd w:id="68"/>
    </w:p>
    <w:p w14:paraId="5AEEA42B" w14:textId="77777777" w:rsidR="007970D4" w:rsidRPr="007703F7" w:rsidRDefault="007970D4" w:rsidP="00D6724F">
      <w:r w:rsidRPr="007703F7">
        <w:t>The combined effect of multipath propagation and the cross-polarization patterns of the antennas governs the reductions in XPD occurring for small percentages of time. To compute the effect of these reductions in link performance the following step-by-step procedures should be used:</w:t>
      </w:r>
    </w:p>
    <w:p w14:paraId="101CF4BE" w14:textId="77777777" w:rsidR="007970D4" w:rsidRPr="00596B56" w:rsidRDefault="007970D4" w:rsidP="00D6724F">
      <w:r w:rsidRPr="00596B56">
        <w:rPr>
          <w:i/>
        </w:rPr>
        <w:t>Step 1:</w:t>
      </w:r>
      <w:r w:rsidRPr="00596B56">
        <w:t> Compute:</w:t>
      </w:r>
    </w:p>
    <w:p w14:paraId="41E5DED0" w14:textId="473932CD" w:rsidR="007970D4" w:rsidRPr="007703F7" w:rsidRDefault="007970D4" w:rsidP="00D6724F">
      <w:pPr>
        <w:pStyle w:val="Equation"/>
      </w:pPr>
      <w:r w:rsidRPr="00596B56">
        <w:tab/>
      </w:r>
      <w:r w:rsidRPr="00596B56">
        <w:tab/>
      </w:r>
      <w:r w:rsidR="00143E63" w:rsidRPr="00143E63">
        <w:rPr>
          <w:position w:val="-52"/>
          <w:sz w:val="20"/>
        </w:rPr>
        <w:object w:dxaOrig="4180" w:dyaOrig="1160" w14:anchorId="71B57B16">
          <v:shape id="_x0000_i1096" type="#_x0000_t75" style="width:211pt;height:59.5pt" o:ole="" fillcolor="window">
            <v:imagedata r:id="rId200" o:title=""/>
          </v:shape>
          <o:OLEObject Type="Embed" ProgID="Equation.DSMT4" ShapeID="_x0000_i1096" DrawAspect="Content" ObjectID="_1821869579" r:id="rId201"/>
        </w:object>
      </w:r>
      <w:r w:rsidRPr="007703F7">
        <w:tab/>
        <w:t>(101)</w:t>
      </w:r>
    </w:p>
    <w:p w14:paraId="2AA19779" w14:textId="77777777" w:rsidR="007970D4" w:rsidRPr="007703F7" w:rsidRDefault="007970D4" w:rsidP="00D6724F">
      <w:pPr>
        <w:spacing w:line="280" w:lineRule="exact"/>
      </w:pPr>
      <w:r w:rsidRPr="007703F7">
        <w:t xml:space="preserve">where </w:t>
      </w:r>
      <w:r w:rsidRPr="007703F7">
        <w:rPr>
          <w:i/>
        </w:rPr>
        <w:t>XPD</w:t>
      </w:r>
      <w:r w:rsidRPr="007703F7">
        <w:rPr>
          <w:i/>
          <w:iCs/>
          <w:vertAlign w:val="subscript"/>
        </w:rPr>
        <w:t>g</w:t>
      </w:r>
      <w:r w:rsidRPr="007703F7">
        <w:t xml:space="preserve"> is the manufacturer’s guaranteed minimum XPD at boresight for both the transmitting and receiving antennas, i.e. the minimum of the transmitting and receiving antenna boresight XPDs.</w:t>
      </w:r>
    </w:p>
    <w:p w14:paraId="143CC27E" w14:textId="77777777" w:rsidR="007970D4" w:rsidRPr="007703F7" w:rsidRDefault="007970D4" w:rsidP="00416D7B">
      <w:pPr>
        <w:keepNext/>
        <w:keepLines/>
      </w:pPr>
      <w:r w:rsidRPr="007703F7">
        <w:rPr>
          <w:i/>
        </w:rPr>
        <w:lastRenderedPageBreak/>
        <w:t>Step 2:</w:t>
      </w:r>
      <w:r w:rsidRPr="007703F7">
        <w:t> Evaluate the multipath activity parameter:</w:t>
      </w:r>
    </w:p>
    <w:p w14:paraId="79FE24D3" w14:textId="77777777" w:rsidR="007970D4" w:rsidRPr="007703F7" w:rsidRDefault="007970D4" w:rsidP="00416D7B">
      <w:pPr>
        <w:pStyle w:val="Equation"/>
        <w:keepNext/>
        <w:keepLines/>
      </w:pPr>
      <w:r w:rsidRPr="007703F7">
        <w:rPr>
          <w:position w:val="6"/>
        </w:rPr>
        <w:tab/>
      </w:r>
      <w:r w:rsidRPr="007703F7">
        <w:rPr>
          <w:position w:val="6"/>
        </w:rPr>
        <w:tab/>
      </w:r>
      <w:r w:rsidRPr="008947EA">
        <w:rPr>
          <w:position w:val="-12"/>
          <w:sz w:val="20"/>
        </w:rPr>
        <w:object w:dxaOrig="1939" w:dyaOrig="460" w14:anchorId="5A3FE1DE">
          <v:shape id="_x0000_i1097" type="#_x0000_t75" style="width:97.05pt;height:21.9pt" o:ole="" fillcolor="window">
            <v:imagedata r:id="rId202" o:title=""/>
          </v:shape>
          <o:OLEObject Type="Embed" ProgID="Equation.3" ShapeID="_x0000_i1097" DrawAspect="Content" ObjectID="_1821869580" r:id="rId203"/>
        </w:object>
      </w:r>
      <w:r w:rsidRPr="007703F7">
        <w:rPr>
          <w:position w:val="6"/>
        </w:rPr>
        <w:tab/>
      </w:r>
      <w:r w:rsidRPr="007703F7">
        <w:t>(102)</w:t>
      </w:r>
    </w:p>
    <w:p w14:paraId="25D7B6AE" w14:textId="77777777" w:rsidR="007970D4" w:rsidRPr="007703F7" w:rsidRDefault="007970D4" w:rsidP="00D6724F">
      <w:r w:rsidRPr="007703F7">
        <w:t xml:space="preserve">where </w:t>
      </w:r>
      <w:r w:rsidRPr="007703F7">
        <w:rPr>
          <w:i/>
        </w:rPr>
        <w:t>P</w:t>
      </w:r>
      <w:r w:rsidRPr="007703F7">
        <w:rPr>
          <w:vertAlign w:val="subscript"/>
        </w:rPr>
        <w:t>0</w:t>
      </w:r>
      <w:r w:rsidRPr="007703F7">
        <w:t xml:space="preserve"> = </w:t>
      </w:r>
      <w:r w:rsidRPr="007703F7">
        <w:rPr>
          <w:i/>
        </w:rPr>
        <w:t>p</w:t>
      </w:r>
      <w:r w:rsidRPr="007703F7">
        <w:rPr>
          <w:i/>
          <w:iCs/>
          <w:vertAlign w:val="subscript"/>
        </w:rPr>
        <w:t>w</w:t>
      </w:r>
      <w:r w:rsidRPr="007703F7">
        <w:rPr>
          <w:rFonts w:ascii="Tms Rmn" w:hAnsi="Tms Rmn"/>
          <w:sz w:val="12"/>
        </w:rPr>
        <w:t> </w:t>
      </w:r>
      <w:r w:rsidRPr="007703F7">
        <w:t xml:space="preserve">/100 is the multipath occurrence factor corresponding to the percentage of the time </w:t>
      </w:r>
      <w:r w:rsidRPr="007703F7">
        <w:rPr>
          <w:i/>
        </w:rPr>
        <w:t>p</w:t>
      </w:r>
      <w:r w:rsidRPr="007703F7">
        <w:rPr>
          <w:i/>
          <w:iCs/>
          <w:vertAlign w:val="subscript"/>
        </w:rPr>
        <w:t>w</w:t>
      </w:r>
      <w:r w:rsidRPr="007703F7">
        <w:t xml:space="preserve"> (%) of exceeding </w:t>
      </w:r>
      <w:r w:rsidRPr="007703F7">
        <w:rPr>
          <w:i/>
        </w:rPr>
        <w:t>A</w:t>
      </w:r>
      <w:r w:rsidRPr="007703F7">
        <w:t> = 0 dB in the average worst month, as calculated from equation (7).</w:t>
      </w:r>
    </w:p>
    <w:p w14:paraId="5F87E6C8" w14:textId="77777777" w:rsidR="007970D4" w:rsidRPr="007703F7" w:rsidRDefault="007970D4" w:rsidP="00D6724F">
      <w:r w:rsidRPr="007703F7">
        <w:rPr>
          <w:i/>
        </w:rPr>
        <w:t>Step 3:</w:t>
      </w:r>
      <w:r w:rsidRPr="007703F7">
        <w:t> Determine:</w:t>
      </w:r>
    </w:p>
    <w:p w14:paraId="7BAD81FC" w14:textId="77777777" w:rsidR="007970D4" w:rsidRPr="008947EA" w:rsidRDefault="007970D4" w:rsidP="00D6724F">
      <w:pPr>
        <w:pStyle w:val="Blanc"/>
        <w:keepNext w:val="0"/>
        <w:keepLines w:val="0"/>
      </w:pPr>
    </w:p>
    <w:p w14:paraId="4D7C09FD" w14:textId="77777777" w:rsidR="00416D7B" w:rsidRPr="009944A2" w:rsidRDefault="00416D7B" w:rsidP="00416D7B">
      <w:pPr>
        <w:pStyle w:val="Equation"/>
      </w:pPr>
      <w:r>
        <w:tab/>
      </w:r>
      <w:r w:rsidRPr="009944A2">
        <w:tab/>
      </w:r>
      <w:r w:rsidRPr="00416D7B">
        <w:rPr>
          <w:position w:val="-30"/>
          <w:lang w:val="fr-FR"/>
        </w:rPr>
        <w:object w:dxaOrig="2180" w:dyaOrig="760" w14:anchorId="1431970A">
          <v:shape id="_x0000_i1098" type="#_x0000_t75" style="width:108.95pt;height:40.05pt" o:ole="" fillcolor="window">
            <v:imagedata r:id="rId204" o:title=""/>
          </v:shape>
          <o:OLEObject Type="Embed" ProgID="Equation.DSMT4" ShapeID="_x0000_i1098" DrawAspect="Content" ObjectID="_1821869581" r:id="rId205"/>
        </w:object>
      </w:r>
      <w:r w:rsidRPr="009944A2">
        <w:tab/>
        <w:t>(103)</w:t>
      </w:r>
    </w:p>
    <w:p w14:paraId="77E6F8C9" w14:textId="77777777" w:rsidR="007970D4" w:rsidRPr="007703F7" w:rsidRDefault="007970D4" w:rsidP="00D6724F">
      <w:r w:rsidRPr="007703F7">
        <w:t>where:</w:t>
      </w:r>
      <w:r>
        <w:t xml:space="preserve"> </w:t>
      </w:r>
    </w:p>
    <w:p w14:paraId="72E34096" w14:textId="77777777" w:rsidR="007970D4" w:rsidRPr="008947EA" w:rsidRDefault="007970D4" w:rsidP="00D6724F">
      <w:pPr>
        <w:pStyle w:val="Blanc"/>
        <w:keepNext w:val="0"/>
        <w:keepLines w:val="0"/>
      </w:pPr>
    </w:p>
    <w:p w14:paraId="1331A737" w14:textId="77777777" w:rsidR="007970D4" w:rsidRPr="007703F7" w:rsidRDefault="007970D4" w:rsidP="00D6724F">
      <w:pPr>
        <w:pStyle w:val="Equation"/>
      </w:pPr>
      <w:r w:rsidRPr="007703F7">
        <w:tab/>
      </w:r>
      <w:r w:rsidRPr="007703F7">
        <w:tab/>
      </w:r>
      <w:r w:rsidRPr="00DD021F">
        <w:rPr>
          <w:position w:val="-56"/>
          <w:sz w:val="20"/>
        </w:rPr>
        <w:object w:dxaOrig="7160" w:dyaOrig="1240" w14:anchorId="39DDC1F5">
          <v:shape id="_x0000_i1099" type="#_x0000_t75" style="width:360.65pt;height:64.5pt" o:ole="" fillcolor="window">
            <v:imagedata r:id="rId206" o:title=""/>
          </v:shape>
          <o:OLEObject Type="Embed" ProgID="Equation.DSMT4" ShapeID="_x0000_i1099" DrawAspect="Content" ObjectID="_1821869582" r:id="rId207"/>
        </w:object>
      </w:r>
      <w:r w:rsidRPr="007703F7">
        <w:tab/>
        <w:t>(104)</w:t>
      </w:r>
    </w:p>
    <w:p w14:paraId="72E8B208" w14:textId="77777777" w:rsidR="007970D4" w:rsidRPr="008947EA" w:rsidRDefault="007970D4" w:rsidP="00D6724F">
      <w:pPr>
        <w:pStyle w:val="Blanc"/>
        <w:keepNext w:val="0"/>
        <w:keepLines w:val="0"/>
      </w:pPr>
    </w:p>
    <w:p w14:paraId="6402E0EE" w14:textId="77777777" w:rsidR="007970D4" w:rsidRPr="007703F7" w:rsidRDefault="007970D4" w:rsidP="00D6724F">
      <w:pPr>
        <w:pStyle w:val="Equation"/>
      </w:pPr>
      <w:r w:rsidRPr="007703F7">
        <w:t xml:space="preserve">In the case where two orthogonally polarized transmissions are from different antennas, the vertical separation is </w:t>
      </w:r>
      <w:r w:rsidRPr="007703F7">
        <w:rPr>
          <w:i/>
        </w:rPr>
        <w:t>s</w:t>
      </w:r>
      <w:r w:rsidRPr="007703F7">
        <w:rPr>
          <w:i/>
          <w:iCs/>
          <w:vertAlign w:val="subscript"/>
        </w:rPr>
        <w:t>t</w:t>
      </w:r>
      <w:r w:rsidRPr="007703F7">
        <w:t xml:space="preserve"> (m) and the carrier wavelength is </w:t>
      </w:r>
      <w:r w:rsidRPr="008947EA">
        <w:sym w:font="Symbol" w:char="F06C"/>
      </w:r>
      <w:r w:rsidRPr="007703F7">
        <w:t xml:space="preserve"> (m).</w:t>
      </w:r>
    </w:p>
    <w:p w14:paraId="5D7BE665" w14:textId="77777777" w:rsidR="007970D4" w:rsidRPr="007703F7" w:rsidRDefault="007970D4" w:rsidP="00D6724F">
      <w:r w:rsidRPr="007703F7">
        <w:rPr>
          <w:i/>
        </w:rPr>
        <w:t>Step 4:</w:t>
      </w:r>
      <w:r w:rsidRPr="007703F7">
        <w:t xml:space="preserve"> Derive the parameter </w:t>
      </w:r>
      <w:r w:rsidRPr="007703F7">
        <w:rPr>
          <w:i/>
        </w:rPr>
        <w:t xml:space="preserve">C </w:t>
      </w:r>
      <w:r w:rsidRPr="007703F7">
        <w:t>from:</w:t>
      </w:r>
    </w:p>
    <w:p w14:paraId="7542AC05" w14:textId="77777777" w:rsidR="007970D4" w:rsidRPr="008947EA" w:rsidRDefault="007970D4" w:rsidP="00D6724F">
      <w:pPr>
        <w:pStyle w:val="Blanc"/>
        <w:keepNext w:val="0"/>
        <w:keepLines w:val="0"/>
      </w:pPr>
    </w:p>
    <w:p w14:paraId="19CE3B46" w14:textId="408BB3CD" w:rsidR="007970D4" w:rsidRPr="007703F7" w:rsidRDefault="004C2500" w:rsidP="00D6724F">
      <w:pPr>
        <w:pStyle w:val="Equation"/>
      </w:pPr>
      <w:r>
        <w:tab/>
      </w:r>
      <w:r w:rsidR="007970D4" w:rsidRPr="007703F7">
        <w:tab/>
      </w:r>
      <m:oMath>
        <m:r>
          <w:rPr>
            <w:rFonts w:ascii="Cambria Math" w:hAnsi="Cambria Math"/>
          </w:rPr>
          <m:t>C=XP</m:t>
        </m:r>
        <m:sSub>
          <m:sSubPr>
            <m:ctrlPr>
              <w:rPr>
                <w:rFonts w:ascii="Cambria Math" w:hAnsi="Cambria Math"/>
                <w:i/>
              </w:rPr>
            </m:ctrlPr>
          </m:sSubPr>
          <m:e>
            <m:r>
              <w:rPr>
                <w:rFonts w:ascii="Cambria Math" w:hAnsi="Cambria Math"/>
              </w:rPr>
              <m:t>D</m:t>
            </m:r>
          </m:e>
          <m:sub>
            <m:r>
              <w:rPr>
                <w:rFonts w:ascii="Cambria Math" w:hAnsi="Cambria Math"/>
              </w:rPr>
              <m:t>0</m:t>
            </m:r>
          </m:sub>
        </m:sSub>
        <m:r>
          <w:rPr>
            <w:rFonts w:ascii="Cambria Math" w:hAnsi="Cambria Math"/>
          </w:rPr>
          <m:t>+Q</m:t>
        </m:r>
      </m:oMath>
      <w:r w:rsidR="007970D4" w:rsidRPr="007703F7">
        <w:tab/>
      </w:r>
      <w:r w:rsidRPr="007703F7">
        <w:t xml:space="preserve"> </w:t>
      </w:r>
      <w:r w:rsidR="007970D4" w:rsidRPr="007703F7">
        <w:t>(105)</w:t>
      </w:r>
    </w:p>
    <w:p w14:paraId="17C49EDC" w14:textId="77777777" w:rsidR="007970D4" w:rsidRPr="007703F7" w:rsidRDefault="007970D4" w:rsidP="00D6724F">
      <w:pPr>
        <w:keepNext/>
        <w:keepLines/>
      </w:pPr>
      <w:r w:rsidRPr="007703F7">
        <w:rPr>
          <w:i/>
        </w:rPr>
        <w:t>Step 5:</w:t>
      </w:r>
      <w:r w:rsidRPr="007703F7">
        <w:t xml:space="preserve"> Calculate the probability of outage </w:t>
      </w:r>
      <w:r w:rsidRPr="007703F7">
        <w:rPr>
          <w:i/>
        </w:rPr>
        <w:t>P</w:t>
      </w:r>
      <w:r w:rsidRPr="007703F7">
        <w:rPr>
          <w:i/>
          <w:iCs/>
          <w:vertAlign w:val="subscript"/>
        </w:rPr>
        <w:t>XP</w:t>
      </w:r>
      <w:r w:rsidRPr="007703F7">
        <w:t xml:space="preserve"> due to clear-air cross-polarization from:</w:t>
      </w:r>
    </w:p>
    <w:p w14:paraId="6D0F1AC3" w14:textId="77777777" w:rsidR="007970D4" w:rsidRPr="008947EA" w:rsidRDefault="007970D4" w:rsidP="00D6724F">
      <w:pPr>
        <w:pStyle w:val="Blanc"/>
      </w:pPr>
    </w:p>
    <w:p w14:paraId="7782978F" w14:textId="77777777" w:rsidR="007970D4" w:rsidRPr="007703F7" w:rsidRDefault="007970D4" w:rsidP="00D6724F">
      <w:pPr>
        <w:pStyle w:val="Equation"/>
      </w:pPr>
      <w:r w:rsidRPr="007703F7">
        <w:tab/>
      </w:r>
      <w:r w:rsidRPr="007703F7">
        <w:tab/>
      </w:r>
      <w:r w:rsidRPr="008947EA">
        <w:rPr>
          <w:position w:val="-12"/>
          <w:sz w:val="20"/>
        </w:rPr>
        <w:object w:dxaOrig="2140" w:dyaOrig="639" w14:anchorId="0B66B8F0">
          <v:shape id="_x0000_i1100" type="#_x0000_t75" style="width:107.05pt;height:30.05pt" o:ole="" fillcolor="window">
            <v:imagedata r:id="rId208" o:title=""/>
          </v:shape>
          <o:OLEObject Type="Embed" ProgID="Equation.3" ShapeID="_x0000_i1100" DrawAspect="Content" ObjectID="_1821869583" r:id="rId209"/>
        </w:object>
      </w:r>
      <w:r w:rsidRPr="007703F7">
        <w:tab/>
        <w:t>(106)</w:t>
      </w:r>
    </w:p>
    <w:p w14:paraId="67FD385E" w14:textId="77777777" w:rsidR="007970D4" w:rsidRPr="007703F7" w:rsidRDefault="007970D4" w:rsidP="00D6724F">
      <w:pPr>
        <w:keepNext/>
      </w:pPr>
      <w:r w:rsidRPr="007703F7">
        <w:t xml:space="preserve">where </w:t>
      </w:r>
      <w:r w:rsidRPr="007703F7">
        <w:rPr>
          <w:i/>
        </w:rPr>
        <w:t>M</w:t>
      </w:r>
      <w:r w:rsidRPr="007703F7">
        <w:rPr>
          <w:i/>
          <w:iCs/>
          <w:vertAlign w:val="subscript"/>
        </w:rPr>
        <w:t>XPD</w:t>
      </w:r>
      <w:r w:rsidRPr="007703F7">
        <w:t xml:space="preserve"> (dB) is the equivalent XPD margin for a reference BER given by:</w:t>
      </w:r>
    </w:p>
    <w:p w14:paraId="78684BE1" w14:textId="77777777" w:rsidR="007970D4" w:rsidRPr="008947EA" w:rsidRDefault="007970D4" w:rsidP="00D6724F">
      <w:pPr>
        <w:pStyle w:val="Blanc"/>
        <w:keepNext w:val="0"/>
        <w:keepLines w:val="0"/>
      </w:pPr>
    </w:p>
    <w:p w14:paraId="5433FFDB" w14:textId="77777777" w:rsidR="007970D4" w:rsidRPr="007703F7" w:rsidRDefault="007970D4" w:rsidP="00D6724F">
      <w:pPr>
        <w:pStyle w:val="Equation"/>
      </w:pPr>
      <w:r w:rsidRPr="007703F7">
        <w:tab/>
      </w:r>
      <w:r w:rsidRPr="007703F7">
        <w:tab/>
      </w:r>
      <w:r w:rsidRPr="008947EA">
        <w:rPr>
          <w:position w:val="-56"/>
        </w:rPr>
        <w:object w:dxaOrig="5220" w:dyaOrig="1240" w14:anchorId="7ED175FF">
          <v:shape id="_x0000_i1101" type="#_x0000_t75" style="width:261.7pt;height:62pt" o:ole="" fillcolor="window">
            <v:imagedata r:id="rId210" o:title=""/>
          </v:shape>
          <o:OLEObject Type="Embed" ProgID="Equation.3" ShapeID="_x0000_i1101" DrawAspect="Content" ObjectID="_1821869584" r:id="rId211"/>
        </w:object>
      </w:r>
      <w:r w:rsidRPr="007703F7">
        <w:tab/>
        <w:t>(107)</w:t>
      </w:r>
    </w:p>
    <w:p w14:paraId="69EB5DFB" w14:textId="77777777" w:rsidR="007970D4" w:rsidRPr="008947EA" w:rsidRDefault="007970D4" w:rsidP="00D6724F">
      <w:pPr>
        <w:pStyle w:val="Blanc"/>
      </w:pPr>
    </w:p>
    <w:p w14:paraId="058155D5" w14:textId="77777777" w:rsidR="007970D4" w:rsidRPr="007703F7" w:rsidRDefault="007970D4" w:rsidP="00D6724F">
      <w:r w:rsidRPr="007703F7">
        <w:t xml:space="preserve">Here, </w:t>
      </w:r>
      <w:r w:rsidRPr="007703F7">
        <w:rPr>
          <w:i/>
          <w:iCs/>
        </w:rPr>
        <w:t>C</w:t>
      </w:r>
      <w:r w:rsidRPr="007703F7">
        <w:rPr>
          <w:vertAlign w:val="subscript"/>
        </w:rPr>
        <w:t>0</w:t>
      </w:r>
      <w:r w:rsidRPr="007703F7">
        <w:rPr>
          <w:rFonts w:ascii="Tms Rmn" w:hAnsi="Tms Rmn"/>
          <w:position w:val="-4"/>
          <w:sz w:val="8"/>
        </w:rPr>
        <w:t> </w:t>
      </w:r>
      <w:r w:rsidRPr="007703F7">
        <w:t>/</w:t>
      </w:r>
      <w:r w:rsidRPr="007703F7">
        <w:rPr>
          <w:i/>
        </w:rPr>
        <w:t>I</w:t>
      </w:r>
      <w:r w:rsidRPr="007703F7">
        <w:t xml:space="preserve"> is the carrier-to-interference ratio for a reference BER, which can be evaluated either from simulations or from measurements.</w:t>
      </w:r>
    </w:p>
    <w:p w14:paraId="4DC67238" w14:textId="77777777" w:rsidR="007970D4" w:rsidRPr="007703F7" w:rsidRDefault="007970D4" w:rsidP="00D6724F">
      <w:r w:rsidRPr="007703F7">
        <w:t>XPIF is a laboratory-measured cross-polarization improvement factor that gives the difference in cross-polar isolation (XPI) at sufficiently large carrier-to-noise ratio (typically 35 dB) and at a specific BER for systems with and without cross polar interference canceller (XPIC). A typical value of XPIF is about 20 dB.</w:t>
      </w:r>
    </w:p>
    <w:p w14:paraId="51189DC4" w14:textId="77777777" w:rsidR="007970D4" w:rsidRPr="007703F7" w:rsidRDefault="007970D4" w:rsidP="00D6724F">
      <w:pPr>
        <w:pStyle w:val="Heading2"/>
      </w:pPr>
      <w:bookmarkStart w:id="69" w:name="_Toc394797414"/>
      <w:bookmarkStart w:id="70" w:name="_Toc107646206"/>
      <w:bookmarkStart w:id="71" w:name="_Toc203489697"/>
      <w:r w:rsidRPr="007703F7">
        <w:t>4.2</w:t>
      </w:r>
      <w:r w:rsidRPr="007703F7">
        <w:tab/>
        <w:t>Prediction of XPD outage due to precipitation effects</w:t>
      </w:r>
      <w:bookmarkEnd w:id="69"/>
      <w:bookmarkEnd w:id="70"/>
      <w:bookmarkEnd w:id="71"/>
    </w:p>
    <w:p w14:paraId="386956B9" w14:textId="77777777" w:rsidR="007970D4" w:rsidRPr="007703F7" w:rsidRDefault="007970D4" w:rsidP="00D6724F">
      <w:pPr>
        <w:pStyle w:val="Heading3"/>
      </w:pPr>
      <w:bookmarkStart w:id="72" w:name="_Toc394797415"/>
      <w:r w:rsidRPr="007703F7">
        <w:t>4.2.1</w:t>
      </w:r>
      <w:r w:rsidRPr="007703F7">
        <w:tab/>
        <w:t>XPD statistics during precipitation conditions</w:t>
      </w:r>
      <w:bookmarkEnd w:id="72"/>
    </w:p>
    <w:p w14:paraId="3C30CDF9" w14:textId="77777777" w:rsidR="007970D4" w:rsidRPr="007703F7" w:rsidRDefault="007970D4" w:rsidP="00D6724F">
      <w:r w:rsidRPr="007703F7">
        <w:t xml:space="preserve">Intense rain governs the reductions in XPD observed for small percentages of time. For paths on which more detailed predictions or measurements are not available, a rough estimate of the </w:t>
      </w:r>
      <w:r w:rsidRPr="007703F7">
        <w:lastRenderedPageBreak/>
        <w:t>unconditional distribution of XPD can be obtained from a cumulative distribution of the co-polar attenuation (CPA) for rain (see § 2.4) using the equi-probability relation:</w:t>
      </w:r>
    </w:p>
    <w:p w14:paraId="375AB056" w14:textId="77777777" w:rsidR="007970D4" w:rsidRPr="008947EA" w:rsidRDefault="007970D4" w:rsidP="00D6724F">
      <w:pPr>
        <w:pStyle w:val="Blanc"/>
        <w:keepNext w:val="0"/>
        <w:keepLines w:val="0"/>
      </w:pPr>
    </w:p>
    <w:p w14:paraId="2D2B95C8" w14:textId="77777777" w:rsidR="007970D4" w:rsidRPr="007703F7" w:rsidRDefault="007970D4" w:rsidP="00D6724F">
      <w:pPr>
        <w:pStyle w:val="Equation"/>
      </w:pPr>
      <w:r>
        <w:tab/>
      </w:r>
      <w:r w:rsidRPr="007703F7">
        <w:tab/>
      </w:r>
      <m:oMath>
        <m:r>
          <w:rPr>
            <w:rFonts w:ascii="Cambria Math" w:hAnsi="Cambria Math"/>
          </w:rPr>
          <m:t>XPD=U-V</m:t>
        </m:r>
        <m:d>
          <m:dPr>
            <m:ctrlPr>
              <w:rPr>
                <w:rFonts w:ascii="Cambria Math" w:hAnsi="Cambria Math"/>
                <w:i/>
              </w:rPr>
            </m:ctrlPr>
          </m:dPr>
          <m:e>
            <m:r>
              <w:rPr>
                <w:rFonts w:ascii="Cambria Math" w:hAnsi="Cambria Math"/>
              </w:rPr>
              <m:t>f</m:t>
            </m:r>
          </m:e>
        </m:d>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r>
              <w:rPr>
                <w:rFonts w:ascii="Cambria Math" w:hAnsi="Cambria Math"/>
              </w:rPr>
              <m:t>CPA</m:t>
            </m:r>
          </m:e>
        </m:func>
        <m:r>
          <w:rPr>
            <w:rFonts w:ascii="Cambria Math" w:hAnsi="Cambria Math"/>
          </w:rPr>
          <m:t xml:space="preserve">                </m:t>
        </m:r>
        <m:r>
          <m:rPr>
            <m:sty m:val="p"/>
          </m:rPr>
          <w:rPr>
            <w:rFonts w:ascii="Cambria Math" w:hAnsi="Cambria Math"/>
          </w:rPr>
          <m:t>dB</m:t>
        </m:r>
      </m:oMath>
      <w:r w:rsidRPr="007703F7">
        <w:tab/>
        <w:t>(108)</w:t>
      </w:r>
    </w:p>
    <w:p w14:paraId="7C1DD885" w14:textId="77777777" w:rsidR="007970D4" w:rsidRPr="008947EA" w:rsidRDefault="007970D4" w:rsidP="00D6724F">
      <w:pPr>
        <w:pStyle w:val="Blanc"/>
      </w:pPr>
    </w:p>
    <w:p w14:paraId="20084F5E" w14:textId="77777777" w:rsidR="007970D4" w:rsidRPr="007703F7" w:rsidRDefault="007970D4" w:rsidP="00D6724F">
      <w:pPr>
        <w:spacing w:line="280" w:lineRule="exact"/>
      </w:pPr>
      <w:r w:rsidRPr="007703F7">
        <w:t xml:space="preserve">The coefficients </w:t>
      </w:r>
      <w:r w:rsidRPr="007703F7">
        <w:rPr>
          <w:i/>
        </w:rPr>
        <w:t>U</w:t>
      </w:r>
      <w:r w:rsidRPr="007703F7">
        <w:t xml:space="preserve"> and </w:t>
      </w:r>
      <w:r w:rsidRPr="007703F7">
        <w:rPr>
          <w:i/>
        </w:rPr>
        <w:t>V</w:t>
      </w:r>
      <w:r w:rsidRPr="00B47CCC">
        <w:rPr>
          <w:iCs/>
        </w:rPr>
        <w:t>(</w:t>
      </w:r>
      <w:r w:rsidRPr="00B47CCC">
        <w:rPr>
          <w:i/>
        </w:rPr>
        <w:t>f</w:t>
      </w:r>
      <w:r w:rsidRPr="00B47CCC">
        <w:rPr>
          <w:iCs/>
        </w:rPr>
        <w:t>)</w:t>
      </w:r>
      <w:r w:rsidRPr="007703F7">
        <w:t xml:space="preserve">are in general dependent on a number of variables and empirical parameters, including frequency, </w:t>
      </w:r>
      <w:r w:rsidRPr="007703F7">
        <w:rPr>
          <w:rFonts w:ascii="Tms Rmn" w:hAnsi="Tms Rmn"/>
          <w:i/>
        </w:rPr>
        <w:t>f</w:t>
      </w:r>
      <w:r w:rsidRPr="007703F7">
        <w:t>. For line-of-sight paths with small elevation angles and horizontal or vertical polarization, these coefficients may be approximated by:</w:t>
      </w:r>
    </w:p>
    <w:p w14:paraId="79D99619" w14:textId="77777777" w:rsidR="007970D4" w:rsidRPr="008947EA" w:rsidRDefault="007970D4" w:rsidP="00D6724F">
      <w:pPr>
        <w:pStyle w:val="Blanc"/>
        <w:keepNext w:val="0"/>
        <w:keepLines w:val="0"/>
      </w:pPr>
    </w:p>
    <w:p w14:paraId="2B602BD4" w14:textId="77777777" w:rsidR="007970D4" w:rsidRPr="005B619C" w:rsidRDefault="007970D4" w:rsidP="00D6724F">
      <w:pPr>
        <w:pStyle w:val="Equation"/>
      </w:pPr>
      <w:r w:rsidRPr="007703F7">
        <w:tab/>
      </w:r>
      <w:r>
        <w:tab/>
      </w:r>
      <m:oMath>
        <m:r>
          <w:rPr>
            <w:rFonts w:ascii="Cambria Math" w:hAnsi="Cambria Math"/>
          </w:rPr>
          <m:t>U=</m:t>
        </m:r>
        <m:sSub>
          <m:sSubPr>
            <m:ctrlPr>
              <w:rPr>
                <w:rFonts w:ascii="Cambria Math" w:hAnsi="Cambria Math"/>
                <w:i/>
              </w:rPr>
            </m:ctrlPr>
          </m:sSubPr>
          <m:e>
            <m:r>
              <w:rPr>
                <w:rFonts w:ascii="Cambria Math" w:hAnsi="Cambria Math"/>
              </w:rPr>
              <m:t>U</m:t>
            </m:r>
          </m:e>
          <m:sub>
            <m:r>
              <w:rPr>
                <w:rFonts w:ascii="Cambria Math" w:hAnsi="Cambria Math"/>
              </w:rPr>
              <m:t>0</m:t>
            </m:r>
          </m:sub>
        </m:sSub>
        <m:r>
          <w:rPr>
            <w:rFonts w:ascii="Cambria Math" w:hAnsi="Cambria Math"/>
          </w:rPr>
          <m:t>+3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r>
              <w:rPr>
                <w:rFonts w:ascii="Cambria Math" w:hAnsi="Cambria Math"/>
              </w:rPr>
              <m:t>f</m:t>
            </m:r>
          </m:e>
        </m:func>
      </m:oMath>
      <w:r w:rsidRPr="005B619C">
        <w:tab/>
        <w:t>(109)</w:t>
      </w:r>
    </w:p>
    <w:p w14:paraId="237E297A" w14:textId="77777777" w:rsidR="007970D4" w:rsidRPr="005B619C" w:rsidRDefault="007970D4" w:rsidP="00D6724F">
      <w:pPr>
        <w:pStyle w:val="Blanc"/>
      </w:pPr>
    </w:p>
    <w:p w14:paraId="3A09EF68" w14:textId="77777777" w:rsidR="007970D4" w:rsidRPr="007703F7" w:rsidRDefault="007970D4" w:rsidP="00D6724F">
      <w:pPr>
        <w:pStyle w:val="Equation"/>
      </w:pPr>
      <w:r w:rsidRPr="005B619C">
        <w:tab/>
      </w:r>
      <w:r w:rsidRPr="005B619C">
        <w:tab/>
      </w:r>
      <w:r w:rsidRPr="008947EA">
        <w:rPr>
          <w:position w:val="-42"/>
        </w:rPr>
        <w:object w:dxaOrig="5100" w:dyaOrig="960" w14:anchorId="44A8BB49">
          <v:shape id="_x0000_i1102" type="#_x0000_t75" style="width:256.05pt;height:46.95pt" o:ole="" fillcolor="window">
            <v:imagedata r:id="rId212" o:title=""/>
          </v:shape>
          <o:OLEObject Type="Embed" ProgID="Equation.3" ShapeID="_x0000_i1102" DrawAspect="Content" ObjectID="_1821869585" r:id="rId213"/>
        </w:object>
      </w:r>
      <w:r w:rsidRPr="007703F7">
        <w:tab/>
        <w:t>(110)</w:t>
      </w:r>
    </w:p>
    <w:p w14:paraId="2A324A90" w14:textId="77777777" w:rsidR="007970D4" w:rsidRPr="008947EA" w:rsidRDefault="007970D4" w:rsidP="00D6724F">
      <w:pPr>
        <w:pStyle w:val="Blanc"/>
      </w:pPr>
    </w:p>
    <w:p w14:paraId="666351B9" w14:textId="77777777" w:rsidR="007970D4" w:rsidRPr="007703F7" w:rsidRDefault="007970D4" w:rsidP="00D6724F">
      <w:r w:rsidRPr="007703F7">
        <w:t xml:space="preserve">An average value of </w:t>
      </w:r>
      <w:r w:rsidRPr="007703F7">
        <w:rPr>
          <w:i/>
        </w:rPr>
        <w:t>U</w:t>
      </w:r>
      <w:r w:rsidRPr="007703F7">
        <w:rPr>
          <w:vertAlign w:val="subscript"/>
        </w:rPr>
        <w:t>0</w:t>
      </w:r>
      <w:r w:rsidRPr="007703F7">
        <w:t xml:space="preserve"> of about 15 dB, with a lower bound of 9 dB for all measurements, has been obtained for attenuations greater than 15 dB.</w:t>
      </w:r>
    </w:p>
    <w:p w14:paraId="0B431721" w14:textId="77777777" w:rsidR="007970D4" w:rsidRPr="007703F7" w:rsidRDefault="007970D4" w:rsidP="00D6724F">
      <w:r w:rsidRPr="007703F7">
        <w:t xml:space="preserve">The variability in the values of </w:t>
      </w:r>
      <w:r w:rsidRPr="007703F7">
        <w:rPr>
          <w:i/>
        </w:rPr>
        <w:t>U</w:t>
      </w:r>
      <w:r w:rsidRPr="007703F7">
        <w:t xml:space="preserve"> and </w:t>
      </w:r>
      <w:r w:rsidRPr="007703F7">
        <w:rPr>
          <w:i/>
        </w:rPr>
        <w:t>V</w:t>
      </w:r>
      <w:r w:rsidRPr="007703F7">
        <w:t xml:space="preserve">( </w:t>
      </w:r>
      <w:r w:rsidRPr="007703F7">
        <w:rPr>
          <w:i/>
          <w:iCs/>
        </w:rPr>
        <w:t>f</w:t>
      </w:r>
      <w:r w:rsidRPr="007703F7">
        <w:t xml:space="preserve"> ) is such that the difference between the CPA values for vertical and horizontal polarizations is not significant when evaluating XPD. The user is advised to use the value of CPA for circular polarization when working with equation (108).</w:t>
      </w:r>
    </w:p>
    <w:p w14:paraId="27DAF633" w14:textId="77777777" w:rsidR="007970D4" w:rsidRPr="007703F7" w:rsidRDefault="007970D4" w:rsidP="00D6724F">
      <w:pPr>
        <w:rPr>
          <w:u w:val="single"/>
        </w:rPr>
      </w:pPr>
      <w:r w:rsidRPr="007703F7">
        <w:t>Long-term XPD statistics obtained at one frequency can be scaled to another frequency using the semi-empirical formula:</w:t>
      </w:r>
    </w:p>
    <w:p w14:paraId="1623D89F" w14:textId="77777777" w:rsidR="007970D4" w:rsidRPr="008947EA" w:rsidRDefault="007970D4" w:rsidP="00D6724F">
      <w:pPr>
        <w:pStyle w:val="Blanc"/>
        <w:keepNext w:val="0"/>
        <w:keepLines w:val="0"/>
      </w:pPr>
    </w:p>
    <w:p w14:paraId="783A1A49" w14:textId="77777777" w:rsidR="007970D4" w:rsidRPr="007703F7" w:rsidRDefault="007970D4" w:rsidP="00D6724F">
      <w:pPr>
        <w:pStyle w:val="Equation"/>
      </w:pPr>
      <w:r>
        <w:tab/>
      </w:r>
      <w:r>
        <w:tab/>
      </w:r>
      <m:oMath>
        <m:sSub>
          <m:sSubPr>
            <m:ctrlPr>
              <w:rPr>
                <w:rFonts w:ascii="Cambria Math" w:hAnsi="Cambria Math"/>
                <w:i/>
              </w:rPr>
            </m:ctrlPr>
          </m:sSubPr>
          <m:e>
            <m:r>
              <w:rPr>
                <w:rFonts w:ascii="Cambria Math" w:hAnsi="Cambria Math"/>
              </w:rPr>
              <m:t>XPD</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PD</m:t>
            </m:r>
          </m:e>
          <m:sub>
            <m:r>
              <w:rPr>
                <w:rFonts w:ascii="Cambria Math" w:hAnsi="Cambria Math"/>
              </w:rPr>
              <m:t>1</m:t>
            </m:r>
          </m:sub>
        </m:sSub>
        <m:r>
          <w:rPr>
            <w:rFonts w:ascii="Cambria Math" w:hAnsi="Cambria Math"/>
          </w:rPr>
          <m:t>-2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d>
              <m:dPr>
                <m:ctrlPr>
                  <w:rPr>
                    <w:rFonts w:ascii="Cambria Math" w:hAnsi="Cambria Math"/>
                    <w:i/>
                  </w:rPr>
                </m:ctrlPr>
              </m:dPr>
              <m:e>
                <m:f>
                  <m:fPr>
                    <m:type m:val="lin"/>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2</m:t>
                        </m:r>
                      </m:sub>
                    </m:sSub>
                  </m:num>
                  <m:den>
                    <m:sSub>
                      <m:sSubPr>
                        <m:ctrlPr>
                          <w:rPr>
                            <w:rFonts w:ascii="Cambria Math" w:hAnsi="Cambria Math"/>
                            <w:i/>
                          </w:rPr>
                        </m:ctrlPr>
                      </m:sSubPr>
                      <m:e>
                        <m:r>
                          <w:rPr>
                            <w:rFonts w:ascii="Cambria Math" w:hAnsi="Cambria Math"/>
                          </w:rPr>
                          <m:t>f</m:t>
                        </m:r>
                      </m:e>
                      <m:sub>
                        <m:r>
                          <w:rPr>
                            <w:rFonts w:ascii="Cambria Math" w:hAnsi="Cambria Math"/>
                          </w:rPr>
                          <m:t>1</m:t>
                        </m:r>
                      </m:sub>
                    </m:sSub>
                  </m:den>
                </m:f>
              </m:e>
            </m:d>
          </m:e>
        </m:func>
        <m:r>
          <w:rPr>
            <w:rFonts w:ascii="Cambria Math" w:hAnsi="Cambria Math"/>
          </w:rPr>
          <m:t xml:space="preserve">         </m:t>
        </m:r>
        <m:r>
          <m:rPr>
            <m:sty m:val="p"/>
          </m:rPr>
          <w:rPr>
            <w:rFonts w:ascii="Cambria Math" w:hAnsi="Cambria Math"/>
          </w:rPr>
          <m:t>for</m:t>
        </m:r>
        <m:r>
          <w:rPr>
            <w:rFonts w:ascii="Cambria Math" w:hAnsi="Cambria Math"/>
          </w:rPr>
          <m:t xml:space="preserve"> 4≤</m:t>
        </m:r>
        <m:sSub>
          <m:sSubPr>
            <m:ctrlPr>
              <w:rPr>
                <w:rFonts w:ascii="Cambria Math" w:hAnsi="Cambria Math"/>
                <w:i/>
              </w:rPr>
            </m:ctrlPr>
          </m:sSubPr>
          <m:e>
            <m:r>
              <w:rPr>
                <w:rFonts w:ascii="Cambria Math" w:hAnsi="Cambria Math"/>
              </w:rPr>
              <m:t>f</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2</m:t>
            </m:r>
          </m:sub>
        </m:sSub>
        <m:r>
          <w:rPr>
            <w:rFonts w:ascii="Cambria Math" w:hAnsi="Cambria Math"/>
          </w:rPr>
          <m:t xml:space="preserve">≤30 </m:t>
        </m:r>
        <m:r>
          <m:rPr>
            <m:sty m:val="p"/>
          </m:rPr>
          <w:rPr>
            <w:rFonts w:ascii="Cambria Math" w:hAnsi="Cambria Math"/>
          </w:rPr>
          <m:t>GHz</m:t>
        </m:r>
      </m:oMath>
      <w:r w:rsidRPr="007703F7">
        <w:tab/>
        <w:t>(111)</w:t>
      </w:r>
    </w:p>
    <w:p w14:paraId="680F4A25" w14:textId="77777777" w:rsidR="007970D4" w:rsidRPr="008947EA" w:rsidRDefault="007970D4" w:rsidP="00D6724F">
      <w:pPr>
        <w:pStyle w:val="Blanc"/>
      </w:pPr>
    </w:p>
    <w:p w14:paraId="2D9C4F60" w14:textId="77777777" w:rsidR="007970D4" w:rsidRPr="007703F7" w:rsidRDefault="007970D4" w:rsidP="00D6724F">
      <w:r w:rsidRPr="007703F7">
        <w:t xml:space="preserve">where </w:t>
      </w:r>
      <w:r w:rsidRPr="007703F7">
        <w:rPr>
          <w:i/>
        </w:rPr>
        <w:t>XPD</w:t>
      </w:r>
      <w:r w:rsidRPr="007703F7">
        <w:rPr>
          <w:vertAlign w:val="subscript"/>
        </w:rPr>
        <w:t>1</w:t>
      </w:r>
      <w:r w:rsidRPr="007703F7">
        <w:t xml:space="preserve"> and </w:t>
      </w:r>
      <w:r w:rsidRPr="007703F7">
        <w:rPr>
          <w:i/>
        </w:rPr>
        <w:t>XPD</w:t>
      </w:r>
      <w:r w:rsidRPr="007703F7">
        <w:rPr>
          <w:vertAlign w:val="subscript"/>
        </w:rPr>
        <w:t>2</w:t>
      </w:r>
      <w:r w:rsidRPr="007703F7">
        <w:t xml:space="preserve"> are the XPD values not exceeded for the same percentage of time at frequencies </w:t>
      </w:r>
      <w:r w:rsidRPr="007703F7">
        <w:rPr>
          <w:i/>
          <w:iCs/>
        </w:rPr>
        <w:t>f</w:t>
      </w:r>
      <w:r w:rsidRPr="007703F7">
        <w:rPr>
          <w:vertAlign w:val="subscript"/>
        </w:rPr>
        <w:t>1</w:t>
      </w:r>
      <w:r w:rsidRPr="007703F7">
        <w:t xml:space="preserve"> and </w:t>
      </w:r>
      <w:r w:rsidRPr="007703F7">
        <w:rPr>
          <w:i/>
          <w:iCs/>
        </w:rPr>
        <w:t>f</w:t>
      </w:r>
      <w:r w:rsidRPr="007703F7">
        <w:rPr>
          <w:vertAlign w:val="subscript"/>
        </w:rPr>
        <w:t>2</w:t>
      </w:r>
      <w:r w:rsidRPr="007703F7">
        <w:t>.</w:t>
      </w:r>
    </w:p>
    <w:p w14:paraId="609DD8DC" w14:textId="77777777" w:rsidR="007970D4" w:rsidRPr="007703F7" w:rsidRDefault="007970D4" w:rsidP="00D6724F">
      <w:r w:rsidRPr="007703F7">
        <w:t xml:space="preserve">The relationship between XPD and CPA is influenced by many factors, including the residual antenna XPD, that has not been taken into account. Equation (110) is least accurate for large differences between the respective frequencies. It is most accurate if </w:t>
      </w:r>
      <w:r w:rsidRPr="007703F7">
        <w:rPr>
          <w:i/>
        </w:rPr>
        <w:t>XPD</w:t>
      </w:r>
      <w:r w:rsidRPr="007703F7">
        <w:rPr>
          <w:vertAlign w:val="subscript"/>
        </w:rPr>
        <w:t>1</w:t>
      </w:r>
      <w:r w:rsidRPr="007703F7">
        <w:t xml:space="preserve"> and </w:t>
      </w:r>
      <w:r w:rsidRPr="007703F7">
        <w:rPr>
          <w:i/>
        </w:rPr>
        <w:t>XPD</w:t>
      </w:r>
      <w:r w:rsidRPr="007703F7">
        <w:rPr>
          <w:vertAlign w:val="subscript"/>
        </w:rPr>
        <w:t>2</w:t>
      </w:r>
      <w:r w:rsidRPr="007703F7">
        <w:t xml:space="preserve"> correspond to the same polarization (horizontal or vertical).</w:t>
      </w:r>
    </w:p>
    <w:p w14:paraId="22955899" w14:textId="77777777" w:rsidR="007970D4" w:rsidRPr="007703F7" w:rsidRDefault="007970D4" w:rsidP="00D6724F">
      <w:pPr>
        <w:pStyle w:val="Heading3"/>
      </w:pPr>
      <w:bookmarkStart w:id="73" w:name="_Toc394797416"/>
      <w:r w:rsidRPr="007703F7">
        <w:t>4.2.2</w:t>
      </w:r>
      <w:r w:rsidRPr="007703F7">
        <w:tab/>
        <w:t>Step-by-step procedure for predicting outage due to precipitation effects</w:t>
      </w:r>
      <w:bookmarkEnd w:id="73"/>
    </w:p>
    <w:p w14:paraId="5674B5E7" w14:textId="77777777" w:rsidR="007970D4" w:rsidRPr="007703F7" w:rsidRDefault="007970D4" w:rsidP="00D6724F">
      <w:r w:rsidRPr="007703F7">
        <w:rPr>
          <w:i/>
        </w:rPr>
        <w:t>Step 1:</w:t>
      </w:r>
      <w:r w:rsidRPr="007703F7">
        <w:t xml:space="preserve"> Determine the path attenuation, </w:t>
      </w:r>
      <w:r w:rsidRPr="007703F7">
        <w:rPr>
          <w:i/>
        </w:rPr>
        <w:t>A</w:t>
      </w:r>
      <w:r w:rsidRPr="007703F7">
        <w:rPr>
          <w:vertAlign w:val="subscript"/>
        </w:rPr>
        <w:t>0.01</w:t>
      </w:r>
      <w:r w:rsidRPr="007703F7">
        <w:t xml:space="preserve"> (dB), exceeded for 0.01% of the time from equation (</w:t>
      </w:r>
      <w:r>
        <w:t>33</w:t>
      </w:r>
      <w:r w:rsidRPr="007703F7">
        <w:t>).</w:t>
      </w:r>
    </w:p>
    <w:p w14:paraId="56735454" w14:textId="77777777" w:rsidR="007970D4" w:rsidRPr="007703F7" w:rsidRDefault="007970D4" w:rsidP="00D6724F">
      <w:r w:rsidRPr="007703F7">
        <w:rPr>
          <w:i/>
        </w:rPr>
        <w:t>Step 2:</w:t>
      </w:r>
      <w:r w:rsidRPr="007703F7">
        <w:t xml:space="preserve"> Determine the equivalent path attenuation, </w:t>
      </w:r>
      <w:r w:rsidRPr="007703F7">
        <w:rPr>
          <w:i/>
        </w:rPr>
        <w:t>A</w:t>
      </w:r>
      <w:r w:rsidRPr="007703F7">
        <w:rPr>
          <w:i/>
          <w:iCs/>
          <w:vertAlign w:val="subscript"/>
        </w:rPr>
        <w:t>p</w:t>
      </w:r>
      <w:r w:rsidRPr="007703F7">
        <w:t xml:space="preserve"> (dB):</w:t>
      </w:r>
    </w:p>
    <w:p w14:paraId="21770C8F" w14:textId="77777777" w:rsidR="007970D4" w:rsidRPr="007703F7" w:rsidRDefault="007970D4" w:rsidP="00D6724F">
      <w:pPr>
        <w:pStyle w:val="Equation"/>
      </w:pPr>
      <w:r w:rsidRPr="007703F7">
        <w:tab/>
      </w:r>
      <w:r w:rsidRPr="007703F7">
        <w:tab/>
      </w:r>
      <w:r w:rsidRPr="008947EA">
        <w:rPr>
          <w:position w:val="-16"/>
        </w:rPr>
        <w:object w:dxaOrig="2880" w:dyaOrig="499" w14:anchorId="1825BEE8">
          <v:shape id="_x0000_i1103" type="#_x0000_t75" style="width:2in;height:25.05pt" o:ole="" fillcolor="window">
            <v:imagedata r:id="rId214" o:title=""/>
          </v:shape>
          <o:OLEObject Type="Embed" ProgID="Equation.3" ShapeID="_x0000_i1103" DrawAspect="Content" ObjectID="_1821869586" r:id="rId215"/>
        </w:object>
      </w:r>
      <w:r w:rsidRPr="007703F7">
        <w:tab/>
        <w:t>(112)</w:t>
      </w:r>
    </w:p>
    <w:p w14:paraId="6F298EF5" w14:textId="77777777" w:rsidR="007970D4" w:rsidRPr="007703F7" w:rsidRDefault="007970D4" w:rsidP="00D6724F">
      <w:r w:rsidRPr="007703F7">
        <w:t xml:space="preserve">where </w:t>
      </w:r>
      <w:r w:rsidRPr="007703F7">
        <w:rPr>
          <w:i/>
        </w:rPr>
        <w:t>U</w:t>
      </w:r>
      <w:r w:rsidRPr="007703F7">
        <w:t xml:space="preserve"> is obtained from equation (109) and </w:t>
      </w:r>
      <w:r w:rsidRPr="007703F7">
        <w:rPr>
          <w:i/>
        </w:rPr>
        <w:t>V</w:t>
      </w:r>
      <w:r w:rsidRPr="007703F7">
        <w:t xml:space="preserve"> from equation (110), </w:t>
      </w:r>
      <w:r w:rsidRPr="007703F7">
        <w:rPr>
          <w:i/>
        </w:rPr>
        <w:t>C</w:t>
      </w:r>
      <w:r w:rsidRPr="007703F7">
        <w:rPr>
          <w:vertAlign w:val="subscript"/>
        </w:rPr>
        <w:t>0</w:t>
      </w:r>
      <w:r w:rsidRPr="007703F7">
        <w:rPr>
          <w:rFonts w:ascii="Tms Rmn" w:hAnsi="Tms Rmn"/>
          <w:i/>
          <w:position w:val="-4"/>
          <w:sz w:val="8"/>
        </w:rPr>
        <w:t> </w:t>
      </w:r>
      <w:r w:rsidRPr="007703F7">
        <w:rPr>
          <w:iCs/>
        </w:rPr>
        <w:t>/</w:t>
      </w:r>
      <w:r w:rsidRPr="007703F7">
        <w:rPr>
          <w:i/>
        </w:rPr>
        <w:t>I</w:t>
      </w:r>
      <w:r w:rsidRPr="007703F7">
        <w:t xml:space="preserve"> (dB) is the carrier</w:t>
      </w:r>
      <w:r w:rsidRPr="007703F7">
        <w:noBreakHyphen/>
        <w:t>to</w:t>
      </w:r>
      <w:r w:rsidRPr="007703F7">
        <w:noBreakHyphen/>
        <w:t>interference ratio defined for the reference BER without XPIC, and</w:t>
      </w:r>
      <w:r w:rsidRPr="007703F7">
        <w:rPr>
          <w:i/>
        </w:rPr>
        <w:t xml:space="preserve"> </w:t>
      </w:r>
      <w:r w:rsidRPr="007703F7">
        <w:t>XPIF (dB) is the cross-polarized improvement factor for the reference BER.</w:t>
      </w:r>
    </w:p>
    <w:p w14:paraId="285E3202" w14:textId="77777777" w:rsidR="007970D4" w:rsidRPr="007703F7" w:rsidRDefault="007970D4" w:rsidP="00D6724F">
      <w:r w:rsidRPr="007703F7">
        <w:t>If an XPIC device is not used, set XPIF = 0.</w:t>
      </w:r>
    </w:p>
    <w:p w14:paraId="40B14ADF" w14:textId="77777777" w:rsidR="007970D4" w:rsidRPr="007703F7" w:rsidRDefault="007970D4" w:rsidP="00D6724F">
      <w:pPr>
        <w:keepNext/>
      </w:pPr>
      <w:r w:rsidRPr="007703F7">
        <w:rPr>
          <w:i/>
        </w:rPr>
        <w:t>Step 3:</w:t>
      </w:r>
      <w:r w:rsidRPr="007703F7">
        <w:t> Determine the following parameters:</w:t>
      </w:r>
    </w:p>
    <w:p w14:paraId="726033EB" w14:textId="77777777" w:rsidR="00416D7B" w:rsidRPr="009944A2" w:rsidRDefault="00416D7B" w:rsidP="00416D7B">
      <w:pPr>
        <w:pStyle w:val="Equation"/>
      </w:pPr>
      <w:r w:rsidRPr="009944A2">
        <w:tab/>
      </w:r>
      <w:r w:rsidRPr="009944A2">
        <w:tab/>
      </w:r>
      <m:oMath>
        <m:r>
          <w:rPr>
            <w:rFonts w:ascii="Cambria Math" w:hAnsi="Cambria Math"/>
            <w:lang w:val="fr-FR"/>
          </w:rPr>
          <m:t>m</m:t>
        </m:r>
        <m:r>
          <m:rPr>
            <m:sty m:val="p"/>
          </m:rPr>
          <w:rPr>
            <w:rFonts w:ascii="Cambria Math" w:hAnsi="Cambria Math"/>
          </w:rPr>
          <m:t>=</m:t>
        </m:r>
        <m:d>
          <m:dPr>
            <m:begChr m:val="{"/>
            <m:endChr m:val=""/>
            <m:ctrlPr>
              <w:rPr>
                <w:rFonts w:ascii="Cambria Math" w:hAnsi="Cambria Math"/>
                <w:lang w:val="fr-FR"/>
              </w:rPr>
            </m:ctrlPr>
          </m:dPr>
          <m:e>
            <m:m>
              <m:mPr>
                <m:mcs>
                  <m:mc>
                    <m:mcPr>
                      <m:count m:val="1"/>
                      <m:mcJc m:val="center"/>
                    </m:mcPr>
                  </m:mc>
                </m:mcs>
                <m:ctrlPr>
                  <w:rPr>
                    <w:rFonts w:ascii="Cambria Math" w:hAnsi="Cambria Math"/>
                    <w:lang w:val="fr-FR"/>
                  </w:rPr>
                </m:ctrlPr>
              </m:mPr>
              <m:mr>
                <m:e>
                  <m:r>
                    <m:rPr>
                      <m:sty m:val="p"/>
                    </m:rPr>
                    <w:rPr>
                      <w:rFonts w:ascii="Cambria Math" w:hAnsi="Cambria Math"/>
                    </w:rPr>
                    <m:t>23.26</m:t>
                  </m:r>
                  <m:func>
                    <m:funcPr>
                      <m:ctrlPr>
                        <w:rPr>
                          <w:rFonts w:ascii="Cambria Math" w:hAnsi="Cambria Math"/>
                          <w:lang w:val="fr-FR"/>
                        </w:rPr>
                      </m:ctrlPr>
                    </m:funcPr>
                    <m:fName>
                      <m:sSub>
                        <m:sSubPr>
                          <m:ctrlPr>
                            <w:rPr>
                              <w:rFonts w:ascii="Cambria Math" w:hAnsi="Cambria Math"/>
                              <w:lang w:val="fr-FR"/>
                            </w:rPr>
                          </m:ctrlPr>
                        </m:sSubPr>
                        <m:e>
                          <m:r>
                            <m:rPr>
                              <m:sty m:val="p"/>
                            </m:rPr>
                            <w:rPr>
                              <w:rFonts w:ascii="Cambria Math" w:hAnsi="Cambria Math"/>
                            </w:rPr>
                            <m:t>log</m:t>
                          </m:r>
                        </m:e>
                        <m:sub>
                          <m:r>
                            <m:rPr>
                              <m:sty m:val="p"/>
                            </m:rPr>
                            <w:rPr>
                              <w:rFonts w:ascii="Cambria Math" w:hAnsi="Cambria Math"/>
                            </w:rPr>
                            <m:t>10</m:t>
                          </m:r>
                        </m:sub>
                      </m:sSub>
                    </m:fName>
                    <m:e>
                      <m:d>
                        <m:dPr>
                          <m:begChr m:val="["/>
                          <m:endChr m:val="]"/>
                          <m:ctrlPr>
                            <w:rPr>
                              <w:rFonts w:ascii="Cambria Math" w:hAnsi="Cambria Math"/>
                              <w:lang w:val="fr-FR"/>
                            </w:rPr>
                          </m:ctrlPr>
                        </m:dPr>
                        <m:e>
                          <m:f>
                            <m:fPr>
                              <m:ctrlPr>
                                <w:rPr>
                                  <w:rFonts w:ascii="Cambria Math" w:hAnsi="Cambria Math"/>
                                </w:rPr>
                              </m:ctrlPr>
                            </m:fPr>
                            <m:num>
                              <m:sSub>
                                <m:sSubPr>
                                  <m:ctrlPr>
                                    <w:rPr>
                                      <w:rFonts w:ascii="Cambria Math" w:hAnsi="Cambria Math"/>
                                      <w:lang w:val="fr-FR"/>
                                    </w:rPr>
                                  </m:ctrlPr>
                                </m:sSubPr>
                                <m:e>
                                  <m:r>
                                    <w:rPr>
                                      <w:rFonts w:ascii="Cambria Math" w:hAnsi="Cambria Math"/>
                                      <w:lang w:val="fr-FR"/>
                                    </w:rPr>
                                    <m:t>A</m:t>
                                  </m:r>
                                </m:e>
                                <m:sub>
                                  <m:r>
                                    <w:rPr>
                                      <w:rFonts w:ascii="Cambria Math" w:hAnsi="Cambria Math"/>
                                      <w:lang w:val="fr-FR"/>
                                    </w:rPr>
                                    <m:t>p</m:t>
                                  </m:r>
                                </m:sub>
                              </m:sSub>
                            </m:num>
                            <m:den>
                              <m:r>
                                <m:rPr>
                                  <m:sty m:val="p"/>
                                </m:rPr>
                                <w:rPr>
                                  <w:rFonts w:ascii="Cambria Math" w:hAnsi="Cambria Math"/>
                                </w:rPr>
                                <m:t xml:space="preserve">0.12 </m:t>
                              </m:r>
                              <m:sSub>
                                <m:sSubPr>
                                  <m:ctrlPr>
                                    <w:rPr>
                                      <w:rFonts w:ascii="Cambria Math" w:hAnsi="Cambria Math"/>
                                      <w:lang w:val="fr-FR"/>
                                    </w:rPr>
                                  </m:ctrlPr>
                                </m:sSubPr>
                                <m:e>
                                  <m:r>
                                    <w:rPr>
                                      <w:rFonts w:ascii="Cambria Math" w:hAnsi="Cambria Math"/>
                                      <w:lang w:val="fr-FR"/>
                                    </w:rPr>
                                    <m:t>A</m:t>
                                  </m:r>
                                </m:e>
                                <m:sub>
                                  <m:r>
                                    <m:rPr>
                                      <m:sty m:val="p"/>
                                    </m:rPr>
                                    <w:rPr>
                                      <w:rFonts w:ascii="Cambria Math" w:hAnsi="Cambria Math"/>
                                    </w:rPr>
                                    <m:t>0.01</m:t>
                                  </m:r>
                                </m:sub>
                              </m:sSub>
                            </m:den>
                          </m:f>
                        </m:e>
                      </m:d>
                      <m:r>
                        <m:rPr>
                          <m:sty m:val="p"/>
                        </m:rPr>
                        <w:rPr>
                          <w:rFonts w:ascii="Cambria Math" w:hAnsi="Cambria Math"/>
                        </w:rPr>
                        <m:t xml:space="preserve">                       if </m:t>
                      </m:r>
                      <m:r>
                        <w:rPr>
                          <w:rFonts w:ascii="Cambria Math" w:hAnsi="Cambria Math"/>
                          <w:lang w:val="fr-FR"/>
                        </w:rPr>
                        <m:t>m</m:t>
                      </m:r>
                      <m:r>
                        <m:rPr>
                          <m:sty m:val="p"/>
                        </m:rPr>
                        <w:rPr>
                          <w:rFonts w:ascii="Cambria Math" w:hAnsi="Cambria Math"/>
                        </w:rPr>
                        <m:t xml:space="preserve">≤40 </m:t>
                      </m:r>
                    </m:e>
                  </m:func>
                </m:e>
              </m:mr>
              <m:mr>
                <m:e>
                  <m:r>
                    <m:rPr>
                      <m:sty m:val="p"/>
                    </m:rPr>
                    <w:rPr>
                      <w:rFonts w:ascii="Cambria Math" w:hAnsi="Cambria Math"/>
                    </w:rPr>
                    <m:t>40                                                                        otherwise</m:t>
                  </m:r>
                </m:e>
              </m:mr>
            </m:m>
          </m:e>
        </m:d>
      </m:oMath>
      <w:r w:rsidRPr="009944A2">
        <w:tab/>
        <w:t>(113)</w:t>
      </w:r>
    </w:p>
    <w:p w14:paraId="3DCF6C08" w14:textId="77777777" w:rsidR="007970D4" w:rsidRPr="007703F7" w:rsidRDefault="007970D4" w:rsidP="00416D7B">
      <w:pPr>
        <w:keepNext/>
        <w:keepLines/>
      </w:pPr>
      <w:r w:rsidRPr="007703F7">
        <w:lastRenderedPageBreak/>
        <w:t>and</w:t>
      </w:r>
    </w:p>
    <w:p w14:paraId="59704718" w14:textId="77777777" w:rsidR="007970D4" w:rsidRPr="007703F7" w:rsidRDefault="007970D4" w:rsidP="00416D7B">
      <w:pPr>
        <w:pStyle w:val="Equation"/>
        <w:keepNext/>
        <w:keepLines/>
      </w:pPr>
      <w:r w:rsidRPr="007703F7">
        <w:tab/>
      </w:r>
      <w:r w:rsidRPr="007703F7">
        <w:tab/>
      </w:r>
      <w:r w:rsidRPr="008947EA">
        <w:rPr>
          <w:position w:val="-20"/>
        </w:rPr>
        <w:object w:dxaOrig="3159" w:dyaOrig="520" w14:anchorId="7B198685">
          <v:shape id="_x0000_i1104" type="#_x0000_t75" style="width:158.4pt;height:25.05pt" o:ole="" fillcolor="window">
            <v:imagedata r:id="rId216" o:title=""/>
          </v:shape>
          <o:OLEObject Type="Embed" ProgID="Equation.3" ShapeID="_x0000_i1104" DrawAspect="Content" ObjectID="_1821869587" r:id="rId217"/>
        </w:object>
      </w:r>
      <w:r w:rsidRPr="007703F7">
        <w:tab/>
        <w:t>(114)</w:t>
      </w:r>
    </w:p>
    <w:p w14:paraId="43645BE7" w14:textId="77777777" w:rsidR="007970D4" w:rsidRPr="007703F7" w:rsidRDefault="007970D4" w:rsidP="00D6724F">
      <w:pPr>
        <w:spacing w:line="300" w:lineRule="exact"/>
        <w:rPr>
          <w:i/>
        </w:rPr>
      </w:pPr>
      <w:r w:rsidRPr="007703F7">
        <w:t xml:space="preserve">Valid values for </w:t>
      </w:r>
      <w:r w:rsidRPr="007703F7">
        <w:rPr>
          <w:i/>
        </w:rPr>
        <w:t>n</w:t>
      </w:r>
      <w:r w:rsidRPr="007703F7">
        <w:t xml:space="preserve"> must be in the range of </w:t>
      </w:r>
      <w:r>
        <w:t>−</w:t>
      </w:r>
      <w:r w:rsidRPr="007703F7">
        <w:t xml:space="preserve">3 to 0. Note that in some cases, especially when an XPIC device is used, values of </w:t>
      </w:r>
      <w:r w:rsidRPr="007703F7">
        <w:rPr>
          <w:i/>
        </w:rPr>
        <w:t>n</w:t>
      </w:r>
      <w:r w:rsidRPr="007703F7">
        <w:t xml:space="preserve"> less than </w:t>
      </w:r>
      <w:r>
        <w:t>−</w:t>
      </w:r>
      <w:r w:rsidRPr="007703F7">
        <w:t xml:space="preserve">3 may be obtained. If this is the case, it should be noted that values of </w:t>
      </w:r>
      <w:r w:rsidRPr="007703F7">
        <w:rPr>
          <w:i/>
        </w:rPr>
        <w:t>p</w:t>
      </w:r>
      <w:r w:rsidRPr="007703F7">
        <w:t xml:space="preserve"> less than </w:t>
      </w:r>
      <w:r>
        <w:t>−</w:t>
      </w:r>
      <w:r w:rsidRPr="007703F7">
        <w:t>3 will give outage BER &lt; 1 × 10</w:t>
      </w:r>
      <w:r>
        <w:rPr>
          <w:vertAlign w:val="superscript"/>
        </w:rPr>
        <w:t>−</w:t>
      </w:r>
      <w:r w:rsidRPr="007703F7">
        <w:rPr>
          <w:vertAlign w:val="superscript"/>
        </w:rPr>
        <w:t>5</w:t>
      </w:r>
      <w:r w:rsidRPr="007703F7">
        <w:t>.</w:t>
      </w:r>
    </w:p>
    <w:p w14:paraId="7C26943E" w14:textId="77777777" w:rsidR="007970D4" w:rsidRPr="007703F7" w:rsidRDefault="007970D4" w:rsidP="00D6724F">
      <w:r w:rsidRPr="007703F7">
        <w:rPr>
          <w:i/>
        </w:rPr>
        <w:t>Step 4:</w:t>
      </w:r>
      <w:r w:rsidRPr="007703F7">
        <w:t> Determine the outage probability from:</w:t>
      </w:r>
    </w:p>
    <w:p w14:paraId="6F11FADE" w14:textId="77777777" w:rsidR="007970D4" w:rsidRPr="008947EA" w:rsidRDefault="007970D4" w:rsidP="00D6724F">
      <w:pPr>
        <w:pStyle w:val="Blanc"/>
      </w:pPr>
    </w:p>
    <w:p w14:paraId="1FD209AA" w14:textId="77777777" w:rsidR="007970D4" w:rsidRPr="007703F7" w:rsidRDefault="007970D4" w:rsidP="00D6724F">
      <w:pPr>
        <w:pStyle w:val="Equation"/>
      </w:pPr>
      <w:r w:rsidRPr="007703F7">
        <w:tab/>
      </w:r>
      <w:r w:rsidRPr="007703F7">
        <w:tab/>
      </w:r>
      <w:r w:rsidRPr="008947EA">
        <w:rPr>
          <w:position w:val="-10"/>
        </w:rPr>
        <w:object w:dxaOrig="1620" w:dyaOrig="420" w14:anchorId="1D4A9E05">
          <v:shape id="_x0000_i1105" type="#_x0000_t75" style="width:83.25pt;height:21.9pt" o:ole="" fillcolor="window">
            <v:imagedata r:id="rId218" o:title=""/>
          </v:shape>
          <o:OLEObject Type="Embed" ProgID="Equation.3" ShapeID="_x0000_i1105" DrawAspect="Content" ObjectID="_1821869588" r:id="rId219"/>
        </w:object>
      </w:r>
      <w:r w:rsidRPr="007703F7">
        <w:tab/>
        <w:t>(115)</w:t>
      </w:r>
    </w:p>
    <w:p w14:paraId="57C991B4" w14:textId="77777777" w:rsidR="007970D4" w:rsidRPr="007703F7" w:rsidRDefault="007970D4" w:rsidP="00D6724F">
      <w:pPr>
        <w:pStyle w:val="Heading1"/>
      </w:pPr>
      <w:bookmarkStart w:id="74" w:name="_Toc394797417"/>
      <w:bookmarkStart w:id="75" w:name="_Toc107646207"/>
      <w:bookmarkStart w:id="76" w:name="_Toc203489698"/>
      <w:r w:rsidRPr="007703F7">
        <w:t>5</w:t>
      </w:r>
      <w:r w:rsidRPr="007703F7">
        <w:tab/>
        <w:t>Distortion due to propagation effects</w:t>
      </w:r>
      <w:bookmarkEnd w:id="74"/>
      <w:bookmarkEnd w:id="75"/>
      <w:bookmarkEnd w:id="76"/>
    </w:p>
    <w:p w14:paraId="6AE78326" w14:textId="77777777" w:rsidR="007970D4" w:rsidRPr="007703F7" w:rsidRDefault="007970D4" w:rsidP="00D6724F">
      <w:r w:rsidRPr="007703F7">
        <w:t>The primary cause of distortion on line-of-sight links in the UHF and SHF bands is the frequency dependence of amplitude and group delay during clear-air multipath conditions. In analogue systems, an increase in fade margin will improve the performance since the impact of thermal noise is reduced. In digital systems, however, the use of a larger fade margin will not help if it is the frequency selective fading that causes the performance reduction.</w:t>
      </w:r>
    </w:p>
    <w:p w14:paraId="4E9F4410" w14:textId="77777777" w:rsidR="007970D4" w:rsidRPr="007703F7" w:rsidRDefault="007970D4" w:rsidP="00D6724F">
      <w:r w:rsidRPr="007703F7">
        <w:t>The propagation channel is most often modelled by assuming that the signal follows several paths, or rays, from the transmitter to the receiver. These involve the direct path through the atmosphere and may include one or more additional ground-reflected and/or atmospheric refracted paths. If the direct signal and a significantly delayed replica of near equal amplitude reach the receiver, inter symbol interference occurs that may result in an error in detecting the information. Performance prediction methods make use of such a multi-ray model by integrating the various variables such as delay (time difference between the first arrived ray and the others) and amplitude distributions along with a proper model of equipment elements such as modulators, equalizer, forward</w:t>
      </w:r>
      <w:r w:rsidRPr="007703F7">
        <w:noBreakHyphen/>
        <w:t>error correction (FEC) schemes, etc. Although many methods exist, they can be grouped into three general classes based on the use of a system signature, linear amplitude distortion (LAD), or net fade margin. The signature approach often makes use of a laboratory two-ray simulator model, and connects this to other information such as multipath occurrence and link characteristics. The LAD approach estimates the distortion distribution on a given path that would be observed at two frequencies in the radio band and makes use of modulator and equalizer characteristics, etc. Similarly, the net-fade margin approach employs estimated statistical distributions of ray amplitudes as well as equipment information, much as in the LAD approach. In § 5.1, the method recommended for predicting error performance is a signature method.</w:t>
      </w:r>
    </w:p>
    <w:p w14:paraId="4F02EC02" w14:textId="77777777" w:rsidR="007970D4" w:rsidRPr="007703F7" w:rsidRDefault="007970D4" w:rsidP="00D6724F">
      <w:r w:rsidRPr="007703F7">
        <w:t>Distortion resulting from precipitation is believed to be negligible, and in any case a much less significant problem than precipitation attenuation itself. Distortion is known to occur in millimetre and sub-millimetre wave absorption bands, but its effect on operational systems is not yet clear.</w:t>
      </w:r>
    </w:p>
    <w:p w14:paraId="3E24EC88" w14:textId="77777777" w:rsidR="007970D4" w:rsidRPr="007703F7" w:rsidRDefault="007970D4" w:rsidP="00D6724F">
      <w:pPr>
        <w:pStyle w:val="Heading2"/>
      </w:pPr>
      <w:bookmarkStart w:id="77" w:name="_Toc394797418"/>
      <w:bookmarkStart w:id="78" w:name="_Toc107646208"/>
      <w:bookmarkStart w:id="79" w:name="_Toc203489699"/>
      <w:r w:rsidRPr="007703F7">
        <w:t>5.1</w:t>
      </w:r>
      <w:r w:rsidRPr="007703F7">
        <w:tab/>
        <w:t>Prediction of outage in unprotected digital systems</w:t>
      </w:r>
      <w:bookmarkEnd w:id="77"/>
      <w:bookmarkEnd w:id="78"/>
      <w:bookmarkEnd w:id="79"/>
    </w:p>
    <w:p w14:paraId="2992F526" w14:textId="77777777" w:rsidR="007970D4" w:rsidRPr="007703F7" w:rsidRDefault="007970D4" w:rsidP="00D6724F">
      <w:r w:rsidRPr="007703F7">
        <w:t>The outage probability is here defined as the probability that BER is larger than a given threshold.</w:t>
      </w:r>
    </w:p>
    <w:p w14:paraId="05D3812F" w14:textId="77777777" w:rsidR="007970D4" w:rsidRPr="007703F7" w:rsidRDefault="007970D4" w:rsidP="00D6724F">
      <w:pPr>
        <w:keepNext/>
      </w:pPr>
      <w:r w:rsidRPr="007703F7">
        <w:rPr>
          <w:i/>
        </w:rPr>
        <w:t>Step 1:</w:t>
      </w:r>
      <w:r w:rsidRPr="007703F7">
        <w:t> Calculate the mean time delay from:</w:t>
      </w:r>
    </w:p>
    <w:p w14:paraId="1E0F9B67" w14:textId="77777777" w:rsidR="007970D4" w:rsidRPr="007703F7" w:rsidRDefault="007970D4" w:rsidP="00D6724F">
      <w:pPr>
        <w:pStyle w:val="Equation"/>
      </w:pPr>
      <w:r w:rsidRPr="007703F7">
        <w:tab/>
      </w:r>
      <w:r w:rsidRPr="007703F7">
        <w:tab/>
      </w:r>
      <w:r w:rsidRPr="008947EA">
        <w:rPr>
          <w:position w:val="-28"/>
        </w:rPr>
        <w:object w:dxaOrig="3000" w:dyaOrig="760" w14:anchorId="529CE97A">
          <v:shape id="_x0000_i1106" type="#_x0000_t75" style="width:150.9pt;height:40.05pt" o:ole="" fillcolor="window">
            <v:imagedata r:id="rId220" o:title=""/>
          </v:shape>
          <o:OLEObject Type="Embed" ProgID="Equation.3" ShapeID="_x0000_i1106" DrawAspect="Content" ObjectID="_1821869589" r:id="rId221"/>
        </w:object>
      </w:r>
      <w:r w:rsidRPr="007703F7">
        <w:tab/>
        <w:t>(116)</w:t>
      </w:r>
    </w:p>
    <w:p w14:paraId="57C98227" w14:textId="77777777" w:rsidR="007970D4" w:rsidRPr="007703F7" w:rsidRDefault="007970D4" w:rsidP="00D6724F">
      <w:r w:rsidRPr="007703F7">
        <w:t xml:space="preserve">where </w:t>
      </w:r>
      <w:r w:rsidRPr="007703F7">
        <w:rPr>
          <w:i/>
        </w:rPr>
        <w:t>d</w:t>
      </w:r>
      <w:r w:rsidRPr="007703F7">
        <w:t xml:space="preserve"> is the path length (km).</w:t>
      </w:r>
    </w:p>
    <w:p w14:paraId="6892F3CC" w14:textId="77777777" w:rsidR="007970D4" w:rsidRPr="007703F7" w:rsidRDefault="007970D4" w:rsidP="00D6724F">
      <w:r w:rsidRPr="007703F7">
        <w:rPr>
          <w:i/>
        </w:rPr>
        <w:t>Step 2:</w:t>
      </w:r>
      <w:r w:rsidRPr="007703F7">
        <w:t xml:space="preserve"> Calculate the multipath activity parameter </w:t>
      </w:r>
      <w:r w:rsidRPr="008947EA">
        <w:fldChar w:fldCharType="begin"/>
      </w:r>
      <w:r w:rsidRPr="007703F7">
        <w:instrText>SYMBOL 104 \f "Symbol"</w:instrText>
      </w:r>
      <w:r w:rsidRPr="008947EA">
        <w:fldChar w:fldCharType="end"/>
      </w:r>
      <w:r w:rsidRPr="007703F7">
        <w:t xml:space="preserve"> as in Step 2 of § 4.1.</w:t>
      </w:r>
    </w:p>
    <w:p w14:paraId="689FCCF2" w14:textId="77777777" w:rsidR="007970D4" w:rsidRPr="007703F7" w:rsidRDefault="007970D4" w:rsidP="00D6724F">
      <w:pPr>
        <w:keepNext/>
      </w:pPr>
      <w:r w:rsidRPr="007703F7">
        <w:rPr>
          <w:i/>
        </w:rPr>
        <w:lastRenderedPageBreak/>
        <w:t>Step 3:</w:t>
      </w:r>
      <w:r w:rsidRPr="007703F7">
        <w:t> Calculate the selective outage probability from:</w:t>
      </w:r>
    </w:p>
    <w:p w14:paraId="55865912" w14:textId="77777777" w:rsidR="007970D4" w:rsidRPr="008947EA" w:rsidRDefault="007970D4" w:rsidP="00D6724F">
      <w:pPr>
        <w:pStyle w:val="Blanc"/>
      </w:pPr>
    </w:p>
    <w:p w14:paraId="1E13FCBB" w14:textId="77777777" w:rsidR="007970D4" w:rsidRPr="007703F7" w:rsidRDefault="007970D4" w:rsidP="00D6724F">
      <w:pPr>
        <w:pStyle w:val="Equation"/>
      </w:pPr>
      <w:r w:rsidRPr="007703F7">
        <w:tab/>
      </w:r>
      <w:r w:rsidRPr="007703F7">
        <w:tab/>
      </w:r>
      <w:r w:rsidRPr="008947EA">
        <w:rPr>
          <w:position w:val="-36"/>
        </w:rPr>
        <w:object w:dxaOrig="6800" w:dyaOrig="840" w14:anchorId="68B5C7FB">
          <v:shape id="_x0000_i1107" type="#_x0000_t75" style="width:341.85pt;height:42.55pt" o:ole="" fillcolor="window">
            <v:imagedata r:id="rId222" o:title=""/>
          </v:shape>
          <o:OLEObject Type="Embed" ProgID="Equation.3" ShapeID="_x0000_i1107" DrawAspect="Content" ObjectID="_1821869590" r:id="rId223"/>
        </w:object>
      </w:r>
      <w:r w:rsidRPr="007703F7">
        <w:tab/>
        <w:t>(117)</w:t>
      </w:r>
    </w:p>
    <w:p w14:paraId="7FD348B4" w14:textId="77777777" w:rsidR="007970D4" w:rsidRPr="007703F7" w:rsidRDefault="007970D4" w:rsidP="00D6724F">
      <w:r w:rsidRPr="007703F7">
        <w:t>where:</w:t>
      </w:r>
    </w:p>
    <w:p w14:paraId="67991920" w14:textId="77777777" w:rsidR="007970D4" w:rsidRPr="008947EA" w:rsidRDefault="007970D4" w:rsidP="00D6724F">
      <w:pPr>
        <w:pStyle w:val="Equationlegend"/>
      </w:pPr>
      <w:r w:rsidRPr="008947EA">
        <w:tab/>
      </w:r>
      <w:r w:rsidRPr="008947EA">
        <w:rPr>
          <w:i/>
        </w:rPr>
        <w:t>W</w:t>
      </w:r>
      <w:r w:rsidRPr="008947EA">
        <w:rPr>
          <w:i/>
          <w:iCs/>
          <w:vertAlign w:val="subscript"/>
        </w:rPr>
        <w:t>x</w:t>
      </w:r>
      <w:r w:rsidRPr="008947EA">
        <w:rPr>
          <w:rFonts w:ascii="Tms Rmn" w:hAnsi="Tms Rmn"/>
          <w:sz w:val="12"/>
        </w:rPr>
        <w:t> </w:t>
      </w:r>
      <w:r w:rsidRPr="008947EA">
        <w:t>:</w:t>
      </w:r>
      <w:r w:rsidRPr="008947EA">
        <w:tab/>
        <w:t>signature width (GHz)</w:t>
      </w:r>
    </w:p>
    <w:p w14:paraId="7765C4A7" w14:textId="77777777" w:rsidR="007970D4" w:rsidRPr="008947EA" w:rsidRDefault="007970D4" w:rsidP="00D6724F">
      <w:pPr>
        <w:pStyle w:val="Equationlegend"/>
      </w:pPr>
      <w:r w:rsidRPr="008947EA">
        <w:tab/>
      </w:r>
      <w:r w:rsidRPr="008947EA">
        <w:rPr>
          <w:i/>
        </w:rPr>
        <w:t>B</w:t>
      </w:r>
      <w:r w:rsidRPr="008947EA">
        <w:rPr>
          <w:i/>
          <w:iCs/>
          <w:vertAlign w:val="subscript"/>
        </w:rPr>
        <w:t>x</w:t>
      </w:r>
      <w:r w:rsidRPr="008947EA">
        <w:rPr>
          <w:rFonts w:ascii="Tms Rmn" w:hAnsi="Tms Rmn"/>
          <w:sz w:val="12"/>
        </w:rPr>
        <w:t> </w:t>
      </w:r>
      <w:r w:rsidRPr="008947EA">
        <w:t>:</w:t>
      </w:r>
      <w:r w:rsidRPr="008947EA">
        <w:tab/>
        <w:t>signature depth (dB)</w:t>
      </w:r>
    </w:p>
    <w:p w14:paraId="16362751" w14:textId="77777777" w:rsidR="007970D4" w:rsidRPr="008947EA" w:rsidRDefault="007970D4" w:rsidP="00D6724F">
      <w:pPr>
        <w:pStyle w:val="Equationlegend"/>
        <w:spacing w:line="280" w:lineRule="exact"/>
      </w:pPr>
      <w:r w:rsidRPr="008947EA">
        <w:tab/>
      </w:r>
      <w:r w:rsidRPr="008947EA">
        <w:sym w:font="Symbol" w:char="F074"/>
      </w:r>
      <w:r w:rsidRPr="008947EA">
        <w:rPr>
          <w:i/>
          <w:iCs/>
          <w:vertAlign w:val="subscript"/>
        </w:rPr>
        <w:t>r,x</w:t>
      </w:r>
      <w:r w:rsidRPr="008947EA">
        <w:rPr>
          <w:rFonts w:ascii="Tms Rmn" w:hAnsi="Tms Rmn"/>
          <w:sz w:val="12"/>
        </w:rPr>
        <w:t> </w:t>
      </w:r>
      <w:r w:rsidRPr="008947EA">
        <w:t>:</w:t>
      </w:r>
      <w:r w:rsidRPr="008947EA">
        <w:tab/>
        <w:t xml:space="preserve">the reference delay (ns) used to obtain the signature, with </w:t>
      </w:r>
      <w:r w:rsidRPr="008947EA">
        <w:rPr>
          <w:i/>
        </w:rPr>
        <w:t>x</w:t>
      </w:r>
      <w:r w:rsidRPr="008947EA">
        <w:t xml:space="preserve"> denoting either minimum phase (</w:t>
      </w:r>
      <w:r w:rsidRPr="008947EA">
        <w:rPr>
          <w:i/>
        </w:rPr>
        <w:t>M</w:t>
      </w:r>
      <w:r w:rsidRPr="008947EA">
        <w:t>) or non-minimum phase (</w:t>
      </w:r>
      <w:r w:rsidRPr="008947EA">
        <w:rPr>
          <w:i/>
        </w:rPr>
        <w:t>NM</w:t>
      </w:r>
      <w:r w:rsidRPr="008947EA">
        <w:t>) fades.</w:t>
      </w:r>
    </w:p>
    <w:p w14:paraId="368F1097" w14:textId="77777777" w:rsidR="007970D4" w:rsidRPr="007703F7" w:rsidRDefault="007970D4" w:rsidP="00D6724F">
      <w:r w:rsidRPr="007703F7">
        <w:t xml:space="preserve">If only the normalized system parameter </w:t>
      </w:r>
      <w:r w:rsidRPr="007703F7">
        <w:rPr>
          <w:i/>
          <w:iCs/>
        </w:rPr>
        <w:t>K</w:t>
      </w:r>
      <w:r w:rsidRPr="007703F7">
        <w:rPr>
          <w:i/>
          <w:iCs/>
          <w:vertAlign w:val="subscript"/>
        </w:rPr>
        <w:t>n</w:t>
      </w:r>
      <w:r w:rsidRPr="007703F7">
        <w:t xml:space="preserve"> is available, the selective outage probability in equation (117) can be calculated by:</w:t>
      </w:r>
    </w:p>
    <w:p w14:paraId="297C333E" w14:textId="77777777" w:rsidR="007970D4" w:rsidRPr="007703F7" w:rsidRDefault="007970D4" w:rsidP="00D6724F">
      <w:pPr>
        <w:pStyle w:val="Equation"/>
      </w:pPr>
      <w:r w:rsidRPr="007703F7">
        <w:tab/>
      </w:r>
      <w:r w:rsidRPr="007703F7">
        <w:tab/>
      </w:r>
      <w:r w:rsidRPr="008947EA">
        <w:rPr>
          <w:position w:val="-28"/>
        </w:rPr>
        <w:object w:dxaOrig="3100" w:dyaOrig="740" w14:anchorId="20C5E025">
          <v:shape id="_x0000_i1108" type="#_x0000_t75" style="width:155.25pt;height:37.55pt" o:ole="">
            <v:imagedata r:id="rId224" o:title=""/>
          </v:shape>
          <o:OLEObject Type="Embed" ProgID="Equation.3" ShapeID="_x0000_i1108" DrawAspect="Content" ObjectID="_1821869591" r:id="rId225"/>
        </w:object>
      </w:r>
      <w:r w:rsidRPr="007703F7">
        <w:tab/>
        <w:t>(118)</w:t>
      </w:r>
    </w:p>
    <w:p w14:paraId="1CC6A8D1" w14:textId="77777777" w:rsidR="007970D4" w:rsidRPr="007703F7" w:rsidRDefault="007970D4" w:rsidP="00D6724F">
      <w:r w:rsidRPr="007703F7">
        <w:t>where:</w:t>
      </w:r>
    </w:p>
    <w:p w14:paraId="0C4724DC" w14:textId="77777777" w:rsidR="007970D4" w:rsidRPr="008947EA" w:rsidRDefault="007970D4" w:rsidP="00D6724F">
      <w:pPr>
        <w:pStyle w:val="Equationlegend"/>
      </w:pPr>
      <w:r w:rsidRPr="008947EA">
        <w:rPr>
          <w:i/>
        </w:rPr>
        <w:tab/>
        <w:t>T</w:t>
      </w:r>
      <w:r w:rsidRPr="008947EA">
        <w:t>:</w:t>
      </w:r>
      <w:r w:rsidRPr="008947EA">
        <w:tab/>
        <w:t>system baud period (ns)</w:t>
      </w:r>
    </w:p>
    <w:p w14:paraId="205DB19D" w14:textId="77777777" w:rsidR="007970D4" w:rsidRPr="008947EA" w:rsidRDefault="007970D4" w:rsidP="00D6724F">
      <w:pPr>
        <w:pStyle w:val="Equationlegend"/>
      </w:pPr>
      <w:r w:rsidRPr="008947EA">
        <w:rPr>
          <w:i/>
          <w:iCs/>
        </w:rPr>
        <w:tab/>
        <w:t>K</w:t>
      </w:r>
      <w:r w:rsidRPr="008947EA">
        <w:rPr>
          <w:i/>
          <w:iCs/>
          <w:vertAlign w:val="subscript"/>
        </w:rPr>
        <w:t>n,x</w:t>
      </w:r>
      <w:r w:rsidRPr="008947EA">
        <w:t>:</w:t>
      </w:r>
      <w:r w:rsidRPr="008947EA">
        <w:tab/>
        <w:t xml:space="preserve">the normalized system parameter, with </w:t>
      </w:r>
      <w:r w:rsidRPr="008947EA">
        <w:rPr>
          <w:i/>
        </w:rPr>
        <w:t>x</w:t>
      </w:r>
      <w:r w:rsidRPr="008947EA">
        <w:t xml:space="preserve"> denoting either minimum phase (</w:t>
      </w:r>
      <w:r w:rsidRPr="008947EA">
        <w:rPr>
          <w:i/>
        </w:rPr>
        <w:t>M</w:t>
      </w:r>
      <w:r w:rsidRPr="008947EA">
        <w:t>) or non-minimum phase (</w:t>
      </w:r>
      <w:r w:rsidRPr="008947EA">
        <w:rPr>
          <w:i/>
        </w:rPr>
        <w:t>NM</w:t>
      </w:r>
      <w:r w:rsidRPr="008947EA">
        <w:t>) fades.</w:t>
      </w:r>
    </w:p>
    <w:p w14:paraId="45739586" w14:textId="77777777" w:rsidR="007970D4" w:rsidRPr="007703F7" w:rsidRDefault="007970D4" w:rsidP="00D6724F">
      <w:r w:rsidRPr="007703F7">
        <w:t>The signature parameter definitions and specification of how to obtain the signature are given in Recommendation ITU-R F.1093.</w:t>
      </w:r>
    </w:p>
    <w:p w14:paraId="7E3C0613" w14:textId="77777777" w:rsidR="007970D4" w:rsidRPr="007703F7" w:rsidRDefault="007970D4" w:rsidP="00D6724F">
      <w:pPr>
        <w:pStyle w:val="Heading1"/>
      </w:pPr>
      <w:bookmarkStart w:id="80" w:name="_Toc107646209"/>
      <w:bookmarkStart w:id="81" w:name="_Toc203489700"/>
      <w:r w:rsidRPr="007703F7">
        <w:t>6</w:t>
      </w:r>
      <w:r w:rsidRPr="007703F7">
        <w:tab/>
        <w:t>Techniques for alleviating the effects of multipath propagation</w:t>
      </w:r>
      <w:bookmarkEnd w:id="80"/>
      <w:bookmarkEnd w:id="81"/>
    </w:p>
    <w:p w14:paraId="5FC20348" w14:textId="77777777" w:rsidR="007970D4" w:rsidRPr="007703F7" w:rsidRDefault="007970D4" w:rsidP="00D6724F">
      <w:r w:rsidRPr="007703F7">
        <w:t>The effects of slow relatively non-frequency selective fading (i.e. flat fading) due to beam spreading, and faster frequency-selective fading due to multipath propagation must both be taken into account in link design. There are a number of techniques available for alleviating these effects, most of which alleviate both at the same time. The same techniques often alleviate the reductions in cross-polarization discrimination also. They can be categorized as techniques that do not require some kind of diversity reception or transmission, and techniques that do require diversity.</w:t>
      </w:r>
    </w:p>
    <w:p w14:paraId="3104CF14" w14:textId="77777777" w:rsidR="007970D4" w:rsidRPr="007703F7" w:rsidRDefault="007970D4" w:rsidP="00D6724F">
      <w:r w:rsidRPr="007703F7">
        <w:t>Since it is desirable for economic reasons to avoid diversity whenever possible, strategies and techniques that do not require diversity are considered first in § 6.1. These strategies and techniques are also relevant for diversity systems, however, and should be employed when convenient even though they may be less necessary. Diversity techniques are discussed in § 6.2.</w:t>
      </w:r>
    </w:p>
    <w:p w14:paraId="2088F7A7" w14:textId="77777777" w:rsidR="007970D4" w:rsidRPr="007703F7" w:rsidRDefault="007970D4" w:rsidP="00D6724F">
      <w:pPr>
        <w:pStyle w:val="Heading2"/>
      </w:pPr>
      <w:bookmarkStart w:id="82" w:name="_Toc107646210"/>
      <w:bookmarkStart w:id="83" w:name="_Toc203489701"/>
      <w:r w:rsidRPr="007703F7">
        <w:t>6.1</w:t>
      </w:r>
      <w:r w:rsidRPr="007703F7">
        <w:tab/>
        <w:t>Techniques without diversity</w:t>
      </w:r>
      <w:bookmarkEnd w:id="82"/>
      <w:bookmarkEnd w:id="83"/>
    </w:p>
    <w:p w14:paraId="41917CC9" w14:textId="77777777" w:rsidR="007970D4" w:rsidRPr="007703F7" w:rsidRDefault="007970D4" w:rsidP="00D6724F">
      <w:r w:rsidRPr="007703F7">
        <w:t>In order to reduce the effects of multipath fading without diversity there are several techniques that can be employed either if the link is between existing towers or between new towers to be built. It is useful to consider these techniques as accomplishing one or more of the following Strategies:</w:t>
      </w:r>
    </w:p>
    <w:p w14:paraId="056D10ED" w14:textId="77777777" w:rsidR="007970D4" w:rsidRPr="007703F7" w:rsidRDefault="007970D4" w:rsidP="00D6724F">
      <w:pPr>
        <w:pStyle w:val="enumlev1"/>
        <w:ind w:left="1191" w:hanging="1191"/>
      </w:pPr>
      <w:r w:rsidRPr="007703F7">
        <w:rPr>
          <w:i/>
          <w:iCs/>
        </w:rPr>
        <w:t>Strategy A:</w:t>
      </w:r>
      <w:r w:rsidRPr="007703F7">
        <w:tab/>
        <w:t>reducing the occurrence of significant flat fading</w:t>
      </w:r>
      <w:r>
        <w:t xml:space="preserve"> due to atmospheric mechanisms </w:t>
      </w:r>
      <w:r w:rsidRPr="007703F7">
        <w:t>(beam spreading, antenna decoupling, and atmospheric multipath; see § 2.3);</w:t>
      </w:r>
    </w:p>
    <w:p w14:paraId="442F08C6" w14:textId="77777777" w:rsidR="007970D4" w:rsidRPr="007703F7" w:rsidRDefault="007970D4" w:rsidP="00D6724F">
      <w:pPr>
        <w:pStyle w:val="enumlev1"/>
      </w:pPr>
      <w:r w:rsidRPr="007703F7">
        <w:rPr>
          <w:i/>
          <w:iCs/>
        </w:rPr>
        <w:t>Strategy B:</w:t>
      </w:r>
      <w:r w:rsidRPr="007703F7">
        <w:tab/>
        <w:t xml:space="preserve">reducing the occurrence of significant </w:t>
      </w:r>
      <w:r w:rsidRPr="007703F7">
        <w:rPr>
          <w:color w:val="000000"/>
        </w:rPr>
        <w:t>surface</w:t>
      </w:r>
      <w:r w:rsidRPr="007703F7">
        <w:t xml:space="preserve"> reflections;</w:t>
      </w:r>
    </w:p>
    <w:p w14:paraId="5B706201" w14:textId="77777777" w:rsidR="007970D4" w:rsidRPr="007703F7" w:rsidRDefault="007970D4" w:rsidP="00D6724F">
      <w:pPr>
        <w:pStyle w:val="enumlev1"/>
        <w:ind w:left="1191" w:hanging="1191"/>
      </w:pPr>
      <w:r w:rsidRPr="007703F7">
        <w:rPr>
          <w:i/>
          <w:iCs/>
        </w:rPr>
        <w:t>Strategy C:</w:t>
      </w:r>
      <w:r w:rsidRPr="007703F7">
        <w:tab/>
        <w:t>reducing the relative delay of the surface reflections w</w:t>
      </w:r>
      <w:r>
        <w:t xml:space="preserve">ith respect to the atmospheric </w:t>
      </w:r>
      <w:r w:rsidRPr="007703F7">
        <w:t>wave.</w:t>
      </w:r>
    </w:p>
    <w:p w14:paraId="016CA48C" w14:textId="77777777" w:rsidR="007970D4" w:rsidRPr="007703F7" w:rsidRDefault="007970D4" w:rsidP="00D6724F">
      <w:pPr>
        <w:pStyle w:val="Heading3"/>
      </w:pPr>
      <w:r w:rsidRPr="007703F7">
        <w:lastRenderedPageBreak/>
        <w:t>6.1.1</w:t>
      </w:r>
      <w:r w:rsidRPr="007703F7">
        <w:tab/>
        <w:t>Increase of path inclination</w:t>
      </w:r>
    </w:p>
    <w:p w14:paraId="3FF13CB7" w14:textId="77777777" w:rsidR="007970D4" w:rsidRPr="007703F7" w:rsidRDefault="007970D4" w:rsidP="00D6724F">
      <w:pPr>
        <w:ind w:right="15"/>
      </w:pPr>
      <w:r w:rsidRPr="007703F7">
        <w:t>Links should be sited to take advantage of rough terrain in ways that will increase the path inclination (sometimes referred to as the high-low technique), since it tends to accomplish Strategy A above and to some extent Strategy B also. This approach should be conducted jointly with more specific efforts to use shielding from terrain to reduce the levels of surface reflection (Strategy B; see § 6.1.2), since the two are closely connected.</w:t>
      </w:r>
    </w:p>
    <w:p w14:paraId="24B3189E" w14:textId="77777777" w:rsidR="007970D4" w:rsidRPr="007703F7" w:rsidRDefault="007970D4" w:rsidP="00D6724F">
      <w:pPr>
        <w:ind w:right="15"/>
      </w:pPr>
      <w:r w:rsidRPr="007703F7">
        <w:t>Where towers are already in place, antenna height at one end of the path could be reduced to accomplish this so long as the clearance rules in § 2.2.2 are satisfied.</w:t>
      </w:r>
    </w:p>
    <w:p w14:paraId="05C42611" w14:textId="77777777" w:rsidR="007970D4" w:rsidRPr="007703F7" w:rsidRDefault="007970D4" w:rsidP="00D6724F">
      <w:pPr>
        <w:pStyle w:val="Heading3"/>
      </w:pPr>
      <w:r w:rsidRPr="007703F7">
        <w:t>6.1.2</w:t>
      </w:r>
      <w:r w:rsidRPr="007703F7">
        <w:tab/>
        <w:t>Reduction of effect of surface reflections</w:t>
      </w:r>
    </w:p>
    <w:p w14:paraId="50F50449" w14:textId="77777777" w:rsidR="007970D4" w:rsidRPr="007703F7" w:rsidRDefault="007970D4" w:rsidP="00D6724F">
      <w:r w:rsidRPr="007703F7">
        <w:t>Links should be sited where possible to reduce the occurrence of significant specular and diffuse surface reflections (or at least change large specular reflections into smaller diffuse reflections), thus reducing the occurrence of surface multipath fading and distortion (Strategy B). There are several techniques for doing this, most of which are related to one another. Therefore, application of one should not be carried out without also considering the others. The techniques are as follows:</w:t>
      </w:r>
    </w:p>
    <w:p w14:paraId="62B24181" w14:textId="77777777" w:rsidR="007970D4" w:rsidRPr="007703F7" w:rsidRDefault="007970D4" w:rsidP="00D6724F">
      <w:pPr>
        <w:pStyle w:val="Heading4"/>
      </w:pPr>
      <w:r w:rsidRPr="007703F7">
        <w:t>6.1.2.1</w:t>
      </w:r>
      <w:r w:rsidRPr="007703F7">
        <w:tab/>
        <w:t>Shielding of the reflection point</w:t>
      </w:r>
    </w:p>
    <w:p w14:paraId="6B87DBA9" w14:textId="6BAF040A" w:rsidR="007970D4" w:rsidRPr="007703F7" w:rsidRDefault="007970D4" w:rsidP="00D6724F">
      <w:pPr>
        <w:ind w:right="15"/>
      </w:pPr>
      <w:r w:rsidRPr="007703F7">
        <w:t>One technique is to use the advantage of hills, mountains or buildings along the path to shield the antennas from the more specularly-reflective surfaces along the path (e.g. water surfaces, plains, smooth hilltops not covered by trees, building tops; see Fig. </w:t>
      </w:r>
      <w:r w:rsidR="00416D7B">
        <w:t>9</w:t>
      </w:r>
      <w:r w:rsidRPr="007703F7">
        <w:t>). Ideally, hills or mountains should be covered in vegetation to further reduce the level of the field diffracted over them. Of course, shielding of reflective surfaces is more readily possible when path clearance is reduced (see § 6.1.3).</w:t>
      </w:r>
    </w:p>
    <w:p w14:paraId="5602CE84" w14:textId="51E687AE" w:rsidR="007970D4" w:rsidRPr="007703F7" w:rsidRDefault="007970D4" w:rsidP="00D6724F">
      <w:pPr>
        <w:pStyle w:val="FigureNo"/>
      </w:pPr>
      <w:r w:rsidRPr="007703F7">
        <w:lastRenderedPageBreak/>
        <w:t xml:space="preserve">figure </w:t>
      </w:r>
      <w:r w:rsidR="00416D7B">
        <w:t>9</w:t>
      </w:r>
    </w:p>
    <w:p w14:paraId="44B97BFD" w14:textId="77777777" w:rsidR="007970D4" w:rsidRPr="007703F7" w:rsidRDefault="007970D4" w:rsidP="00D6724F">
      <w:pPr>
        <w:pStyle w:val="Figuretitle"/>
      </w:pPr>
      <w:r w:rsidRPr="007703F7">
        <w:t>Example of shielding of antenna from specular reflection</w:t>
      </w:r>
    </w:p>
    <w:p w14:paraId="1AD6712E" w14:textId="65C2D38E" w:rsidR="007970D4" w:rsidRPr="008947EA" w:rsidRDefault="001761F6" w:rsidP="00D6724F">
      <w:pPr>
        <w:pStyle w:val="Figure"/>
      </w:pPr>
      <w:r>
        <w:rPr>
          <w:noProof/>
        </w:rPr>
        <w:drawing>
          <wp:inline distT="0" distB="0" distL="0" distR="0" wp14:anchorId="7E3AEE7C" wp14:editId="6F4B7131">
            <wp:extent cx="5931420" cy="4358649"/>
            <wp:effectExtent l="0" t="0" r="0" b="3810"/>
            <wp:docPr id="1400176632" name="Picture 4" descr="Figure 9 shows an example of shielding of antenna from specular refle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0176632" name="Picture 4" descr="Figure 9 shows an example of shielding of antenna from specular reflection"/>
                    <pic:cNvPicPr/>
                  </pic:nvPicPr>
                  <pic:blipFill>
                    <a:blip r:embed="rId226" cstate="print">
                      <a:extLst>
                        <a:ext uri="{28A0092B-C50C-407E-A947-70E740481C1C}">
                          <a14:useLocalDpi xmlns:a14="http://schemas.microsoft.com/office/drawing/2010/main" val="0"/>
                        </a:ext>
                      </a:extLst>
                    </a:blip>
                    <a:stretch>
                      <a:fillRect/>
                    </a:stretch>
                  </pic:blipFill>
                  <pic:spPr>
                    <a:xfrm>
                      <a:off x="0" y="0"/>
                      <a:ext cx="5931420" cy="4358649"/>
                    </a:xfrm>
                    <a:prstGeom prst="rect">
                      <a:avLst/>
                    </a:prstGeom>
                  </pic:spPr>
                </pic:pic>
              </a:graphicData>
            </a:graphic>
          </wp:inline>
        </w:drawing>
      </w:r>
    </w:p>
    <w:p w14:paraId="2FC0A424" w14:textId="77777777" w:rsidR="007970D4" w:rsidRPr="007703F7" w:rsidRDefault="007970D4" w:rsidP="00D6724F">
      <w:pPr>
        <w:pStyle w:val="Normalaftertitle"/>
      </w:pPr>
      <w:r w:rsidRPr="007703F7">
        <w:t>Ray-tracing analyses to find a suitable shielding obstacle should be carried out for</w:t>
      </w:r>
      <w:r w:rsidRPr="007703F7">
        <w:rPr>
          <w:i/>
          <w:iCs/>
        </w:rPr>
        <w:t xml:space="preserve"> </w:t>
      </w:r>
      <w:r w:rsidRPr="007703F7">
        <w:t xml:space="preserve">a range of effective </w:t>
      </w:r>
      <w:r w:rsidRPr="007703F7">
        <w:rPr>
          <w:i/>
          <w:iCs/>
        </w:rPr>
        <w:t xml:space="preserve">k </w:t>
      </w:r>
      <w:r w:rsidRPr="007703F7">
        <w:t xml:space="preserve">factors varying from </w:t>
      </w:r>
      <w:r w:rsidRPr="007703F7">
        <w:rPr>
          <w:i/>
          <w:iCs/>
        </w:rPr>
        <w:t>k</w:t>
      </w:r>
      <w:r w:rsidRPr="007703F7">
        <w:rPr>
          <w:i/>
          <w:iCs/>
          <w:vertAlign w:val="subscript"/>
        </w:rPr>
        <w:t>e</w:t>
      </w:r>
      <w:r w:rsidRPr="007703F7">
        <w:t xml:space="preserve"> (99.9%) (or some other minimum value) to infinity (see § 2.2.2). Care must be taken to ensure that the surface reflection is blocked, or at least partially shielded, for large effective </w:t>
      </w:r>
      <w:r w:rsidRPr="007703F7">
        <w:rPr>
          <w:i/>
          <w:iCs/>
        </w:rPr>
        <w:t>k</w:t>
      </w:r>
      <w:r w:rsidRPr="007703F7">
        <w:t xml:space="preserve"> values, as well as the median value. Clearly the advantage of obstacle shielding is lost to some extent if one or more surface reflected waves are super-refracted over the obstacles, since surface multipath fading and distortion are more likely to occur during such conditions. Care must also be taken to ensure that the direct wave is not diffracted more than acceptable within the path clearance criteria at the low effective </w:t>
      </w:r>
      <w:r w:rsidRPr="007703F7">
        <w:rPr>
          <w:i/>
          <w:iCs/>
        </w:rPr>
        <w:t>k</w:t>
      </w:r>
      <w:r w:rsidRPr="007703F7">
        <w:t xml:space="preserve"> values occurring in sub-refractive conditions.</w:t>
      </w:r>
    </w:p>
    <w:p w14:paraId="0C65B5EC" w14:textId="77777777" w:rsidR="007970D4" w:rsidRPr="007703F7" w:rsidRDefault="007970D4" w:rsidP="00D6724F">
      <w:pPr>
        <w:pStyle w:val="Heading4"/>
      </w:pPr>
      <w:r w:rsidRPr="007703F7">
        <w:t>6.1.2.2</w:t>
      </w:r>
      <w:r w:rsidRPr="007703F7">
        <w:tab/>
        <w:t>Moving of reflection point to poorer reflecting surface</w:t>
      </w:r>
    </w:p>
    <w:p w14:paraId="3500E518" w14:textId="77777777" w:rsidR="007970D4" w:rsidRPr="007703F7" w:rsidRDefault="007970D4" w:rsidP="00D6724F">
      <w:pPr>
        <w:ind w:right="15"/>
      </w:pPr>
      <w:r w:rsidRPr="007703F7">
        <w:t>Another technique is to adjust the antenna height at one or both ends of the path to place reflections on a rougher terrain or vegetative surface than would otherwise be possible. On overwater paths, for example, the path inclination might be adjusted to place the surface reflection on a land surface rather than on water, and even better, on a land surface covered by trees or other vegetation. The reflection point moves towards an antenna that is being lowered and away from an antenna that is being raised.</w:t>
      </w:r>
    </w:p>
    <w:p w14:paraId="7E6192B2" w14:textId="13E2987B" w:rsidR="007970D4" w:rsidRPr="007703F7" w:rsidRDefault="007970D4" w:rsidP="00D6724F">
      <w:r w:rsidRPr="007703F7">
        <w:t>The method for determining the location of possible reflection areas is given in §</w:t>
      </w:r>
      <w:r w:rsidR="00416D7B">
        <w:t> </w:t>
      </w:r>
      <w:r w:rsidRPr="007703F7">
        <w:t>6.1.2.3 (Steps 1 to 3). On sufficiently short paths, the full technique should be employed to see if one or both antenna heights can be chosen so as to avoid destructive interference from specular surface reflections.</w:t>
      </w:r>
    </w:p>
    <w:p w14:paraId="0045B3B9" w14:textId="47E7F579" w:rsidR="007970D4" w:rsidRPr="007703F7" w:rsidRDefault="007970D4" w:rsidP="00D6724F">
      <w:pPr>
        <w:ind w:right="15"/>
      </w:pPr>
      <w:r w:rsidRPr="007703F7">
        <w:t>Methods for calculating or measuring the strength of a surface specular reflection are given in</w:t>
      </w:r>
      <w:r w:rsidR="00416D7B">
        <w:t> </w:t>
      </w:r>
      <w:r w:rsidRPr="007703F7">
        <w:t>§ 6.1.2.4.</w:t>
      </w:r>
    </w:p>
    <w:p w14:paraId="0D0C79D5" w14:textId="77777777" w:rsidR="007970D4" w:rsidRPr="007703F7" w:rsidRDefault="007970D4" w:rsidP="00D6724F">
      <w:pPr>
        <w:pStyle w:val="Heading4"/>
      </w:pPr>
      <w:r w:rsidRPr="007703F7">
        <w:lastRenderedPageBreak/>
        <w:t>6.1.2.3</w:t>
      </w:r>
      <w:r w:rsidRPr="007703F7">
        <w:tab/>
        <w:t xml:space="preserve">Optimum choice of antenna heights </w:t>
      </w:r>
    </w:p>
    <w:p w14:paraId="32AA87A5" w14:textId="77777777" w:rsidR="007970D4" w:rsidRPr="007703F7" w:rsidRDefault="007970D4" w:rsidP="00D6724F">
      <w:pPr>
        <w:ind w:right="15"/>
      </w:pPr>
      <w:r w:rsidRPr="007703F7">
        <w:t xml:space="preserve">On sufficiently short paths the height of one or both antennas can sometimes be adjusted so that any surface reflected wave(s) does not interfere destructively with the direct wave over the significant range of effective </w:t>
      </w:r>
      <w:r w:rsidRPr="007703F7">
        <w:rPr>
          <w:i/>
          <w:iCs/>
        </w:rPr>
        <w:t>k</w:t>
      </w:r>
      <w:r w:rsidRPr="007703F7">
        <w:t xml:space="preserve"> values. As noted in § 6.1.2.2, adjustment of antenna heights may also be used to place reflections on a more poorly reflecting surface. The step-by-step procedure for applying both techniques, and determining if diversity is necessary, is as follows:</w:t>
      </w:r>
    </w:p>
    <w:p w14:paraId="53228DB0" w14:textId="77777777" w:rsidR="007970D4" w:rsidRPr="007703F7" w:rsidRDefault="007970D4" w:rsidP="00D6724F">
      <w:pPr>
        <w:ind w:right="15"/>
      </w:pPr>
      <w:r w:rsidRPr="007703F7">
        <w:rPr>
          <w:i/>
          <w:iCs/>
        </w:rPr>
        <w:t>Step 1: </w:t>
      </w:r>
      <w:r w:rsidRPr="007703F7">
        <w:t>Calculate the tentative heights of the transmitting and receiving antennas using the clearance rule for non-diversity systems in § 2.2.2.1.</w:t>
      </w:r>
    </w:p>
    <w:p w14:paraId="6FA271D6" w14:textId="77777777" w:rsidR="007970D4" w:rsidRPr="007703F7" w:rsidRDefault="007970D4" w:rsidP="00D6724F">
      <w:pPr>
        <w:ind w:right="15"/>
      </w:pPr>
      <w:r w:rsidRPr="007703F7">
        <w:rPr>
          <w:i/>
          <w:iCs/>
        </w:rPr>
        <w:t>Step 2: </w:t>
      </w:r>
      <w:r w:rsidRPr="007703F7">
        <w:t>Calculate the heights of the transmitting and upper receiving antennas above possible specular reflection areas on or near the path profile. Such areas as bodies of water, plains, the smooth top of a hill not covered by trees, or the tops of buildings can cause significant specular reflections. Such areas of course may or may not be horizontal, and there may be more than one of them (see Note 1)</w:t>
      </w:r>
      <w:r w:rsidRPr="007703F7">
        <w:rPr>
          <w:color w:val="0000FF"/>
        </w:rPr>
        <w:t>.</w:t>
      </w:r>
      <w:r w:rsidRPr="007703F7">
        <w:t xml:space="preserve"> While some areas can be determined from maps, others may require a detailed inspection of the terrain along and in the close vicinity of the path.</w:t>
      </w:r>
    </w:p>
    <w:p w14:paraId="45F61F9E" w14:textId="69227872" w:rsidR="007970D4" w:rsidRPr="007703F7" w:rsidRDefault="007970D4" w:rsidP="00D6724F">
      <w:pPr>
        <w:ind w:right="15"/>
      </w:pPr>
      <w:r w:rsidRPr="007703F7">
        <w:t xml:space="preserve">The heights </w:t>
      </w:r>
      <w:r w:rsidRPr="007703F7">
        <w:rPr>
          <w:i/>
          <w:iCs/>
        </w:rPr>
        <w:t>h</w:t>
      </w:r>
      <w:r w:rsidRPr="007703F7">
        <w:rPr>
          <w:vertAlign w:val="subscript"/>
        </w:rPr>
        <w:t>1</w:t>
      </w:r>
      <w:r w:rsidRPr="007703F7">
        <w:t xml:space="preserve"> and </w:t>
      </w:r>
      <w:r w:rsidRPr="007703F7">
        <w:rPr>
          <w:i/>
          <w:iCs/>
        </w:rPr>
        <w:t>h</w:t>
      </w:r>
      <w:r w:rsidRPr="007703F7">
        <w:rPr>
          <w:vertAlign w:val="subscript"/>
        </w:rPr>
        <w:t>2</w:t>
      </w:r>
      <w:r w:rsidRPr="007703F7">
        <w:t xml:space="preserve"> of the antennas above a reflection area of inclination angle </w:t>
      </w:r>
      <w:r w:rsidRPr="008947EA">
        <w:sym w:font="Symbol" w:char="F06E"/>
      </w:r>
      <w:r w:rsidRPr="007703F7">
        <w:t xml:space="preserve"> (see Note 1) are as follows (see Fig. </w:t>
      </w:r>
      <w:r w:rsidR="00416D7B">
        <w:t>10</w:t>
      </w:r>
      <w:r w:rsidRPr="007703F7">
        <w:t>):</w:t>
      </w:r>
    </w:p>
    <w:p w14:paraId="0E27DA6D" w14:textId="77777777" w:rsidR="007970D4" w:rsidRPr="008947EA" w:rsidRDefault="007970D4" w:rsidP="00D6724F">
      <w:pPr>
        <w:pStyle w:val="Blanc"/>
      </w:pPr>
    </w:p>
    <w:p w14:paraId="6B1B4AAE" w14:textId="768B945F" w:rsidR="00E4042E" w:rsidRPr="004C7C7C" w:rsidRDefault="00E4042E" w:rsidP="00E4042E">
      <w:pPr>
        <w:pStyle w:val="Equation"/>
        <w:rPr>
          <w:iCs/>
        </w:rPr>
      </w:pPr>
      <w:r w:rsidRPr="009944A2">
        <w:tab/>
      </w:r>
      <w:r>
        <w:tab/>
      </w:r>
      <w:r w:rsidRPr="00F27C9B">
        <w:rPr>
          <w:position w:val="-12"/>
        </w:rPr>
        <w:object w:dxaOrig="3040" w:dyaOrig="400" w14:anchorId="20F4D1A4">
          <v:shape id="_x0000_i1109" type="#_x0000_t75" style="width:152.15pt;height:20.05pt" o:ole="">
            <v:imagedata r:id="rId227" o:title=""/>
          </v:shape>
          <o:OLEObject Type="Embed" ProgID="Equation.DSMT4" ShapeID="_x0000_i1109" DrawAspect="Content" ObjectID="_1821869592" r:id="rId228"/>
        </w:object>
      </w:r>
      <w:r>
        <w:t>            m</w:t>
      </w:r>
      <w:r>
        <w:tab/>
        <w:t>(119)</w:t>
      </w:r>
    </w:p>
    <w:p w14:paraId="734DB826" w14:textId="77777777" w:rsidR="007970D4" w:rsidRPr="0063559E" w:rsidRDefault="007970D4" w:rsidP="00D6724F">
      <w:pPr>
        <w:pStyle w:val="Blanc"/>
      </w:pPr>
    </w:p>
    <w:p w14:paraId="0D70D7A6" w14:textId="0B9F2772" w:rsidR="00E4042E" w:rsidRPr="0063559E" w:rsidRDefault="00E4042E" w:rsidP="00E4042E">
      <w:pPr>
        <w:pStyle w:val="Equation"/>
      </w:pPr>
      <w:r w:rsidRPr="0063559E">
        <w:tab/>
      </w:r>
      <w:r w:rsidRPr="0063559E">
        <w:tab/>
      </w:r>
      <w:r w:rsidRPr="00F27C9B">
        <w:rPr>
          <w:position w:val="-12"/>
        </w:rPr>
        <w:object w:dxaOrig="3620" w:dyaOrig="400" w14:anchorId="49A9AD79">
          <v:shape id="_x0000_i1110" type="#_x0000_t75" style="width:180.95pt;height:20.05pt" o:ole="">
            <v:imagedata r:id="rId229" o:title=""/>
          </v:shape>
          <o:OLEObject Type="Embed" ProgID="Equation.DSMT4" ShapeID="_x0000_i1110" DrawAspect="Content" ObjectID="_1821869593" r:id="rId230"/>
        </w:object>
      </w:r>
      <w:r>
        <w:t>           m</w:t>
      </w:r>
      <w:r>
        <w:tab/>
      </w:r>
      <w:r w:rsidRPr="0063559E">
        <w:t>(120)</w:t>
      </w:r>
    </w:p>
    <w:p w14:paraId="6704AD33" w14:textId="77777777" w:rsidR="007970D4" w:rsidRPr="0063559E" w:rsidRDefault="007970D4" w:rsidP="00D6724F">
      <w:pPr>
        <w:pStyle w:val="Blanc"/>
      </w:pPr>
    </w:p>
    <w:p w14:paraId="39756F45" w14:textId="77777777" w:rsidR="007970D4" w:rsidRPr="007703F7" w:rsidRDefault="007970D4" w:rsidP="00D6724F">
      <w:r w:rsidRPr="007703F7">
        <w:t>where:</w:t>
      </w:r>
    </w:p>
    <w:p w14:paraId="693A7990" w14:textId="77777777" w:rsidR="007970D4" w:rsidRPr="008947EA" w:rsidRDefault="007970D4" w:rsidP="00D6724F">
      <w:pPr>
        <w:pStyle w:val="Equationlegend"/>
      </w:pPr>
      <w:r w:rsidRPr="008947EA">
        <w:rPr>
          <w:i/>
          <w:iCs/>
        </w:rPr>
        <w:tab/>
        <w:t>y</w:t>
      </w:r>
      <w:r w:rsidRPr="008947EA">
        <w:rPr>
          <w:vertAlign w:val="subscript"/>
        </w:rPr>
        <w:t>1</w:t>
      </w:r>
      <w:r w:rsidRPr="008947EA">
        <w:t xml:space="preserve">, </w:t>
      </w:r>
      <w:r w:rsidRPr="008947EA">
        <w:rPr>
          <w:i/>
          <w:iCs/>
        </w:rPr>
        <w:t>y</w:t>
      </w:r>
      <w:r w:rsidRPr="008947EA">
        <w:rPr>
          <w:vertAlign w:val="subscript"/>
        </w:rPr>
        <w:t>2</w:t>
      </w:r>
      <w:r w:rsidRPr="008947EA">
        <w:rPr>
          <w:rFonts w:ascii="Tms Rmn" w:hAnsi="Tms Rmn"/>
          <w:sz w:val="12"/>
        </w:rPr>
        <w:t> </w:t>
      </w:r>
      <w:r w:rsidRPr="008947EA">
        <w:t>:</w:t>
      </w:r>
      <w:r w:rsidRPr="008947EA">
        <w:tab/>
        <w:t>altitudes of ground above sea level at sites 1 and 2, respectively (m)</w:t>
      </w:r>
    </w:p>
    <w:p w14:paraId="03567ECE" w14:textId="77777777" w:rsidR="007970D4" w:rsidRPr="008947EA" w:rsidRDefault="007970D4" w:rsidP="00D6724F">
      <w:pPr>
        <w:pStyle w:val="Equationlegend"/>
      </w:pPr>
      <w:r w:rsidRPr="008947EA">
        <w:rPr>
          <w:i/>
          <w:iCs/>
        </w:rPr>
        <w:tab/>
        <w:t>h</w:t>
      </w:r>
      <w:r w:rsidRPr="008947EA">
        <w:rPr>
          <w:vertAlign w:val="subscript"/>
        </w:rPr>
        <w:t>1</w:t>
      </w:r>
      <w:r w:rsidRPr="008947EA">
        <w:rPr>
          <w:i/>
          <w:iCs/>
          <w:vertAlign w:val="subscript"/>
        </w:rPr>
        <w:t>G</w:t>
      </w:r>
      <w:r w:rsidRPr="008947EA">
        <w:t xml:space="preserve">, </w:t>
      </w:r>
      <w:r w:rsidRPr="008947EA">
        <w:rPr>
          <w:i/>
          <w:iCs/>
        </w:rPr>
        <w:t>h</w:t>
      </w:r>
      <w:r w:rsidRPr="008947EA">
        <w:rPr>
          <w:vertAlign w:val="subscript"/>
        </w:rPr>
        <w:t>2</w:t>
      </w:r>
      <w:r w:rsidRPr="008947EA">
        <w:rPr>
          <w:i/>
          <w:iCs/>
          <w:vertAlign w:val="subscript"/>
        </w:rPr>
        <w:t>G</w:t>
      </w:r>
      <w:r w:rsidRPr="008947EA">
        <w:rPr>
          <w:rFonts w:ascii="Tms Rmn" w:hAnsi="Tms Rmn"/>
          <w:sz w:val="12"/>
        </w:rPr>
        <w:t> </w:t>
      </w:r>
      <w:r w:rsidRPr="008947EA">
        <w:t>:</w:t>
      </w:r>
      <w:r w:rsidRPr="008947EA">
        <w:tab/>
        <w:t>heights of antennas above ground at sites 1 and 2, respectively (m)</w:t>
      </w:r>
    </w:p>
    <w:p w14:paraId="284B511F" w14:textId="77777777" w:rsidR="007970D4" w:rsidRPr="008947EA" w:rsidRDefault="007970D4" w:rsidP="00D6724F">
      <w:pPr>
        <w:pStyle w:val="Equationlegend"/>
      </w:pPr>
      <w:r w:rsidRPr="008947EA">
        <w:rPr>
          <w:i/>
          <w:iCs/>
        </w:rPr>
        <w:tab/>
        <w:t>y</w:t>
      </w:r>
      <w:r w:rsidRPr="008947EA">
        <w:rPr>
          <w:iCs/>
          <w:vertAlign w:val="subscript"/>
        </w:rPr>
        <w:t>0</w:t>
      </w:r>
      <w:r w:rsidRPr="008947EA">
        <w:rPr>
          <w:rFonts w:ascii="Tms Rmn" w:hAnsi="Tms Rmn"/>
          <w:iCs/>
          <w:sz w:val="12"/>
        </w:rPr>
        <w:t> </w:t>
      </w:r>
      <w:r w:rsidRPr="008947EA">
        <w:t>:</w:t>
      </w:r>
      <w:r w:rsidRPr="008947EA">
        <w:tab/>
        <w:t>altitude of mid-point of reflection area above sea level (m)</w:t>
      </w:r>
    </w:p>
    <w:p w14:paraId="6C73D326" w14:textId="77777777" w:rsidR="007970D4" w:rsidRPr="008947EA" w:rsidRDefault="007970D4" w:rsidP="00D6724F">
      <w:pPr>
        <w:pStyle w:val="Equationlegend"/>
      </w:pPr>
      <w:r w:rsidRPr="008947EA">
        <w:rPr>
          <w:i/>
          <w:iCs/>
        </w:rPr>
        <w:tab/>
        <w:t>x</w:t>
      </w:r>
      <w:r w:rsidRPr="008947EA">
        <w:rPr>
          <w:iCs/>
          <w:vertAlign w:val="subscript"/>
        </w:rPr>
        <w:t>0</w:t>
      </w:r>
      <w:r w:rsidRPr="008947EA">
        <w:rPr>
          <w:rFonts w:ascii="Tms Rmn" w:hAnsi="Tms Rmn"/>
          <w:iCs/>
          <w:sz w:val="12"/>
        </w:rPr>
        <w:t> </w:t>
      </w:r>
      <w:r w:rsidRPr="008947EA">
        <w:t>:</w:t>
      </w:r>
      <w:r w:rsidRPr="008947EA">
        <w:tab/>
        <w:t>distance of mid-point of reflection area from site 1 (km).</w:t>
      </w:r>
    </w:p>
    <w:p w14:paraId="32783E2F" w14:textId="77777777" w:rsidR="007970D4" w:rsidRPr="007703F7" w:rsidRDefault="007970D4" w:rsidP="00D6724F">
      <w:pPr>
        <w:ind w:right="15"/>
      </w:pPr>
      <w:r w:rsidRPr="007703F7">
        <w:t>If the reflection area is on the sea, account needs to be taken of the tidal variations.</w:t>
      </w:r>
    </w:p>
    <w:p w14:paraId="49F661C6" w14:textId="31E7AF92" w:rsidR="007970D4" w:rsidRPr="008947EA" w:rsidRDefault="007970D4" w:rsidP="00D6724F">
      <w:pPr>
        <w:pStyle w:val="FigureNo"/>
      </w:pPr>
      <w:r w:rsidRPr="008947EA">
        <w:lastRenderedPageBreak/>
        <w:t xml:space="preserve">figure </w:t>
      </w:r>
      <w:r w:rsidR="00E4042E">
        <w:t>10</w:t>
      </w:r>
    </w:p>
    <w:p w14:paraId="0C11B476" w14:textId="77777777" w:rsidR="007970D4" w:rsidRPr="008947EA" w:rsidRDefault="007970D4" w:rsidP="00D6724F">
      <w:pPr>
        <w:pStyle w:val="Figuretitle"/>
      </w:pPr>
      <w:r w:rsidRPr="008947EA">
        <w:t>Path with reflective terrain</w:t>
      </w:r>
    </w:p>
    <w:p w14:paraId="1E44C9F1" w14:textId="51482DD5" w:rsidR="007970D4" w:rsidRPr="008947EA" w:rsidRDefault="001761F6" w:rsidP="00D6724F">
      <w:pPr>
        <w:pStyle w:val="Figure"/>
      </w:pPr>
      <w:r>
        <w:rPr>
          <w:noProof/>
        </w:rPr>
        <w:drawing>
          <wp:inline distT="0" distB="0" distL="0" distR="0" wp14:anchorId="591336A5" wp14:editId="27EBEFBE">
            <wp:extent cx="5376683" cy="4306833"/>
            <wp:effectExtent l="0" t="0" r="0" b="0"/>
            <wp:docPr id="421905599" name="Picture 5" descr="Figure 10 shows a path with reflective terra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1905599" name="Picture 5" descr="Figure 10 shows a path with reflective terrain"/>
                    <pic:cNvPicPr/>
                  </pic:nvPicPr>
                  <pic:blipFill>
                    <a:blip r:embed="rId231" cstate="print">
                      <a:extLst>
                        <a:ext uri="{28A0092B-C50C-407E-A947-70E740481C1C}">
                          <a14:useLocalDpi xmlns:a14="http://schemas.microsoft.com/office/drawing/2010/main" val="0"/>
                        </a:ext>
                      </a:extLst>
                    </a:blip>
                    <a:stretch>
                      <a:fillRect/>
                    </a:stretch>
                  </pic:blipFill>
                  <pic:spPr>
                    <a:xfrm>
                      <a:off x="0" y="0"/>
                      <a:ext cx="5376683" cy="4306833"/>
                    </a:xfrm>
                    <a:prstGeom prst="rect">
                      <a:avLst/>
                    </a:prstGeom>
                  </pic:spPr>
                </pic:pic>
              </a:graphicData>
            </a:graphic>
          </wp:inline>
        </w:drawing>
      </w:r>
    </w:p>
    <w:p w14:paraId="5003E96F" w14:textId="77777777" w:rsidR="007970D4" w:rsidRPr="007703F7" w:rsidRDefault="007970D4" w:rsidP="00E4042E">
      <w:pPr>
        <w:pStyle w:val="Normalaftertitle"/>
      </w:pPr>
      <w:r w:rsidRPr="007703F7">
        <w:rPr>
          <w:i/>
          <w:iCs/>
        </w:rPr>
        <w:t>Step 3:</w:t>
      </w:r>
      <w:r w:rsidRPr="007703F7">
        <w:t> For</w:t>
      </w:r>
      <w:r w:rsidRPr="007703F7">
        <w:rPr>
          <w:i/>
          <w:iCs/>
        </w:rPr>
        <w:t xml:space="preserve"> </w:t>
      </w:r>
      <w:r w:rsidRPr="007703F7">
        <w:t xml:space="preserve">a range of effective </w:t>
      </w:r>
      <w:r w:rsidRPr="007703F7">
        <w:rPr>
          <w:i/>
          <w:iCs/>
        </w:rPr>
        <w:t xml:space="preserve">k </w:t>
      </w:r>
      <w:r w:rsidRPr="007703F7">
        <w:t xml:space="preserve">factors varying from </w:t>
      </w:r>
      <w:r w:rsidRPr="007703F7">
        <w:rPr>
          <w:i/>
          <w:iCs/>
        </w:rPr>
        <w:t>k</w:t>
      </w:r>
      <w:r w:rsidRPr="007703F7">
        <w:rPr>
          <w:i/>
          <w:iCs/>
          <w:vertAlign w:val="subscript"/>
        </w:rPr>
        <w:t>e</w:t>
      </w:r>
      <w:r w:rsidRPr="007703F7">
        <w:t xml:space="preserve"> (99.9%) to infinity (see § 2.2.2; in practice, a large value of </w:t>
      </w:r>
      <w:r w:rsidRPr="007703F7">
        <w:rPr>
          <w:i/>
          <w:iCs/>
        </w:rPr>
        <w:t>k</w:t>
      </w:r>
      <w:r w:rsidRPr="007703F7">
        <w:t xml:space="preserve"> can be chosen such as </w:t>
      </w:r>
      <w:r w:rsidRPr="007703F7">
        <w:rPr>
          <w:i/>
          <w:iCs/>
        </w:rPr>
        <w:t>k</w:t>
      </w:r>
      <w:r w:rsidRPr="007703F7">
        <w:t xml:space="preserve"> = 1.0 × 10</w:t>
      </w:r>
      <w:r w:rsidRPr="007703F7">
        <w:rPr>
          <w:vertAlign w:val="superscript"/>
        </w:rPr>
        <w:t>9</w:t>
      </w:r>
      <w:r w:rsidRPr="007703F7">
        <w:t xml:space="preserve">), calculate the distances </w:t>
      </w:r>
      <w:r w:rsidRPr="007703F7">
        <w:rPr>
          <w:i/>
          <w:iCs/>
        </w:rPr>
        <w:t>d</w:t>
      </w:r>
      <w:r w:rsidRPr="007703F7">
        <w:rPr>
          <w:vertAlign w:val="subscript"/>
        </w:rPr>
        <w:t>1</w:t>
      </w:r>
      <w:r w:rsidRPr="007703F7">
        <w:t xml:space="preserve"> and </w:t>
      </w:r>
      <w:r w:rsidRPr="007703F7">
        <w:rPr>
          <w:i/>
          <w:iCs/>
        </w:rPr>
        <w:t>d</w:t>
      </w:r>
      <w:r w:rsidRPr="007703F7">
        <w:rPr>
          <w:vertAlign w:val="subscript"/>
        </w:rPr>
        <w:t>2</w:t>
      </w:r>
      <w:r w:rsidRPr="007703F7">
        <w:t xml:space="preserve"> of each possible reflecting surface from sites 1 and 2, respectively, from (see Note 2):</w:t>
      </w:r>
    </w:p>
    <w:p w14:paraId="411F1AB8" w14:textId="77777777" w:rsidR="007970D4" w:rsidRPr="008947EA" w:rsidRDefault="007970D4" w:rsidP="00D6724F">
      <w:pPr>
        <w:pStyle w:val="Blanc"/>
      </w:pPr>
    </w:p>
    <w:p w14:paraId="0AF74DE7" w14:textId="77777777" w:rsidR="00E4042E" w:rsidRPr="009944A2" w:rsidRDefault="00E4042E" w:rsidP="00E4042E">
      <w:pPr>
        <w:tabs>
          <w:tab w:val="clear" w:pos="1191"/>
          <w:tab w:val="clear" w:pos="1588"/>
          <w:tab w:val="clear" w:pos="1985"/>
          <w:tab w:val="center" w:pos="4820"/>
          <w:tab w:val="left" w:pos="6660"/>
          <w:tab w:val="right" w:pos="9639"/>
        </w:tabs>
      </w:pPr>
      <w:r>
        <w:tab/>
      </w:r>
      <w:r w:rsidRPr="009944A2">
        <w:tab/>
      </w:r>
      <w:r w:rsidRPr="00FE4063">
        <w:rPr>
          <w:position w:val="-12"/>
        </w:rPr>
        <w:object w:dxaOrig="1420" w:dyaOrig="360" w14:anchorId="5FC1055B">
          <v:shape id="_x0000_i1111" type="#_x0000_t75" style="width:70.1pt;height:18.15pt" o:ole="">
            <v:imagedata r:id="rId232" o:title=""/>
          </v:shape>
          <o:OLEObject Type="Embed" ProgID="Equation.DSMT4" ShapeID="_x0000_i1111" DrawAspect="Content" ObjectID="_1821869594" r:id="rId233"/>
        </w:object>
      </w:r>
      <w:r w:rsidRPr="009944A2">
        <w:tab/>
        <w:t>km</w:t>
      </w:r>
      <w:r w:rsidRPr="009944A2">
        <w:tab/>
        <w:t>(121)</w:t>
      </w:r>
    </w:p>
    <w:p w14:paraId="77700640" w14:textId="77777777" w:rsidR="007970D4" w:rsidRPr="008947EA" w:rsidRDefault="007970D4" w:rsidP="00D6724F">
      <w:pPr>
        <w:pStyle w:val="Blanc"/>
      </w:pPr>
    </w:p>
    <w:p w14:paraId="75E5DEDD" w14:textId="77777777" w:rsidR="00E4042E" w:rsidRPr="009944A2" w:rsidRDefault="00E4042E" w:rsidP="00E4042E">
      <w:pPr>
        <w:tabs>
          <w:tab w:val="clear" w:pos="1191"/>
          <w:tab w:val="clear" w:pos="1588"/>
          <w:tab w:val="clear" w:pos="1985"/>
          <w:tab w:val="center" w:pos="4820"/>
          <w:tab w:val="left" w:pos="6660"/>
          <w:tab w:val="right" w:pos="9639"/>
        </w:tabs>
      </w:pPr>
      <w:r>
        <w:tab/>
      </w:r>
      <w:r w:rsidRPr="009944A2">
        <w:tab/>
      </w:r>
      <w:r w:rsidRPr="00FE4063">
        <w:rPr>
          <w:position w:val="-12"/>
        </w:rPr>
        <w:object w:dxaOrig="1440" w:dyaOrig="360" w14:anchorId="03C69F9C">
          <v:shape id="_x0000_i1112" type="#_x0000_t75" style="width:1in;height:18.15pt" o:ole="">
            <v:imagedata r:id="rId234" o:title=""/>
          </v:shape>
          <o:OLEObject Type="Embed" ProgID="Equation.DSMT4" ShapeID="_x0000_i1112" DrawAspect="Content" ObjectID="_1821869595" r:id="rId235"/>
        </w:object>
      </w:r>
      <w:r w:rsidRPr="009944A2">
        <w:tab/>
        <w:t>km</w:t>
      </w:r>
      <w:r w:rsidRPr="009944A2">
        <w:tab/>
        <w:t>(122)</w:t>
      </w:r>
    </w:p>
    <w:p w14:paraId="414DEE67" w14:textId="77777777" w:rsidR="007970D4" w:rsidRPr="007703F7" w:rsidRDefault="007970D4" w:rsidP="00D6724F">
      <w:pPr>
        <w:ind w:right="15"/>
      </w:pPr>
      <w:r w:rsidRPr="007703F7">
        <w:t>where:</w:t>
      </w:r>
    </w:p>
    <w:p w14:paraId="65BFC6AC" w14:textId="77777777" w:rsidR="007970D4" w:rsidRPr="007703F7" w:rsidRDefault="007970D4" w:rsidP="00D6724F">
      <w:pPr>
        <w:pStyle w:val="Equation"/>
      </w:pPr>
      <w:r w:rsidRPr="007703F7">
        <w:tab/>
      </w:r>
      <w:r w:rsidRPr="007703F7">
        <w:tab/>
      </w:r>
      <w:r w:rsidRPr="008947EA">
        <w:rPr>
          <w:i/>
          <w:position w:val="-40"/>
        </w:rPr>
        <w:object w:dxaOrig="4660" w:dyaOrig="920" w14:anchorId="6234BDDC">
          <v:shape id="_x0000_i1113" type="#_x0000_t75" style="width:234.15pt;height:46.95pt" o:ole="" fillcolor="window">
            <v:imagedata r:id="rId236" o:title=""/>
          </v:shape>
          <o:OLEObject Type="Embed" ProgID="Equation.3" ShapeID="_x0000_i1113" DrawAspect="Content" ObjectID="_1821869596" r:id="rId237"/>
        </w:object>
      </w:r>
      <w:r w:rsidRPr="007703F7">
        <w:tab/>
        <w:t>(123)</w:t>
      </w:r>
    </w:p>
    <w:p w14:paraId="0935ABD9" w14:textId="77777777" w:rsidR="007970D4" w:rsidRPr="008947EA" w:rsidRDefault="007970D4" w:rsidP="00D6724F">
      <w:pPr>
        <w:pStyle w:val="Blanc"/>
      </w:pPr>
    </w:p>
    <w:p w14:paraId="6B0E64DE" w14:textId="77777777" w:rsidR="007970D4" w:rsidRPr="007703F7" w:rsidRDefault="007970D4" w:rsidP="00D6724F">
      <w:pPr>
        <w:pStyle w:val="Equation"/>
      </w:pPr>
      <w:r w:rsidRPr="007703F7">
        <w:tab/>
      </w:r>
      <w:r w:rsidRPr="007703F7">
        <w:tab/>
      </w:r>
      <w:r w:rsidRPr="008947EA">
        <w:rPr>
          <w:position w:val="-30"/>
        </w:rPr>
        <w:object w:dxaOrig="2260" w:dyaOrig="760" w14:anchorId="1C6499A2">
          <v:shape id="_x0000_i1114" type="#_x0000_t75" style="width:113.95pt;height:40.05pt" o:ole="" fillcolor="window">
            <v:imagedata r:id="rId238" o:title=""/>
          </v:shape>
          <o:OLEObject Type="Embed" ProgID="Equation.3" ShapeID="_x0000_i1114" DrawAspect="Content" ObjectID="_1821869597" r:id="rId239"/>
        </w:object>
      </w:r>
      <w:r w:rsidRPr="007703F7">
        <w:tab/>
        <w:t>(124)</w:t>
      </w:r>
    </w:p>
    <w:p w14:paraId="22408BF7" w14:textId="77777777" w:rsidR="007970D4" w:rsidRPr="008947EA" w:rsidRDefault="007970D4" w:rsidP="00D6724F">
      <w:pPr>
        <w:pStyle w:val="Blanc"/>
      </w:pPr>
    </w:p>
    <w:p w14:paraId="304C0FC2" w14:textId="77777777" w:rsidR="00E4042E" w:rsidRPr="009944A2" w:rsidRDefault="00E4042E" w:rsidP="00E4042E">
      <w:pPr>
        <w:tabs>
          <w:tab w:val="clear" w:pos="1191"/>
          <w:tab w:val="clear" w:pos="1588"/>
          <w:tab w:val="clear" w:pos="1985"/>
          <w:tab w:val="center" w:pos="4820"/>
          <w:tab w:val="right" w:pos="9639"/>
        </w:tabs>
      </w:pPr>
      <w:r>
        <w:tab/>
      </w:r>
      <w:r w:rsidRPr="009944A2">
        <w:tab/>
      </w:r>
      <w:r w:rsidRPr="00934ABF">
        <w:rPr>
          <w:position w:val="-12"/>
        </w:rPr>
        <w:object w:dxaOrig="2000" w:dyaOrig="360" w14:anchorId="7FEC88E1">
          <v:shape id="_x0000_i1115" type="#_x0000_t75" style="width:100.15pt;height:18.15pt" o:ole="">
            <v:imagedata r:id="rId240" o:title=""/>
          </v:shape>
          <o:OLEObject Type="Embed" ProgID="Equation.DSMT4" ShapeID="_x0000_i1115" DrawAspect="Content" ObjectID="_1821869598" r:id="rId241"/>
        </w:object>
      </w:r>
      <w:r w:rsidRPr="009944A2">
        <w:tab/>
        <w:t>(125)</w:t>
      </w:r>
    </w:p>
    <w:p w14:paraId="20BF3CB7" w14:textId="77777777" w:rsidR="007970D4" w:rsidRPr="008947EA" w:rsidRDefault="007970D4" w:rsidP="00D6724F">
      <w:pPr>
        <w:pStyle w:val="Blanc"/>
        <w:keepNext w:val="0"/>
        <w:keepLines w:val="0"/>
      </w:pPr>
      <w:bookmarkStart w:id="84" w:name="OLE_LINK3"/>
      <w:bookmarkStart w:id="85" w:name="OLE_LINK4"/>
    </w:p>
    <w:bookmarkEnd w:id="84"/>
    <w:bookmarkEnd w:id="85"/>
    <w:p w14:paraId="63890EDF" w14:textId="77777777" w:rsidR="007970D4" w:rsidRPr="007703F7" w:rsidRDefault="007970D4" w:rsidP="00D6724F">
      <w:pPr>
        <w:spacing w:line="280" w:lineRule="exact"/>
        <w:ind w:right="17"/>
      </w:pPr>
      <w:r w:rsidRPr="007703F7">
        <w:t xml:space="preserve">with </w:t>
      </w:r>
      <w:r w:rsidRPr="007703F7">
        <w:rPr>
          <w:i/>
          <w:iCs/>
        </w:rPr>
        <w:t>a</w:t>
      </w:r>
      <w:r w:rsidRPr="007703F7">
        <w:rPr>
          <w:i/>
          <w:iCs/>
          <w:vertAlign w:val="subscript"/>
        </w:rPr>
        <w:t>e</w:t>
      </w:r>
      <w:r w:rsidRPr="007703F7">
        <w:t> = </w:t>
      </w:r>
      <w:r w:rsidRPr="007703F7">
        <w:rPr>
          <w:i/>
          <w:iCs/>
        </w:rPr>
        <w:t xml:space="preserve">ka </w:t>
      </w:r>
      <w:r w:rsidRPr="007703F7">
        <w:t>the effective radius of the Earth for a given</w:t>
      </w:r>
      <w:r w:rsidRPr="007703F7">
        <w:rPr>
          <w:i/>
          <w:iCs/>
        </w:rPr>
        <w:t xml:space="preserve"> k</w:t>
      </w:r>
      <w:r w:rsidRPr="007703F7">
        <w:t xml:space="preserve"> factor (</w:t>
      </w:r>
      <w:r w:rsidRPr="007703F7">
        <w:rPr>
          <w:i/>
          <w:iCs/>
        </w:rPr>
        <w:t>a</w:t>
      </w:r>
      <w:r w:rsidRPr="007703F7">
        <w:t xml:space="preserve"> = 6 375 km being the actual radius of the Earth); in equation (120), </w:t>
      </w:r>
      <w:r w:rsidRPr="007703F7">
        <w:rPr>
          <w:i/>
          <w:iCs/>
        </w:rPr>
        <w:t>d</w:t>
      </w:r>
      <w:r w:rsidRPr="007703F7">
        <w:t xml:space="preserve"> is in kilometres and </w:t>
      </w:r>
      <w:r w:rsidRPr="007703F7">
        <w:rPr>
          <w:i/>
          <w:iCs/>
        </w:rPr>
        <w:t>h</w:t>
      </w:r>
      <w:r w:rsidRPr="007703F7">
        <w:rPr>
          <w:vertAlign w:val="subscript"/>
        </w:rPr>
        <w:t>1</w:t>
      </w:r>
      <w:r w:rsidRPr="007703F7">
        <w:t xml:space="preserve"> and </w:t>
      </w:r>
      <w:r w:rsidRPr="007703F7">
        <w:rPr>
          <w:i/>
          <w:iCs/>
        </w:rPr>
        <w:t>h</w:t>
      </w:r>
      <w:r w:rsidRPr="007703F7">
        <w:rPr>
          <w:vertAlign w:val="subscript"/>
        </w:rPr>
        <w:t>2</w:t>
      </w:r>
      <w:r w:rsidRPr="007703F7">
        <w:t xml:space="preserve"> in metres.</w:t>
      </w:r>
    </w:p>
    <w:p w14:paraId="1C0C6B6A" w14:textId="77777777" w:rsidR="007970D4" w:rsidRPr="007703F7" w:rsidRDefault="007970D4" w:rsidP="00D6724F">
      <w:r w:rsidRPr="007703F7">
        <w:lastRenderedPageBreak/>
        <w:t>If specular reflection areas can be avoided by adjusting one or both antenna heights by reasonable amounts, while staying within the clearance rules (Step 1), estimate the change and start again at Step 2.</w:t>
      </w:r>
    </w:p>
    <w:p w14:paraId="2381724A" w14:textId="77777777" w:rsidR="007970D4" w:rsidRPr="007703F7" w:rsidRDefault="007970D4" w:rsidP="00D6724F">
      <w:pPr>
        <w:ind w:right="15"/>
      </w:pPr>
      <w:r w:rsidRPr="007703F7">
        <w:rPr>
          <w:i/>
          <w:iCs/>
        </w:rPr>
        <w:t>Step 4: </w:t>
      </w:r>
      <w:r w:rsidRPr="007703F7">
        <w:t xml:space="preserve">For specularly reflecting surfaces that cannot be avoided, calculate the path length difference between the directed and reflected waves (or rays) in wavelengths for the same range of effective </w:t>
      </w:r>
      <w:r w:rsidRPr="007703F7">
        <w:rPr>
          <w:i/>
          <w:iCs/>
        </w:rPr>
        <w:t>k</w:t>
      </w:r>
      <w:r w:rsidRPr="007703F7">
        <w:t xml:space="preserve"> values from:</w:t>
      </w:r>
    </w:p>
    <w:p w14:paraId="380A3DE0" w14:textId="77777777" w:rsidR="007970D4" w:rsidRPr="008947EA" w:rsidRDefault="007970D4" w:rsidP="00D6724F">
      <w:pPr>
        <w:pStyle w:val="Blanc"/>
      </w:pPr>
    </w:p>
    <w:p w14:paraId="7BF48EAA" w14:textId="77777777" w:rsidR="007970D4" w:rsidRPr="00B47CCC" w:rsidRDefault="007970D4" w:rsidP="00D6724F">
      <w:pPr>
        <w:pStyle w:val="Equation"/>
      </w:pPr>
      <w:r w:rsidRPr="00B47CCC">
        <w:tab/>
      </w:r>
      <w:r w:rsidRPr="00B47CCC">
        <w:tab/>
      </w:r>
      <w:r w:rsidRPr="00B47CCC">
        <w:rPr>
          <w:position w:val="-36"/>
        </w:rPr>
        <w:object w:dxaOrig="4440" w:dyaOrig="840" w14:anchorId="5A66A73A">
          <v:shape id="_x0000_i1116" type="#_x0000_t75" style="width:222.9pt;height:42.55pt" o:ole="" fillcolor="window">
            <v:imagedata r:id="rId242" o:title=""/>
          </v:shape>
          <o:OLEObject Type="Embed" ProgID="Equation.3" ShapeID="_x0000_i1116" DrawAspect="Content" ObjectID="_1821869599" r:id="rId243"/>
        </w:object>
      </w:r>
      <w:r w:rsidRPr="00B47CCC">
        <w:tab/>
        <w:t>(126)</w:t>
      </w:r>
    </w:p>
    <w:p w14:paraId="70121D38" w14:textId="77777777" w:rsidR="007970D4" w:rsidRPr="008947EA" w:rsidRDefault="007970D4" w:rsidP="00D6724F">
      <w:pPr>
        <w:pStyle w:val="Blanc"/>
        <w:keepNext w:val="0"/>
        <w:keepLines w:val="0"/>
      </w:pPr>
    </w:p>
    <w:p w14:paraId="01F7EB27" w14:textId="77777777" w:rsidR="007970D4" w:rsidRPr="007703F7" w:rsidRDefault="007970D4" w:rsidP="00D6724F">
      <w:pPr>
        <w:tabs>
          <w:tab w:val="center" w:pos="4680"/>
          <w:tab w:val="right" w:pos="9360"/>
        </w:tabs>
        <w:spacing w:line="280" w:lineRule="atLeast"/>
        <w:ind w:right="17"/>
      </w:pPr>
      <w:r w:rsidRPr="007703F7">
        <w:t xml:space="preserve">Each time the number of wavelengths, </w:t>
      </w:r>
      <w:r w:rsidRPr="008947EA">
        <w:sym w:font="Symbol" w:char="F074"/>
      </w:r>
      <w:r w:rsidRPr="007703F7">
        <w:t xml:space="preserve">, is a positive integer as </w:t>
      </w:r>
      <w:r w:rsidRPr="007703F7">
        <w:rPr>
          <w:i/>
          <w:iCs/>
        </w:rPr>
        <w:t>k</w:t>
      </w:r>
      <w:r w:rsidRPr="007703F7">
        <w:t xml:space="preserve"> varies (i.e. 1, 2, etc.), the received signal level passes through a minimum. This condition must be avoided as much as possible. The greater the number of integer values of </w:t>
      </w:r>
      <w:r w:rsidRPr="008947EA">
        <w:sym w:font="Symbol" w:char="F074"/>
      </w:r>
      <w:r w:rsidRPr="007703F7">
        <w:rPr>
          <w:i/>
          <w:iCs/>
          <w:vertAlign w:val="subscript"/>
        </w:rPr>
        <w:t>max</w:t>
      </w:r>
      <w:r w:rsidRPr="007703F7">
        <w:t> – </w:t>
      </w:r>
      <w:r w:rsidRPr="008947EA">
        <w:sym w:font="Symbol" w:char="F074"/>
      </w:r>
      <w:r w:rsidRPr="007703F7">
        <w:rPr>
          <w:i/>
          <w:iCs/>
          <w:vertAlign w:val="subscript"/>
        </w:rPr>
        <w:t>min</w:t>
      </w:r>
      <w:r w:rsidRPr="007703F7">
        <w:rPr>
          <w:i/>
          <w:iCs/>
        </w:rPr>
        <w:t xml:space="preserve"> </w:t>
      </w:r>
      <w:r w:rsidRPr="007703F7">
        <w:t xml:space="preserve">as </w:t>
      </w:r>
      <w:r w:rsidRPr="007703F7">
        <w:rPr>
          <w:i/>
          <w:iCs/>
        </w:rPr>
        <w:t>k</w:t>
      </w:r>
      <w:r w:rsidRPr="007703F7">
        <w:t xml:space="preserve"> varies over its range, the more likely is the performance to be compromised and some kind of diversity necessary.</w:t>
      </w:r>
    </w:p>
    <w:p w14:paraId="1F04E9BF" w14:textId="77777777" w:rsidR="007970D4" w:rsidRPr="007703F7" w:rsidRDefault="007970D4" w:rsidP="00D6724F">
      <w:pPr>
        <w:tabs>
          <w:tab w:val="center" w:pos="4680"/>
          <w:tab w:val="right" w:pos="9360"/>
        </w:tabs>
        <w:spacing w:line="280" w:lineRule="exact"/>
        <w:ind w:right="17"/>
      </w:pPr>
      <w:r w:rsidRPr="007703F7">
        <w:t xml:space="preserve">If </w:t>
      </w:r>
      <w:r w:rsidRPr="008947EA">
        <w:sym w:font="Symbol" w:char="F074"/>
      </w:r>
      <w:r w:rsidRPr="007703F7">
        <w:rPr>
          <w:i/>
          <w:iCs/>
          <w:vertAlign w:val="subscript"/>
        </w:rPr>
        <w:t>max</w:t>
      </w:r>
      <w:r w:rsidRPr="007703F7">
        <w:t> – </w:t>
      </w:r>
      <w:r w:rsidRPr="008947EA">
        <w:sym w:font="Symbol" w:char="F074"/>
      </w:r>
      <w:r w:rsidRPr="007703F7">
        <w:rPr>
          <w:i/>
          <w:iCs/>
          <w:vertAlign w:val="subscript"/>
        </w:rPr>
        <w:t>min</w:t>
      </w:r>
      <w:r w:rsidRPr="007703F7">
        <w:t xml:space="preserve"> &lt; 1 as </w:t>
      </w:r>
      <w:r w:rsidRPr="007703F7">
        <w:rPr>
          <w:i/>
          <w:iCs/>
        </w:rPr>
        <w:t>k</w:t>
      </w:r>
      <w:r w:rsidRPr="007703F7">
        <w:t xml:space="preserve"> varies over the relevant range, diversity can almost certainly be avoided. However, on paths greater than about 7.5 km in length, the best way to ensure that diversity protection is not necessary is to apply the procedure for calculating multipath occurrence in § 2.3, and the outage prediction procedure for unprotected digital systems in § 5.1. In any case, the heights of one or both antennas should be adjusted so that </w:t>
      </w:r>
      <w:r w:rsidRPr="008947EA">
        <w:sym w:font="Symbol" w:char="F074"/>
      </w:r>
      <w:r w:rsidRPr="007703F7">
        <w:t xml:space="preserve"> ≈ 0.5 at the median value of </w:t>
      </w:r>
      <w:r w:rsidRPr="007703F7">
        <w:rPr>
          <w:i/>
          <w:iCs/>
        </w:rPr>
        <w:t>k</w:t>
      </w:r>
      <w:r w:rsidRPr="007703F7">
        <w:t>.</w:t>
      </w:r>
    </w:p>
    <w:p w14:paraId="1A880F2C" w14:textId="77777777" w:rsidR="007970D4" w:rsidRPr="007703F7" w:rsidRDefault="007970D4" w:rsidP="00D6724F">
      <w:pPr>
        <w:tabs>
          <w:tab w:val="center" w:pos="4680"/>
          <w:tab w:val="right" w:pos="9360"/>
        </w:tabs>
        <w:spacing w:line="280" w:lineRule="exact"/>
        <w:ind w:right="17"/>
      </w:pPr>
      <w:r w:rsidRPr="007703F7">
        <w:t xml:space="preserve">If </w:t>
      </w:r>
      <w:r w:rsidRPr="008947EA">
        <w:sym w:font="Symbol" w:char="F074"/>
      </w:r>
      <w:r w:rsidRPr="007703F7">
        <w:rPr>
          <w:i/>
          <w:iCs/>
          <w:vertAlign w:val="subscript"/>
        </w:rPr>
        <w:t>max</w:t>
      </w:r>
      <w:r w:rsidRPr="007703F7">
        <w:t> – </w:t>
      </w:r>
      <w:r w:rsidRPr="008947EA">
        <w:sym w:font="Symbol" w:char="F074"/>
      </w:r>
      <w:r w:rsidRPr="007703F7">
        <w:rPr>
          <w:i/>
          <w:iCs/>
          <w:vertAlign w:val="subscript"/>
        </w:rPr>
        <w:t>min</w:t>
      </w:r>
      <w:r w:rsidRPr="007703F7">
        <w:t> </w:t>
      </w:r>
      <w:r w:rsidRPr="008947EA">
        <w:sym w:font="Symbol" w:char="F0B3"/>
      </w:r>
      <w:r w:rsidRPr="007703F7">
        <w:t> 1, the depth of surface multipath fades and whether some kind of diversity might be necessary depends on how well the signal is reflected (see §§ 6.1.2.2 and 6.1.2.3) and whether there is significant discrimination against surface reflections from one or both of the antennas (see § 6.1.2.5). However, it must be remembered that, on sufficiently long paths, abnormal layers with extremely negative refractivity gradients can cause the direct wave to fade as a result of beam spreading and that the surface reflected wave(s) can be simultaneously enhanced as a result of energy diverted from the direct wave in the direction of the surface. The best way to determine whether some kind of diversity protection is necessary is to apply the procedure for calculating multipath occurrence in § 2.3, and the outage prediction procedure for unprotected digital systems in § 5.1.</w:t>
      </w:r>
    </w:p>
    <w:p w14:paraId="70BAB9BD" w14:textId="77777777" w:rsidR="007970D4" w:rsidRPr="007703F7" w:rsidRDefault="007970D4" w:rsidP="00D6724F">
      <w:pPr>
        <w:pStyle w:val="Note"/>
      </w:pPr>
      <w:r w:rsidRPr="007703F7">
        <w:t>NOTE 1 </w:t>
      </w:r>
      <w:r w:rsidRPr="008947EA">
        <w:sym w:font="Symbol" w:char="F02D"/>
      </w:r>
      <w:r w:rsidRPr="007703F7">
        <w:t xml:space="preserve"> Since the path profile is based on sample heights a certain distance apart, the actual terrain slope will vary somewhat between the sample points on the profile. It is suggested that a small variation in the inclination angle </w:t>
      </w:r>
      <w:r w:rsidRPr="008947EA">
        <w:sym w:font="Symbol" w:char="F06E"/>
      </w:r>
      <w:r w:rsidRPr="007703F7">
        <w:t xml:space="preserve"> about the value estimated from the digital profile be allowed (e.g. values corresponding to changes in profile heights at one end of the profile segment concerned by </w:t>
      </w:r>
      <w:r w:rsidRPr="008947EA">
        <w:sym w:font="Symbol" w:char="F0B1"/>
      </w:r>
      <w:r w:rsidRPr="007703F7">
        <w:t>10 m).</w:t>
      </w:r>
      <w:r w:rsidRPr="007703F7">
        <w:rPr>
          <w:b/>
          <w:bCs/>
        </w:rPr>
        <w:t xml:space="preserve"> </w:t>
      </w:r>
      <w:r w:rsidRPr="007703F7">
        <w:t>If necessary,</w:t>
      </w:r>
      <w:r w:rsidRPr="007703F7">
        <w:rPr>
          <w:b/>
          <w:bCs/>
        </w:rPr>
        <w:t xml:space="preserve"> </w:t>
      </w:r>
      <w:r w:rsidRPr="007703F7">
        <w:t>a visual inspection of the path between the sample terrain points can be carried out.</w:t>
      </w:r>
    </w:p>
    <w:p w14:paraId="46746EB0" w14:textId="77777777" w:rsidR="007970D4" w:rsidRPr="007703F7" w:rsidRDefault="007970D4" w:rsidP="00D6724F">
      <w:pPr>
        <w:pStyle w:val="Note"/>
      </w:pPr>
      <w:r w:rsidRPr="007703F7">
        <w:t>In some cases where the path profile is somewhat rough and its treatment in individual path segments does not seem appropriate, then a regression curve should be placed through the path profile in the manner discussed in §</w:t>
      </w:r>
      <w:r>
        <w:t> </w:t>
      </w:r>
      <w:r w:rsidRPr="007703F7">
        <w:t>6.1.2.4.1 and reflection be considered to occur from this curve in order to calculate the heights above and distances to the reflecting point. In such a case, the steps of this subsection and § 6.1.2.4.1 need to be considered in combination.</w:t>
      </w:r>
    </w:p>
    <w:p w14:paraId="7BC7267B" w14:textId="77777777" w:rsidR="007970D4" w:rsidRPr="007703F7" w:rsidRDefault="007970D4" w:rsidP="00D6724F">
      <w:pPr>
        <w:pStyle w:val="Note"/>
      </w:pPr>
      <w:r w:rsidRPr="007703F7">
        <w:t>NOTE 2 </w:t>
      </w:r>
      <w:r w:rsidRPr="008947EA">
        <w:sym w:font="Symbol" w:char="F02D"/>
      </w:r>
      <w:r w:rsidRPr="007703F7">
        <w:t xml:space="preserve"> For some designs, it may be desirable to use a minimum effective </w:t>
      </w:r>
      <w:r w:rsidRPr="007703F7">
        <w:rPr>
          <w:i/>
          <w:iCs/>
        </w:rPr>
        <w:t>k</w:t>
      </w:r>
      <w:r w:rsidRPr="007703F7">
        <w:t xml:space="preserve"> value smaller than </w:t>
      </w:r>
      <w:r w:rsidRPr="007703F7">
        <w:rPr>
          <w:i/>
          <w:iCs/>
        </w:rPr>
        <w:t>k</w:t>
      </w:r>
      <w:r w:rsidRPr="007703F7">
        <w:rPr>
          <w:i/>
          <w:iCs/>
          <w:vertAlign w:val="subscript"/>
        </w:rPr>
        <w:t>e</w:t>
      </w:r>
      <w:r w:rsidRPr="007703F7">
        <w:t> (99.9%).</w:t>
      </w:r>
    </w:p>
    <w:p w14:paraId="221C4701" w14:textId="77777777" w:rsidR="007970D4" w:rsidRPr="007703F7" w:rsidRDefault="007970D4" w:rsidP="00D6724F">
      <w:pPr>
        <w:pStyle w:val="Heading4"/>
      </w:pPr>
      <w:r w:rsidRPr="007703F7">
        <w:t>6.1.2.4</w:t>
      </w:r>
      <w:r w:rsidRPr="007703F7">
        <w:tab/>
        <w:t xml:space="preserve">Choice of vertical polarization </w:t>
      </w:r>
    </w:p>
    <w:p w14:paraId="31DCB0D4" w14:textId="77777777" w:rsidR="007970D4" w:rsidRPr="007703F7" w:rsidRDefault="007970D4" w:rsidP="00D6724F">
      <w:pPr>
        <w:ind w:right="15"/>
      </w:pPr>
      <w:r w:rsidRPr="007703F7">
        <w:t>On overwater paths at frequencies above about 3 GHz, it is advantageous to choose vertical polarization over horizontal polarization. At grazing angles greater than about 0.7°, a reduction in the surface reflection of 2-17 dB can be expected over that at horizontal polarization.</w:t>
      </w:r>
    </w:p>
    <w:p w14:paraId="7A788915" w14:textId="77777777" w:rsidR="007970D4" w:rsidRPr="007703F7" w:rsidRDefault="007970D4" w:rsidP="00D6724F">
      <w:r w:rsidRPr="007703F7">
        <w:t>A more exact estimate of the effective reflection coefficient of the surface area involved in a specular reflection can be obtained either by a calculation or measurement, as follows:</w:t>
      </w:r>
    </w:p>
    <w:p w14:paraId="7D2FE32F" w14:textId="77777777" w:rsidR="007970D4" w:rsidRPr="007703F7" w:rsidRDefault="007970D4" w:rsidP="00D6724F">
      <w:pPr>
        <w:pStyle w:val="Heading5"/>
      </w:pPr>
      <w:r w:rsidRPr="007703F7">
        <w:lastRenderedPageBreak/>
        <w:t>6.1.2.4.1</w:t>
      </w:r>
      <w:r w:rsidRPr="007703F7">
        <w:tab/>
        <w:t>Calculation of effective surface reflection coefficient</w:t>
      </w:r>
    </w:p>
    <w:p w14:paraId="312B8C51" w14:textId="77777777" w:rsidR="007970D4" w:rsidRPr="007703F7" w:rsidRDefault="007970D4" w:rsidP="00D6724F">
      <w:r w:rsidRPr="007703F7">
        <w:t>The effective reflection coefficient of the surface can be calculated from the following step-by-step procedure (see Note 1):</w:t>
      </w:r>
    </w:p>
    <w:p w14:paraId="6EB2DE35" w14:textId="77777777" w:rsidR="007970D4" w:rsidRPr="007703F7" w:rsidRDefault="007970D4" w:rsidP="00E4042E">
      <w:r w:rsidRPr="007703F7">
        <w:rPr>
          <w:i/>
          <w:iCs/>
        </w:rPr>
        <w:t>Step 1:</w:t>
      </w:r>
      <w:r w:rsidRPr="007703F7">
        <w:t> Calculate the complex permittivity of the Earth’s surface in the vicinity of the surface reflection areas from:</w:t>
      </w:r>
    </w:p>
    <w:p w14:paraId="7477773B" w14:textId="77777777" w:rsidR="00E4042E" w:rsidRPr="009944A2" w:rsidRDefault="00E4042E" w:rsidP="00E4042E">
      <w:pPr>
        <w:pStyle w:val="Equation"/>
      </w:pPr>
      <w:r w:rsidRPr="009944A2">
        <w:tab/>
      </w:r>
      <w:r>
        <w:tab/>
      </w:r>
      <w:r w:rsidRPr="003F0522">
        <w:object w:dxaOrig="1579" w:dyaOrig="360" w14:anchorId="724FA4F0">
          <v:shape id="_x0000_i1117" type="#_x0000_t75" style="width:78.9pt;height:18.15pt" o:ole="">
            <v:imagedata r:id="rId244" o:title=""/>
          </v:shape>
          <o:OLEObject Type="Embed" ProgID="Equation.DSMT4" ShapeID="_x0000_i1117" DrawAspect="Content" ObjectID="_1821869600" r:id="rId245"/>
        </w:object>
      </w:r>
      <w:r w:rsidRPr="009944A2">
        <w:tab/>
        <w:t>(127)</w:t>
      </w:r>
    </w:p>
    <w:p w14:paraId="5621474F" w14:textId="12BCE2DA" w:rsidR="007970D4" w:rsidRPr="007703F7" w:rsidRDefault="007970D4" w:rsidP="00E4042E">
      <w:r w:rsidRPr="007703F7">
        <w:t xml:space="preserve">where </w:t>
      </w:r>
      <w:r w:rsidRPr="008947EA">
        <w:t>ε</w:t>
      </w:r>
      <w:r w:rsidRPr="007703F7">
        <w:rPr>
          <w:i/>
          <w:iCs/>
          <w:vertAlign w:val="subscript"/>
        </w:rPr>
        <w:t>r</w:t>
      </w:r>
      <w:r w:rsidRPr="007703F7">
        <w:t xml:space="preserve"> is the relative permittivity and </w:t>
      </w:r>
      <w:r w:rsidRPr="008947EA">
        <w:t>σ</w:t>
      </w:r>
      <w:r w:rsidRPr="007703F7">
        <w:t xml:space="preserve"> is the conductivity (S/m). Estimate </w:t>
      </w:r>
      <w:r w:rsidRPr="008947EA">
        <w:t>ε</w:t>
      </w:r>
      <w:r w:rsidRPr="007703F7">
        <w:rPr>
          <w:i/>
          <w:iCs/>
          <w:vertAlign w:val="subscript"/>
        </w:rPr>
        <w:t>r</w:t>
      </w:r>
      <w:r w:rsidRPr="007703F7">
        <w:t xml:space="preserve"> and </w:t>
      </w:r>
      <w:r w:rsidRPr="008947EA">
        <w:t>σ</w:t>
      </w:r>
      <w:r w:rsidRPr="007703F7">
        <w:t xml:space="preserve"> from the information given in Recommendation </w:t>
      </w:r>
      <w:hyperlink r:id="rId246" w:history="1">
        <w:r w:rsidR="00E4042E" w:rsidRPr="00932BA8">
          <w:rPr>
            <w:lang w:eastAsia="zh-CN"/>
          </w:rPr>
          <w:t>ITU-R P.527</w:t>
        </w:r>
      </w:hyperlink>
      <w:r w:rsidRPr="007703F7">
        <w:t>.</w:t>
      </w:r>
    </w:p>
    <w:p w14:paraId="55B99191" w14:textId="77777777" w:rsidR="007970D4" w:rsidRPr="007703F7" w:rsidRDefault="007970D4" w:rsidP="00E4042E">
      <w:r w:rsidRPr="007703F7">
        <w:rPr>
          <w:i/>
          <w:iCs/>
        </w:rPr>
        <w:t>Step 2: </w:t>
      </w:r>
      <w:r w:rsidRPr="007703F7">
        <w:t xml:space="preserve">Calculate the grazing angle for the range of effective </w:t>
      </w:r>
      <w:r w:rsidRPr="007703F7">
        <w:rPr>
          <w:i/>
          <w:iCs/>
        </w:rPr>
        <w:t xml:space="preserve">k </w:t>
      </w:r>
      <w:r w:rsidRPr="007703F7">
        <w:t>values obtained in Step 3 of § 6.1.2.3 from:</w:t>
      </w:r>
    </w:p>
    <w:p w14:paraId="4B1248C8" w14:textId="77777777" w:rsidR="007970D4" w:rsidRPr="007703F7" w:rsidRDefault="007970D4" w:rsidP="00D6724F">
      <w:pPr>
        <w:pStyle w:val="Equation"/>
      </w:pPr>
      <w:r w:rsidRPr="007703F7">
        <w:tab/>
      </w:r>
      <w:r w:rsidRPr="007703F7">
        <w:tab/>
      </w:r>
      <w:r w:rsidRPr="008947EA">
        <w:rPr>
          <w:color w:val="0000FF"/>
          <w:position w:val="-24"/>
        </w:rPr>
        <w:object w:dxaOrig="2680" w:dyaOrig="620" w14:anchorId="2F2A51EF">
          <v:shape id="_x0000_i1118" type="#_x0000_t75" style="width:133.35pt;height:30.05pt" o:ole="" fillcolor="window">
            <v:imagedata r:id="rId247" o:title=""/>
          </v:shape>
          <o:OLEObject Type="Embed" ProgID="Equation.3" ShapeID="_x0000_i1118" DrawAspect="Content" ObjectID="_1821869601" r:id="rId248"/>
        </w:object>
      </w:r>
      <w:r w:rsidRPr="007703F7">
        <w:tab/>
        <w:t>(128)</w:t>
      </w:r>
    </w:p>
    <w:p w14:paraId="177F0A15" w14:textId="77777777" w:rsidR="007970D4" w:rsidRPr="008947EA" w:rsidRDefault="007970D4" w:rsidP="00D6724F">
      <w:pPr>
        <w:pStyle w:val="Blanc"/>
      </w:pPr>
    </w:p>
    <w:p w14:paraId="7FB290E8" w14:textId="77777777" w:rsidR="007970D4" w:rsidRPr="007703F7" w:rsidRDefault="007970D4" w:rsidP="00E4042E">
      <w:r w:rsidRPr="007703F7">
        <w:rPr>
          <w:i/>
          <w:iCs/>
        </w:rPr>
        <w:t>Step 3: </w:t>
      </w:r>
      <w:r w:rsidRPr="007703F7">
        <w:t xml:space="preserve">Calculate the reflection coefficient of the surface and the same range of </w:t>
      </w:r>
      <w:r w:rsidRPr="007703F7">
        <w:rPr>
          <w:i/>
          <w:iCs/>
        </w:rPr>
        <w:t>k</w:t>
      </w:r>
      <w:r w:rsidRPr="007703F7">
        <w:t xml:space="preserve"> values from:</w:t>
      </w:r>
    </w:p>
    <w:p w14:paraId="006E06DA" w14:textId="77777777" w:rsidR="007970D4" w:rsidRPr="008947EA" w:rsidRDefault="007970D4" w:rsidP="00D6724F">
      <w:pPr>
        <w:pStyle w:val="Blanc"/>
      </w:pPr>
    </w:p>
    <w:p w14:paraId="18098255" w14:textId="77777777" w:rsidR="007970D4" w:rsidRPr="007703F7" w:rsidRDefault="007970D4" w:rsidP="00D6724F">
      <w:pPr>
        <w:pStyle w:val="Equation"/>
      </w:pPr>
      <w:r w:rsidRPr="007703F7">
        <w:tab/>
      </w:r>
      <w:r w:rsidRPr="007703F7">
        <w:tab/>
      </w:r>
      <w:r w:rsidRPr="008947EA">
        <w:rPr>
          <w:color w:val="0000FF"/>
          <w:position w:val="-34"/>
        </w:rPr>
        <w:object w:dxaOrig="1700" w:dyaOrig="800" w14:anchorId="05960CF4">
          <v:shape id="_x0000_i1119" type="#_x0000_t75" style="width:86.4pt;height:40.7pt" o:ole="" fillcolor="window">
            <v:imagedata r:id="rId249" o:title=""/>
          </v:shape>
          <o:OLEObject Type="Embed" ProgID="Equation.3" ShapeID="_x0000_i1119" DrawAspect="Content" ObjectID="_1821869602" r:id="rId250"/>
        </w:object>
      </w:r>
      <w:r w:rsidRPr="007703F7">
        <w:tab/>
        <w:t>(129)</w:t>
      </w:r>
    </w:p>
    <w:p w14:paraId="3FD9C601" w14:textId="77777777" w:rsidR="007970D4" w:rsidRPr="007703F7" w:rsidRDefault="007970D4" w:rsidP="00D6724F">
      <w:r w:rsidRPr="007703F7">
        <w:t>where:</w:t>
      </w:r>
    </w:p>
    <w:p w14:paraId="208DF283" w14:textId="77777777" w:rsidR="007970D4" w:rsidRPr="007703F7" w:rsidRDefault="007970D4" w:rsidP="00D6724F">
      <w:pPr>
        <w:pStyle w:val="Equation"/>
        <w:tabs>
          <w:tab w:val="left" w:pos="6300"/>
        </w:tabs>
      </w:pPr>
      <w:r w:rsidRPr="007703F7">
        <w:tab/>
      </w:r>
      <w:r w:rsidRPr="007703F7">
        <w:tab/>
      </w:r>
      <w:r w:rsidRPr="008947EA">
        <w:rPr>
          <w:color w:val="0000FF"/>
          <w:position w:val="-10"/>
        </w:rPr>
        <w:object w:dxaOrig="1440" w:dyaOrig="420" w14:anchorId="687B98EC">
          <v:shape id="_x0000_i1120" type="#_x0000_t75" style="width:1in;height:21.9pt" o:ole="" fillcolor="window">
            <v:imagedata r:id="rId251" o:title=""/>
          </v:shape>
          <o:OLEObject Type="Embed" ProgID="Equation.3" ShapeID="_x0000_i1120" DrawAspect="Content" ObjectID="_1821869603" r:id="rId252"/>
        </w:object>
      </w:r>
      <w:r w:rsidRPr="004B5A12">
        <w:tab/>
      </w:r>
      <w:r w:rsidRPr="007703F7">
        <w:t>horizontal polarization</w:t>
      </w:r>
      <w:r w:rsidRPr="007703F7">
        <w:tab/>
        <w:t>(130)</w:t>
      </w:r>
    </w:p>
    <w:p w14:paraId="009D5B2B" w14:textId="77777777" w:rsidR="007970D4" w:rsidRPr="008947EA" w:rsidRDefault="007970D4" w:rsidP="00D6724F">
      <w:pPr>
        <w:pStyle w:val="Blanc"/>
      </w:pPr>
    </w:p>
    <w:p w14:paraId="2FBF305A" w14:textId="77777777" w:rsidR="007970D4" w:rsidRPr="007703F7" w:rsidRDefault="007970D4" w:rsidP="00D6724F">
      <w:pPr>
        <w:pStyle w:val="Equation"/>
        <w:tabs>
          <w:tab w:val="left" w:pos="6300"/>
        </w:tabs>
      </w:pPr>
      <w:r w:rsidRPr="007703F7">
        <w:tab/>
      </w:r>
      <w:r w:rsidRPr="007703F7">
        <w:tab/>
      </w:r>
      <w:r w:rsidRPr="008947EA">
        <w:rPr>
          <w:color w:val="0000FF"/>
          <w:position w:val="-32"/>
        </w:rPr>
        <w:object w:dxaOrig="1480" w:dyaOrig="780" w14:anchorId="68A67CFC">
          <v:shape id="_x0000_i1121" type="#_x0000_t75" style="width:77pt;height:40.05pt" o:ole="" fillcolor="window">
            <v:imagedata r:id="rId253" o:title=""/>
          </v:shape>
          <o:OLEObject Type="Embed" ProgID="Equation.3" ShapeID="_x0000_i1121" DrawAspect="Content" ObjectID="_1821869604" r:id="rId254"/>
        </w:object>
      </w:r>
      <w:r w:rsidRPr="007703F7">
        <w:tab/>
        <w:t>vertical polarization</w:t>
      </w:r>
      <w:r w:rsidRPr="007703F7">
        <w:tab/>
        <w:t>(131)</w:t>
      </w:r>
    </w:p>
    <w:p w14:paraId="54AEBB38" w14:textId="77777777" w:rsidR="007970D4" w:rsidRPr="008947EA" w:rsidRDefault="007970D4" w:rsidP="00D6724F">
      <w:pPr>
        <w:pStyle w:val="Blanc"/>
      </w:pPr>
    </w:p>
    <w:p w14:paraId="4E514678" w14:textId="77777777" w:rsidR="007970D4" w:rsidRPr="007703F7" w:rsidRDefault="007970D4" w:rsidP="00D6724F">
      <w:r w:rsidRPr="007703F7">
        <w:rPr>
          <w:i/>
          <w:iCs/>
        </w:rPr>
        <w:t>Step 4: </w:t>
      </w:r>
      <w:r w:rsidRPr="007703F7">
        <w:t>Calculate the divergence factor of the Earth’s surface from:</w:t>
      </w:r>
    </w:p>
    <w:p w14:paraId="1F095A23" w14:textId="77777777" w:rsidR="007970D4" w:rsidRPr="008947EA" w:rsidRDefault="007970D4" w:rsidP="00D6724F">
      <w:pPr>
        <w:pStyle w:val="Blanc"/>
      </w:pPr>
    </w:p>
    <w:p w14:paraId="44D3C3CF" w14:textId="77777777" w:rsidR="007970D4" w:rsidRPr="007703F7" w:rsidRDefault="007970D4" w:rsidP="00D6724F">
      <w:pPr>
        <w:pStyle w:val="Equation"/>
      </w:pPr>
      <w:r w:rsidRPr="007703F7">
        <w:tab/>
      </w:r>
      <w:r w:rsidRPr="007703F7">
        <w:tab/>
      </w:r>
      <w:r w:rsidRPr="008947EA">
        <w:object w:dxaOrig="2000" w:dyaOrig="880" w14:anchorId="5615B4ED">
          <v:shape id="_x0000_i1122" type="#_x0000_t75" style="width:102.05pt;height:42.55pt" o:ole="" fillcolor="window">
            <v:imagedata r:id="rId255" o:title=""/>
          </v:shape>
          <o:OLEObject Type="Embed" ProgID="Equation.3" ShapeID="_x0000_i1122" DrawAspect="Content" ObjectID="_1821869605" r:id="rId256"/>
        </w:object>
      </w:r>
      <w:r w:rsidRPr="007703F7">
        <w:tab/>
        <w:t>(132)</w:t>
      </w:r>
    </w:p>
    <w:p w14:paraId="0B0BC6E7" w14:textId="77777777" w:rsidR="007970D4" w:rsidRPr="008947EA" w:rsidRDefault="007970D4" w:rsidP="00D6724F">
      <w:pPr>
        <w:pStyle w:val="Blanc"/>
        <w:keepNext w:val="0"/>
        <w:keepLines w:val="0"/>
      </w:pPr>
    </w:p>
    <w:p w14:paraId="5DDA3234" w14:textId="77777777" w:rsidR="007970D4" w:rsidRPr="007703F7" w:rsidRDefault="007970D4" w:rsidP="00E4042E">
      <w:r w:rsidRPr="007703F7">
        <w:rPr>
          <w:i/>
          <w:iCs/>
        </w:rPr>
        <w:t>Step 5:</w:t>
      </w:r>
      <w:r w:rsidRPr="007703F7">
        <w:t xml:space="preserve"> Calculate the length, </w:t>
      </w:r>
      <w:r w:rsidRPr="007703F7">
        <w:rPr>
          <w:i/>
          <w:iCs/>
        </w:rPr>
        <w:t>L</w:t>
      </w:r>
      <w:r w:rsidRPr="007703F7">
        <w:rPr>
          <w:vertAlign w:val="subscript"/>
        </w:rPr>
        <w:t>1</w:t>
      </w:r>
      <w:r w:rsidRPr="007703F7">
        <w:t xml:space="preserve">, of the </w:t>
      </w:r>
      <w:r>
        <w:t>first</w:t>
      </w:r>
      <w:r w:rsidRPr="007703F7">
        <w:t xml:space="preserve"> Fresnel zone ellipse on the Earth’s surface along the path from:</w:t>
      </w:r>
    </w:p>
    <w:p w14:paraId="16C4EE21" w14:textId="77777777" w:rsidR="007970D4" w:rsidRPr="008947EA" w:rsidRDefault="007970D4" w:rsidP="00D6724F">
      <w:pPr>
        <w:pStyle w:val="Blanc"/>
        <w:keepNext w:val="0"/>
        <w:keepLines w:val="0"/>
      </w:pPr>
    </w:p>
    <w:p w14:paraId="1BF0176C" w14:textId="77777777" w:rsidR="007970D4" w:rsidRPr="007703F7" w:rsidRDefault="007970D4" w:rsidP="00D6724F">
      <w:pPr>
        <w:pStyle w:val="Equation"/>
      </w:pPr>
      <w:r w:rsidRPr="007703F7">
        <w:tab/>
      </w:r>
      <w:r w:rsidRPr="007703F7">
        <w:tab/>
      </w:r>
      <w:r w:rsidRPr="008947EA">
        <w:rPr>
          <w:position w:val="-34"/>
        </w:rPr>
        <w:object w:dxaOrig="6900" w:dyaOrig="880" w14:anchorId="19CAB8B9">
          <v:shape id="_x0000_i1123" type="#_x0000_t75" style="width:344.95pt;height:45.1pt" o:ole="" fillcolor="window">
            <v:imagedata r:id="rId257" o:title=""/>
          </v:shape>
          <o:OLEObject Type="Embed" ProgID="Equation.3" ShapeID="_x0000_i1123" DrawAspect="Content" ObjectID="_1821869606" r:id="rId258"/>
        </w:object>
      </w:r>
      <w:r w:rsidRPr="007703F7">
        <w:tab/>
        <w:t>(133)</w:t>
      </w:r>
    </w:p>
    <w:p w14:paraId="64BF3CE2" w14:textId="77777777" w:rsidR="007970D4" w:rsidRPr="007703F7" w:rsidRDefault="007970D4" w:rsidP="00D6724F">
      <w:pPr>
        <w:keepNext/>
      </w:pPr>
      <w:r w:rsidRPr="007703F7">
        <w:t xml:space="preserve">and the width, </w:t>
      </w:r>
      <w:r w:rsidRPr="007703F7">
        <w:rPr>
          <w:i/>
          <w:iCs/>
        </w:rPr>
        <w:t>W</w:t>
      </w:r>
      <w:r w:rsidRPr="007703F7">
        <w:rPr>
          <w:vertAlign w:val="subscript"/>
        </w:rPr>
        <w:t>1</w:t>
      </w:r>
      <w:r w:rsidRPr="007703F7">
        <w:t xml:space="preserve">, in the transverse direction from: </w:t>
      </w:r>
    </w:p>
    <w:p w14:paraId="178FA237" w14:textId="77777777" w:rsidR="007970D4" w:rsidRPr="008947EA" w:rsidRDefault="007970D4" w:rsidP="00D6724F">
      <w:pPr>
        <w:pStyle w:val="Blanc"/>
      </w:pPr>
    </w:p>
    <w:p w14:paraId="7C4ED1F9" w14:textId="77777777" w:rsidR="007970D4" w:rsidRPr="007703F7" w:rsidRDefault="007970D4" w:rsidP="00D6724F">
      <w:pPr>
        <w:pStyle w:val="Equation"/>
      </w:pPr>
      <w:r w:rsidRPr="007703F7">
        <w:tab/>
      </w:r>
      <w:r w:rsidRPr="007703F7">
        <w:tab/>
      </w:r>
      <w:r w:rsidRPr="008947EA">
        <w:rPr>
          <w:position w:val="-30"/>
        </w:rPr>
        <w:object w:dxaOrig="3300" w:dyaOrig="800" w14:anchorId="111D55C5">
          <v:shape id="_x0000_i1124" type="#_x0000_t75" style="width:164.05pt;height:40.05pt" o:ole="" fillcolor="window">
            <v:imagedata r:id="rId259" o:title=""/>
          </v:shape>
          <o:OLEObject Type="Embed" ProgID="Equation.3" ShapeID="_x0000_i1124" DrawAspect="Content" ObjectID="_1821869607" r:id="rId260"/>
        </w:object>
      </w:r>
      <w:r w:rsidRPr="007703F7">
        <w:tab/>
        <w:t>(134)</w:t>
      </w:r>
    </w:p>
    <w:p w14:paraId="76DA2DEC" w14:textId="77777777" w:rsidR="007970D4" w:rsidRPr="007703F7" w:rsidRDefault="007970D4" w:rsidP="00D6724F">
      <w:r w:rsidRPr="007703F7">
        <w:t xml:space="preserve">where </w:t>
      </w:r>
      <w:r w:rsidRPr="007703F7">
        <w:rPr>
          <w:i/>
          <w:iCs/>
        </w:rPr>
        <w:t>h</w:t>
      </w:r>
      <w:r w:rsidRPr="007703F7">
        <w:rPr>
          <w:vertAlign w:val="subscript"/>
        </w:rPr>
        <w:t>1</w:t>
      </w:r>
      <w:r w:rsidRPr="007703F7">
        <w:t xml:space="preserve"> and </w:t>
      </w:r>
      <w:r w:rsidRPr="007703F7">
        <w:rPr>
          <w:i/>
          <w:iCs/>
        </w:rPr>
        <w:t>h</w:t>
      </w:r>
      <w:r w:rsidRPr="007703F7">
        <w:rPr>
          <w:vertAlign w:val="subscript"/>
        </w:rPr>
        <w:t>2</w:t>
      </w:r>
      <w:r w:rsidRPr="007703F7">
        <w:t xml:space="preserve"> are in metres and </w:t>
      </w:r>
      <w:r w:rsidRPr="007703F7">
        <w:rPr>
          <w:i/>
          <w:iCs/>
        </w:rPr>
        <w:t>d</w:t>
      </w:r>
      <w:r w:rsidRPr="007703F7">
        <w:t xml:space="preserve"> in kilometres. Assume that the </w:t>
      </w:r>
      <w:r>
        <w:t>first</w:t>
      </w:r>
      <w:r w:rsidRPr="007703F7">
        <w:t xml:space="preserve"> Fresnel zone ellipse is centred at the geometric point of reflection of an obvious surface reflection (see Note 2).</w:t>
      </w:r>
    </w:p>
    <w:p w14:paraId="2B20A94D" w14:textId="77777777" w:rsidR="007970D4" w:rsidRPr="00596B56" w:rsidRDefault="007970D4" w:rsidP="00D6724F">
      <w:r w:rsidRPr="007703F7">
        <w:rPr>
          <w:i/>
          <w:iCs/>
        </w:rPr>
        <w:lastRenderedPageBreak/>
        <w:t>Step 6:</w:t>
      </w:r>
      <w:r w:rsidRPr="007703F7">
        <w:t xml:space="preserve"> If there is clearly only a portion(s) of the </w:t>
      </w:r>
      <w:r>
        <w:t>first</w:t>
      </w:r>
      <w:r w:rsidRPr="007703F7">
        <w:t xml:space="preserve"> Fresnel ellipse that will be specularly reflecting, estimate the length </w:t>
      </w:r>
      <w:r w:rsidRPr="008947EA">
        <w:sym w:font="Symbol" w:char="F044"/>
      </w:r>
      <w:r w:rsidRPr="007703F7">
        <w:rPr>
          <w:i/>
          <w:iCs/>
        </w:rPr>
        <w:t>x</w:t>
      </w:r>
      <w:r w:rsidRPr="007703F7">
        <w:t xml:space="preserve"> (km)</w:t>
      </w:r>
      <w:r w:rsidRPr="007703F7">
        <w:rPr>
          <w:i/>
          <w:iCs/>
        </w:rPr>
        <w:t xml:space="preserve"> </w:t>
      </w:r>
      <w:r w:rsidRPr="007703F7">
        <w:t xml:space="preserve">of this portion. </w:t>
      </w:r>
      <w:r w:rsidRPr="00596B56">
        <w:t>Then estimate the specular-reflection factor from (see Note 2):</w:t>
      </w:r>
    </w:p>
    <w:p w14:paraId="1F0BBE79" w14:textId="77777777" w:rsidR="007970D4" w:rsidRPr="007703F7" w:rsidRDefault="007970D4" w:rsidP="00D6724F">
      <w:pPr>
        <w:pStyle w:val="Equation"/>
      </w:pPr>
      <w:r w:rsidRPr="00596B56">
        <w:tab/>
      </w:r>
      <w:r w:rsidRPr="00596B56">
        <w:tab/>
      </w:r>
      <w:r w:rsidRPr="008947EA">
        <w:object w:dxaOrig="3280" w:dyaOrig="880" w14:anchorId="2D7021C3">
          <v:shape id="_x0000_i1125" type="#_x0000_t75" style="width:162.8pt;height:42.55pt" o:ole="" fillcolor="window">
            <v:imagedata r:id="rId261" o:title=""/>
          </v:shape>
          <o:OLEObject Type="Embed" ProgID="Equation.3" ShapeID="_x0000_i1125" DrawAspect="Content" ObjectID="_1821869608" r:id="rId262"/>
        </w:object>
      </w:r>
      <w:r w:rsidRPr="007703F7">
        <w:tab/>
        <w:t>(135)</w:t>
      </w:r>
    </w:p>
    <w:p w14:paraId="2096F715" w14:textId="77777777" w:rsidR="007970D4" w:rsidRPr="008947EA" w:rsidRDefault="007970D4" w:rsidP="00D6724F">
      <w:pPr>
        <w:pStyle w:val="Blanc"/>
      </w:pPr>
    </w:p>
    <w:p w14:paraId="5A91B346" w14:textId="77777777" w:rsidR="007970D4" w:rsidRPr="007703F7" w:rsidRDefault="007970D4" w:rsidP="00D6724F">
      <w:r w:rsidRPr="007703F7">
        <w:t xml:space="preserve">where again </w:t>
      </w:r>
      <w:r w:rsidRPr="007703F7">
        <w:rPr>
          <w:i/>
          <w:iCs/>
        </w:rPr>
        <w:t>h</w:t>
      </w:r>
      <w:r w:rsidRPr="007703F7">
        <w:rPr>
          <w:vertAlign w:val="subscript"/>
        </w:rPr>
        <w:t>1</w:t>
      </w:r>
      <w:r w:rsidRPr="007703F7">
        <w:t xml:space="preserve"> and </w:t>
      </w:r>
      <w:r w:rsidRPr="007703F7">
        <w:rPr>
          <w:i/>
          <w:iCs/>
        </w:rPr>
        <w:t>h</w:t>
      </w:r>
      <w:r w:rsidRPr="007703F7">
        <w:rPr>
          <w:vertAlign w:val="subscript"/>
        </w:rPr>
        <w:t>2</w:t>
      </w:r>
      <w:r w:rsidRPr="007703F7">
        <w:t xml:space="preserve"> are in metres and </w:t>
      </w:r>
      <w:r w:rsidRPr="007703F7">
        <w:rPr>
          <w:i/>
          <w:iCs/>
        </w:rPr>
        <w:t>d</w:t>
      </w:r>
      <w:r w:rsidRPr="007703F7">
        <w:t xml:space="preserve"> in kilometres. Otherwise, assume that </w:t>
      </w:r>
      <w:r w:rsidRPr="007703F7">
        <w:rPr>
          <w:i/>
          <w:iCs/>
        </w:rPr>
        <w:t>R</w:t>
      </w:r>
      <w:r w:rsidRPr="007703F7">
        <w:rPr>
          <w:i/>
          <w:iCs/>
          <w:vertAlign w:val="subscript"/>
        </w:rPr>
        <w:t>s</w:t>
      </w:r>
      <w:r w:rsidRPr="007703F7">
        <w:rPr>
          <w:vertAlign w:val="subscript"/>
        </w:rPr>
        <w:t xml:space="preserve"> </w:t>
      </w:r>
      <w:r w:rsidRPr="007703F7">
        <w:t>= 1.</w:t>
      </w:r>
    </w:p>
    <w:p w14:paraId="22976BAF" w14:textId="77777777" w:rsidR="007970D4" w:rsidRPr="007703F7" w:rsidRDefault="007970D4" w:rsidP="00D6724F">
      <w:r w:rsidRPr="007703F7">
        <w:rPr>
          <w:i/>
          <w:iCs/>
        </w:rPr>
        <w:t>Step 7:</w:t>
      </w:r>
      <w:r w:rsidRPr="007703F7">
        <w:t xml:space="preserve"> If the surface within the </w:t>
      </w:r>
      <w:r>
        <w:t>first</w:t>
      </w:r>
      <w:r w:rsidRPr="007703F7">
        <w:t xml:space="preserve"> Fresnel ellipse is somewhat rough, estimate the surface roughness factor from:</w:t>
      </w:r>
    </w:p>
    <w:p w14:paraId="260AD797" w14:textId="77777777" w:rsidR="007970D4" w:rsidRPr="008947EA" w:rsidRDefault="007970D4" w:rsidP="00D6724F">
      <w:pPr>
        <w:pStyle w:val="Blanc"/>
        <w:keepNext w:val="0"/>
        <w:keepLines w:val="0"/>
      </w:pPr>
    </w:p>
    <w:p w14:paraId="08FD8C7B" w14:textId="77777777" w:rsidR="007970D4" w:rsidRPr="007703F7" w:rsidRDefault="007970D4" w:rsidP="00D6724F">
      <w:pPr>
        <w:pStyle w:val="Equation"/>
      </w:pPr>
      <w:r w:rsidRPr="007703F7">
        <w:tab/>
      </w:r>
      <w:r w:rsidRPr="007703F7">
        <w:tab/>
      </w:r>
      <w:r w:rsidRPr="008947EA">
        <w:object w:dxaOrig="3660" w:dyaOrig="880" w14:anchorId="41CBFC59">
          <v:shape id="_x0000_i1126" type="#_x0000_t75" style="width:183.45pt;height:42.55pt" o:ole="" fillcolor="window">
            <v:imagedata r:id="rId263" o:title=""/>
          </v:shape>
          <o:OLEObject Type="Embed" ProgID="Equation.3" ShapeID="_x0000_i1126" DrawAspect="Content" ObjectID="_1821869609" r:id="rId264"/>
        </w:object>
      </w:r>
      <w:r w:rsidRPr="007703F7">
        <w:tab/>
        <w:t>(136)</w:t>
      </w:r>
    </w:p>
    <w:p w14:paraId="02030F3F" w14:textId="77777777" w:rsidR="007970D4" w:rsidRPr="007703F7" w:rsidRDefault="007970D4" w:rsidP="00D6724F">
      <w:pPr>
        <w:tabs>
          <w:tab w:val="center" w:pos="4680"/>
          <w:tab w:val="right" w:pos="9360"/>
        </w:tabs>
        <w:ind w:right="15"/>
      </w:pPr>
      <w:r w:rsidRPr="007703F7">
        <w:t>where:</w:t>
      </w:r>
    </w:p>
    <w:p w14:paraId="4A6C9F14" w14:textId="77777777" w:rsidR="007970D4" w:rsidRPr="007703F7" w:rsidRDefault="007970D4" w:rsidP="00D6724F">
      <w:pPr>
        <w:pStyle w:val="Equation"/>
      </w:pPr>
      <w:r w:rsidRPr="007703F7">
        <w:tab/>
      </w:r>
      <w:r w:rsidRPr="007703F7">
        <w:tab/>
      </w:r>
      <w:r w:rsidRPr="008947EA">
        <w:object w:dxaOrig="1840" w:dyaOrig="620" w14:anchorId="499CB940">
          <v:shape id="_x0000_i1127" type="#_x0000_t75" style="width:92.65pt;height:30.05pt" o:ole="" fillcolor="window">
            <v:imagedata r:id="rId265" o:title=""/>
          </v:shape>
          <o:OLEObject Type="Embed" ProgID="Equation.3" ShapeID="_x0000_i1127" DrawAspect="Content" ObjectID="_1821869610" r:id="rId266"/>
        </w:object>
      </w:r>
      <w:r w:rsidRPr="007703F7">
        <w:tab/>
        <w:t>(137)</w:t>
      </w:r>
    </w:p>
    <w:p w14:paraId="441FAF24" w14:textId="77777777" w:rsidR="007970D4" w:rsidRPr="007703F7" w:rsidRDefault="007970D4" w:rsidP="00D6724F">
      <w:r w:rsidRPr="007703F7">
        <w:t xml:space="preserve">with </w:t>
      </w:r>
      <w:r w:rsidRPr="008947EA">
        <w:t>σ</w:t>
      </w:r>
      <w:r w:rsidRPr="007703F7">
        <w:rPr>
          <w:i/>
          <w:iCs/>
          <w:vertAlign w:val="subscript"/>
        </w:rPr>
        <w:t>h</w:t>
      </w:r>
      <w:r w:rsidRPr="007703F7">
        <w:t xml:space="preserve"> (m) the standard deviation of surface height about the regression curve through that portion of the path profile within the 1</w:t>
      </w:r>
      <w:r w:rsidRPr="007703F7">
        <w:rPr>
          <w:vertAlign w:val="superscript"/>
        </w:rPr>
        <w:t>st</w:t>
      </w:r>
      <w:r w:rsidRPr="007703F7">
        <w:t xml:space="preserve"> Fresnel ellipse (see Note 3). Otherwise, assume that </w:t>
      </w:r>
      <w:r w:rsidRPr="007703F7">
        <w:rPr>
          <w:i/>
          <w:iCs/>
        </w:rPr>
        <w:t>R</w:t>
      </w:r>
      <w:r w:rsidRPr="007703F7">
        <w:rPr>
          <w:i/>
          <w:iCs/>
          <w:vertAlign w:val="subscript"/>
        </w:rPr>
        <w:t>r</w:t>
      </w:r>
      <w:r w:rsidRPr="007703F7">
        <w:t xml:space="preserve"> = 1.</w:t>
      </w:r>
    </w:p>
    <w:p w14:paraId="0E8EBFA3" w14:textId="77777777" w:rsidR="007970D4" w:rsidRPr="007703F7" w:rsidRDefault="007970D4" w:rsidP="00D6724F">
      <w:r w:rsidRPr="007703F7">
        <w:rPr>
          <w:i/>
          <w:iCs/>
        </w:rPr>
        <w:t>Step 8:</w:t>
      </w:r>
      <w:r w:rsidRPr="007703F7">
        <w:t xml:space="preserve"> Calculate the effective reflection coefficient for the relevant range of effective </w:t>
      </w:r>
      <w:r w:rsidRPr="007703F7">
        <w:rPr>
          <w:i/>
          <w:iCs/>
        </w:rPr>
        <w:t>k</w:t>
      </w:r>
      <w:r w:rsidRPr="007703F7">
        <w:t xml:space="preserve"> values from:</w:t>
      </w:r>
    </w:p>
    <w:p w14:paraId="155A959A" w14:textId="77777777" w:rsidR="007970D4" w:rsidRPr="007703F7" w:rsidRDefault="007970D4" w:rsidP="00D6724F">
      <w:pPr>
        <w:pStyle w:val="Equation"/>
      </w:pPr>
      <w:r w:rsidRPr="007703F7">
        <w:tab/>
      </w:r>
      <w:r w:rsidRPr="007703F7">
        <w:tab/>
      </w:r>
      <w:r w:rsidRPr="008947EA">
        <w:rPr>
          <w:color w:val="0000FF"/>
          <w:position w:val="-16"/>
        </w:rPr>
        <w:object w:dxaOrig="1500" w:dyaOrig="400" w14:anchorId="1C7B9AB4">
          <v:shape id="_x0000_i1128" type="#_x0000_t75" style="width:75.75pt;height:21.9pt" o:ole="" fillcolor="window">
            <v:imagedata r:id="rId267" o:title=""/>
          </v:shape>
          <o:OLEObject Type="Embed" ProgID="Equation.3" ShapeID="_x0000_i1128" DrawAspect="Content" ObjectID="_1821869611" r:id="rId268"/>
        </w:object>
      </w:r>
      <w:r w:rsidRPr="007703F7">
        <w:tab/>
        <w:t>(138)</w:t>
      </w:r>
    </w:p>
    <w:p w14:paraId="4F29F010" w14:textId="77777777" w:rsidR="007970D4" w:rsidRPr="008947EA" w:rsidRDefault="007970D4" w:rsidP="00D6724F">
      <w:pPr>
        <w:pStyle w:val="Blanc"/>
        <w:keepNext w:val="0"/>
        <w:keepLines w:val="0"/>
      </w:pPr>
    </w:p>
    <w:p w14:paraId="16EB7BB8" w14:textId="77777777" w:rsidR="007970D4" w:rsidRPr="007703F7" w:rsidRDefault="007970D4" w:rsidP="00D6724F">
      <w:pPr>
        <w:tabs>
          <w:tab w:val="center" w:pos="4680"/>
          <w:tab w:val="right" w:pos="9360"/>
        </w:tabs>
        <w:ind w:right="15"/>
      </w:pPr>
      <w:r w:rsidRPr="007703F7">
        <w:t>The level of the reflected wave(s) relative to the direct wave can then be estimated by the technique given in § 6.1.2.5.</w:t>
      </w:r>
    </w:p>
    <w:p w14:paraId="62F5F684" w14:textId="77777777" w:rsidR="007970D4" w:rsidRPr="007703F7" w:rsidRDefault="007970D4" w:rsidP="00D6724F">
      <w:pPr>
        <w:pStyle w:val="Note"/>
      </w:pPr>
      <w:r w:rsidRPr="007703F7">
        <w:t>NOTE 1 – It is recognized that it will be difficult on many overland paths (particularly at higher frequencies) to obtain an accurate estimate of the effective surface reflection coefficient because of various uncertainties such as the surface conductivity, surface roughness, etc., and the degree of subjectivity currently needed to obtain a calculation. The calculation procedure may only be a rough guide in such situations to help identify problem paths or to help choose one path from another, even if this possibility exists in the first place. For surface reflection on ground, it may be desirable to assume wet ground in areas in which this is prevalent during the same hours and months in which fading is prevalent.</w:t>
      </w:r>
    </w:p>
    <w:p w14:paraId="10FF1A65" w14:textId="77777777" w:rsidR="007970D4" w:rsidRPr="007703F7" w:rsidRDefault="007970D4" w:rsidP="00D6724F">
      <w:pPr>
        <w:pStyle w:val="Note"/>
      </w:pPr>
      <w:r w:rsidRPr="007703F7">
        <w:t>NOTE 2 – Equation (135) is most accurate if neither edge of the specularly-reflecting area is far from the point of specular reflection. In some cases it may be best to categorize the 1</w:t>
      </w:r>
      <w:r w:rsidRPr="007703F7">
        <w:rPr>
          <w:vertAlign w:val="superscript"/>
        </w:rPr>
        <w:t>st</w:t>
      </w:r>
      <w:r w:rsidRPr="007703F7">
        <w:t xml:space="preserve"> Fresnel zone area into a very rough portion which is clearly not reflecting (because of the steep angle of terrain involved or because of terrain shielding), and another less rough portion which is partially reflecting, but for which a surface roughness factor calculation is carried out in the manner of Step 7.</w:t>
      </w:r>
    </w:p>
    <w:p w14:paraId="25A45282" w14:textId="347A55A0" w:rsidR="007970D4" w:rsidRPr="007703F7" w:rsidRDefault="007970D4" w:rsidP="00D6724F">
      <w:pPr>
        <w:pStyle w:val="Note"/>
      </w:pPr>
      <w:r w:rsidRPr="007703F7">
        <w:t>By way of guidance, if the reflecting area of the Earth’s surface covers exactly the area of the 1</w:t>
      </w:r>
      <w:r w:rsidRPr="007703F7">
        <w:rPr>
          <w:vertAlign w:val="superscript"/>
        </w:rPr>
        <w:t>st</w:t>
      </w:r>
      <w:r w:rsidRPr="007703F7">
        <w:t xml:space="preserve"> Fresnel zone along the path, the amplitude of the reflected wave is 2.6 dB greater than that of the direct wave (not taking into account the effect of the divergence factor </w:t>
      </w:r>
      <w:r w:rsidRPr="007703F7">
        <w:rPr>
          <w:i/>
          <w:iCs/>
        </w:rPr>
        <w:t>D</w:t>
      </w:r>
      <w:r w:rsidRPr="007703F7">
        <w:t xml:space="preserve"> and the antenna discrimination discussed in § 6.1.2.5). This figure would be 6 dB if the reflecting area covered exactly the 1</w:t>
      </w:r>
      <w:r w:rsidRPr="007703F7">
        <w:rPr>
          <w:vertAlign w:val="superscript"/>
        </w:rPr>
        <w:t>st</w:t>
      </w:r>
      <w:r w:rsidRPr="007703F7">
        <w:t xml:space="preserve"> Fresnel zone not only longitudinally, but also laterally. On the other hand, if the reflecting area does not contain the geometric point of reflection, the relative amplitude of the reflected wave will not be greater than </w:t>
      </w:r>
      <w:r w:rsidR="00E4042E" w:rsidRPr="00E4042E">
        <w:t>−</w:t>
      </w:r>
      <w:r w:rsidRPr="007703F7">
        <w:t>3.4 dB. If the reflecting area is completely outside the 1</w:t>
      </w:r>
      <w:r w:rsidRPr="007703F7">
        <w:rPr>
          <w:vertAlign w:val="superscript"/>
        </w:rPr>
        <w:t>st</w:t>
      </w:r>
      <w:r w:rsidRPr="007703F7">
        <w:t xml:space="preserve"> Fresnel zone, the relative amplitude of the reflected wave will be less than </w:t>
      </w:r>
      <w:r w:rsidR="00E4042E" w:rsidRPr="00E4042E">
        <w:t>−</w:t>
      </w:r>
      <w:r w:rsidRPr="007703F7">
        <w:t>11.5 dB.</w:t>
      </w:r>
    </w:p>
    <w:p w14:paraId="2BFE1973" w14:textId="77777777" w:rsidR="007970D4" w:rsidRPr="007703F7" w:rsidRDefault="007970D4" w:rsidP="00E4042E">
      <w:pPr>
        <w:pStyle w:val="Note"/>
      </w:pPr>
      <w:r w:rsidRPr="007703F7">
        <w:t>NOTE 3 – If the path profile is sufficiently rough, it may be best to pass a regression curve through the profile along a length corresponding to the length of the 1</w:t>
      </w:r>
      <w:r w:rsidRPr="007703F7">
        <w:rPr>
          <w:vertAlign w:val="superscript"/>
        </w:rPr>
        <w:t>st</w:t>
      </w:r>
      <w:r w:rsidRPr="007703F7">
        <w:t xml:space="preserve"> Fresnel zone itself in order to serve as a basis for determining the location of the reflection point and subsequent calculation of the standard deviation of profile </w:t>
      </w:r>
      <w:r w:rsidRPr="007703F7">
        <w:lastRenderedPageBreak/>
        <w:t xml:space="preserve">heights </w:t>
      </w:r>
      <w:r w:rsidRPr="008947EA">
        <w:t>σ</w:t>
      </w:r>
      <w:r w:rsidRPr="007703F7">
        <w:rPr>
          <w:i/>
          <w:iCs/>
          <w:vertAlign w:val="subscript"/>
        </w:rPr>
        <w:t>h</w:t>
      </w:r>
      <w:r w:rsidRPr="007703F7">
        <w:t xml:space="preserve"> (m) about this curve. Since the initial location of the 1</w:t>
      </w:r>
      <w:r w:rsidRPr="007703F7">
        <w:rPr>
          <w:vertAlign w:val="superscript"/>
        </w:rPr>
        <w:t>st</w:t>
      </w:r>
      <w:r w:rsidRPr="007703F7">
        <w:t> Fresnel zone is unknown this may be an iterative process. If the 1</w:t>
      </w:r>
      <w:r w:rsidRPr="007703F7">
        <w:rPr>
          <w:vertAlign w:val="superscript"/>
        </w:rPr>
        <w:t>st</w:t>
      </w:r>
      <w:r w:rsidRPr="007703F7">
        <w:t xml:space="preserve"> Fresnel ellipse is on water, a smooth surface should be assumed.</w:t>
      </w:r>
    </w:p>
    <w:p w14:paraId="4E230A8C" w14:textId="77777777" w:rsidR="007970D4" w:rsidRPr="007703F7" w:rsidRDefault="007970D4" w:rsidP="00D6724F">
      <w:pPr>
        <w:pStyle w:val="Heading5"/>
      </w:pPr>
      <w:r w:rsidRPr="007703F7">
        <w:t>6.1.2.4.2</w:t>
      </w:r>
      <w:r w:rsidRPr="007703F7">
        <w:tab/>
        <w:t>Measurement of effective surface reflection coefficient</w:t>
      </w:r>
    </w:p>
    <w:p w14:paraId="3158786C" w14:textId="5B759C1A" w:rsidR="007970D4" w:rsidRPr="007703F7" w:rsidRDefault="007970D4" w:rsidP="00D6724F">
      <w:pPr>
        <w:spacing w:line="280" w:lineRule="exact"/>
        <w:ind w:right="17"/>
      </w:pPr>
      <w:r w:rsidRPr="007703F7">
        <w:t>The effective reflection coefficient of the reflecting surface can be measured in normal propagation conditions (see § 8 for the best time of day; see also Note 1) by obtaining a height-gain pattern of the received signal level as either the transmitting antenna or the receiving antenna is adjusted in height over a sufficient enough range that both maxima and minima in the pattern are observed. If </w:t>
      </w:r>
      <w:r w:rsidRPr="008947EA">
        <w:sym w:font="Symbol" w:char="F044"/>
      </w:r>
      <w:r w:rsidRPr="007703F7">
        <w:rPr>
          <w:i/>
          <w:iCs/>
        </w:rPr>
        <w:t>E</w:t>
      </w:r>
      <w:r w:rsidRPr="007703F7">
        <w:t xml:space="preserve"> (dB) is the difference between maximum and minimum levels (see Fig. 1</w:t>
      </w:r>
      <w:r w:rsidR="00E4042E">
        <w:t>1</w:t>
      </w:r>
      <w:r w:rsidRPr="007703F7">
        <w:t>), the effective reflection coefficient is given by:</w:t>
      </w:r>
    </w:p>
    <w:p w14:paraId="2A109FBA" w14:textId="77777777" w:rsidR="007970D4" w:rsidRPr="008947EA" w:rsidRDefault="007970D4" w:rsidP="00D6724F">
      <w:pPr>
        <w:pStyle w:val="Blanc"/>
        <w:keepNext w:val="0"/>
        <w:keepLines w:val="0"/>
      </w:pPr>
    </w:p>
    <w:p w14:paraId="0A996D12" w14:textId="58D18933" w:rsidR="00E4042E" w:rsidRPr="009944A2" w:rsidRDefault="00E4042E" w:rsidP="00E4042E">
      <w:pPr>
        <w:tabs>
          <w:tab w:val="clear" w:pos="1191"/>
          <w:tab w:val="clear" w:pos="1588"/>
          <w:tab w:val="clear" w:pos="1985"/>
          <w:tab w:val="center" w:pos="4820"/>
          <w:tab w:val="right" w:pos="9639"/>
        </w:tabs>
      </w:pPr>
      <w:r w:rsidRPr="009944A2">
        <w:tab/>
      </w:r>
      <w:r w:rsidRPr="009944A2">
        <w:tab/>
      </w:r>
      <w:r w:rsidR="00602E7B" w:rsidRPr="00834A6B">
        <w:rPr>
          <w:color w:val="0000FF"/>
          <w:position w:val="-30"/>
          <w:lang w:val="fr-FR"/>
        </w:rPr>
        <w:object w:dxaOrig="2940" w:dyaOrig="740" w14:anchorId="24F29DB8">
          <v:shape id="_x0000_i1129" type="#_x0000_t75" style="width:161.55pt;height:42.55pt" o:ole="" fillcolor="window">
            <v:imagedata r:id="rId269" o:title=""/>
          </v:shape>
          <o:OLEObject Type="Embed" ProgID="Equation.DSMT4" ShapeID="_x0000_i1129" DrawAspect="Content" ObjectID="_1821869612" r:id="rId270"/>
        </w:object>
      </w:r>
      <w:r w:rsidRPr="009944A2">
        <w:tab/>
        <w:t>(139)</w:t>
      </w:r>
    </w:p>
    <w:p w14:paraId="6F0799C2" w14:textId="77777777" w:rsidR="007970D4" w:rsidRPr="008947EA" w:rsidRDefault="007970D4" w:rsidP="00D6724F">
      <w:pPr>
        <w:pStyle w:val="Blanc"/>
        <w:keepNext w:val="0"/>
        <w:keepLines w:val="0"/>
      </w:pPr>
    </w:p>
    <w:p w14:paraId="11A29553" w14:textId="77777777" w:rsidR="007970D4" w:rsidRPr="007703F7" w:rsidRDefault="007970D4" w:rsidP="00D6724F">
      <w:pPr>
        <w:pStyle w:val="Note"/>
      </w:pPr>
      <w:r w:rsidRPr="007703F7">
        <w:t>NOTE 1 </w:t>
      </w:r>
      <w:r w:rsidRPr="008947EA">
        <w:sym w:font="Symbol" w:char="F02D"/>
      </w:r>
      <w:r w:rsidRPr="007703F7">
        <w:t> The ground surface may be drier during the part of the day when normal propagation conditions are expected than it is during the part of the day when multipath conditions are expected. It may be desirable in such situations to introduce a correction based on the equations in § 6.1.2.4.1 and the known differences of ground conductivity in wet and dry conditions. The material in §§ 6.1.2.4.1 and 6.1.2.4.2 is intended to be a rough guide only.</w:t>
      </w:r>
    </w:p>
    <w:p w14:paraId="25474FB8" w14:textId="2CD97253" w:rsidR="007970D4" w:rsidRPr="007703F7" w:rsidRDefault="007970D4" w:rsidP="00D6724F">
      <w:pPr>
        <w:pStyle w:val="FigureNo"/>
      </w:pPr>
      <w:r w:rsidRPr="007703F7">
        <w:t>figure 1</w:t>
      </w:r>
      <w:r w:rsidR="00E4042E">
        <w:t>1</w:t>
      </w:r>
    </w:p>
    <w:p w14:paraId="3BCA1305" w14:textId="77777777" w:rsidR="007970D4" w:rsidRPr="007703F7" w:rsidRDefault="007970D4" w:rsidP="00D6724F">
      <w:pPr>
        <w:pStyle w:val="Figuretitle"/>
      </w:pPr>
      <w:r w:rsidRPr="007703F7">
        <w:t xml:space="preserve">Measurement of </w:t>
      </w:r>
      <w:r w:rsidRPr="008947EA">
        <w:sym w:font="Symbol" w:char="F044"/>
      </w:r>
      <w:r w:rsidRPr="007703F7">
        <w:rPr>
          <w:i/>
          <w:iCs/>
        </w:rPr>
        <w:t>E</w:t>
      </w:r>
      <w:r w:rsidRPr="007703F7">
        <w:t xml:space="preserve"> (dB) from height gain pattern</w:t>
      </w:r>
    </w:p>
    <w:p w14:paraId="5248841A" w14:textId="5074E216" w:rsidR="007970D4" w:rsidRPr="008947EA" w:rsidRDefault="001761F6" w:rsidP="00D6724F">
      <w:pPr>
        <w:pStyle w:val="Figure"/>
      </w:pPr>
      <w:r>
        <w:rPr>
          <w:noProof/>
        </w:rPr>
        <w:drawing>
          <wp:inline distT="0" distB="0" distL="0" distR="0" wp14:anchorId="2F123664" wp14:editId="36E9DB84">
            <wp:extent cx="5398019" cy="3264415"/>
            <wp:effectExtent l="0" t="0" r="0" b="0"/>
            <wp:docPr id="615705195" name="Picture 6" descr="Figure 11 shows the measurement of E (dB) from height gain patter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5705195" name="Picture 6" descr="Figure 11 shows the measurement of E (dB) from height gain pattern"/>
                    <pic:cNvPicPr/>
                  </pic:nvPicPr>
                  <pic:blipFill>
                    <a:blip r:embed="rId271" cstate="print">
                      <a:extLst>
                        <a:ext uri="{28A0092B-C50C-407E-A947-70E740481C1C}">
                          <a14:useLocalDpi xmlns:a14="http://schemas.microsoft.com/office/drawing/2010/main" val="0"/>
                        </a:ext>
                      </a:extLst>
                    </a:blip>
                    <a:stretch>
                      <a:fillRect/>
                    </a:stretch>
                  </pic:blipFill>
                  <pic:spPr>
                    <a:xfrm>
                      <a:off x="0" y="0"/>
                      <a:ext cx="5398019" cy="3264415"/>
                    </a:xfrm>
                    <a:prstGeom prst="rect">
                      <a:avLst/>
                    </a:prstGeom>
                  </pic:spPr>
                </pic:pic>
              </a:graphicData>
            </a:graphic>
          </wp:inline>
        </w:drawing>
      </w:r>
    </w:p>
    <w:p w14:paraId="4300B8C1" w14:textId="77777777" w:rsidR="007970D4" w:rsidRPr="007703F7" w:rsidRDefault="007970D4" w:rsidP="00D6724F">
      <w:pPr>
        <w:pStyle w:val="Heading4"/>
      </w:pPr>
      <w:r w:rsidRPr="007703F7">
        <w:t>6.1.2.5</w:t>
      </w:r>
      <w:r w:rsidRPr="007703F7">
        <w:tab/>
        <w:t>Use of antenna discrimination</w:t>
      </w:r>
    </w:p>
    <w:p w14:paraId="0DBC9FC1" w14:textId="77777777" w:rsidR="007970D4" w:rsidRPr="007703F7" w:rsidRDefault="007970D4" w:rsidP="00E4042E">
      <w:r w:rsidRPr="007703F7">
        <w:t>On sufficiently inclined paths or paths with naturally large clearance, the angles between the direct and surface-reflected wave(s) become large enough to take advantage of the radiation pattern of one or both antennas to discriminate against the reflected wave(s). Even without this natural advantage, it can be advantageous to tilt one or both antennas slightly upwards to increase the amount of discrimination available. The step-by-step procedure is as follows:</w:t>
      </w:r>
    </w:p>
    <w:p w14:paraId="18496836" w14:textId="77777777" w:rsidR="007970D4" w:rsidRPr="007703F7" w:rsidRDefault="007970D4" w:rsidP="00E4042E">
      <w:r w:rsidRPr="007703F7">
        <w:rPr>
          <w:i/>
          <w:iCs/>
        </w:rPr>
        <w:lastRenderedPageBreak/>
        <w:t>Step 1:</w:t>
      </w:r>
      <w:r w:rsidRPr="007703F7">
        <w:t xml:space="preserve"> Calculate the angles between the direct and surface reflected wave(s) at sites 1 and 2 for the relevant range of effective </w:t>
      </w:r>
      <w:r w:rsidRPr="007703F7">
        <w:rPr>
          <w:i/>
          <w:iCs/>
        </w:rPr>
        <w:t>k</w:t>
      </w:r>
      <w:r w:rsidRPr="007703F7">
        <w:t xml:space="preserve"> values obtained in Step 3 of § 6.1.2.4 from:</w:t>
      </w:r>
    </w:p>
    <w:p w14:paraId="532FA2D4" w14:textId="77777777" w:rsidR="007970D4" w:rsidRPr="007703F7" w:rsidRDefault="007970D4" w:rsidP="00D6724F">
      <w:pPr>
        <w:pStyle w:val="Equation"/>
      </w:pPr>
      <w:r w:rsidRPr="007703F7">
        <w:tab/>
      </w:r>
      <w:r w:rsidRPr="007703F7">
        <w:tab/>
      </w:r>
      <w:r w:rsidRPr="008947EA">
        <w:rPr>
          <w:color w:val="0000FF"/>
          <w:position w:val="-32"/>
        </w:rPr>
        <w:object w:dxaOrig="5840" w:dyaOrig="760" w14:anchorId="60E3108D">
          <v:shape id="_x0000_i1130" type="#_x0000_t75" style="width:290.5pt;height:40.05pt" o:ole="" fillcolor="window">
            <v:imagedata r:id="rId272" o:title=""/>
          </v:shape>
          <o:OLEObject Type="Embed" ProgID="Equation.3" ShapeID="_x0000_i1130" DrawAspect="Content" ObjectID="_1821869613" r:id="rId273"/>
        </w:object>
      </w:r>
      <w:r w:rsidRPr="007703F7">
        <w:tab/>
        <w:t>(140)</w:t>
      </w:r>
    </w:p>
    <w:p w14:paraId="6586763B" w14:textId="77777777" w:rsidR="007970D4" w:rsidRPr="008947EA" w:rsidRDefault="007970D4" w:rsidP="00D6724F">
      <w:pPr>
        <w:pStyle w:val="Blanc"/>
      </w:pPr>
    </w:p>
    <w:p w14:paraId="72729FC1" w14:textId="77777777" w:rsidR="007970D4" w:rsidRPr="007703F7" w:rsidRDefault="007970D4" w:rsidP="00D6724F">
      <w:pPr>
        <w:pStyle w:val="Equation"/>
      </w:pPr>
      <w:r w:rsidRPr="007703F7">
        <w:tab/>
      </w:r>
      <w:r w:rsidRPr="007703F7">
        <w:tab/>
      </w:r>
      <w:r w:rsidRPr="008947EA">
        <w:rPr>
          <w:color w:val="0000FF"/>
          <w:position w:val="-32"/>
        </w:rPr>
        <w:object w:dxaOrig="5860" w:dyaOrig="760" w14:anchorId="01FED33C">
          <v:shape id="_x0000_i1131" type="#_x0000_t75" style="width:293.65pt;height:40.05pt" o:ole="" fillcolor="window">
            <v:imagedata r:id="rId274" o:title=""/>
          </v:shape>
          <o:OLEObject Type="Embed" ProgID="Equation.3" ShapeID="_x0000_i1131" DrawAspect="Content" ObjectID="_1821869614" r:id="rId275"/>
        </w:object>
      </w:r>
      <w:r w:rsidRPr="007703F7">
        <w:tab/>
        <w:t>(141)</w:t>
      </w:r>
    </w:p>
    <w:p w14:paraId="3267A5A7" w14:textId="77777777" w:rsidR="007970D4" w:rsidRPr="008947EA" w:rsidRDefault="007970D4" w:rsidP="00D6724F">
      <w:pPr>
        <w:pStyle w:val="Blanc"/>
      </w:pPr>
    </w:p>
    <w:p w14:paraId="4D4AB8EE" w14:textId="77777777" w:rsidR="007970D4" w:rsidRPr="007703F7" w:rsidRDefault="007970D4" w:rsidP="00E4042E">
      <w:r w:rsidRPr="007703F7">
        <w:rPr>
          <w:i/>
          <w:iCs/>
        </w:rPr>
        <w:t>Step 2:</w:t>
      </w:r>
      <w:r w:rsidRPr="007703F7">
        <w:t> Estimate the loss in level of the surface reflected signal(s) relative to the direct signal introduced by antenna discrimination from (see Note 1):</w:t>
      </w:r>
    </w:p>
    <w:p w14:paraId="46A56451" w14:textId="77777777" w:rsidR="007970D4" w:rsidRPr="008947EA" w:rsidRDefault="007970D4" w:rsidP="00D6724F">
      <w:pPr>
        <w:pStyle w:val="Blanc"/>
      </w:pPr>
    </w:p>
    <w:p w14:paraId="520659CE" w14:textId="77777777" w:rsidR="007970D4" w:rsidRPr="007703F7" w:rsidRDefault="007970D4" w:rsidP="00D6724F">
      <w:pPr>
        <w:pStyle w:val="Equation"/>
      </w:pPr>
      <w:r w:rsidRPr="007703F7">
        <w:tab/>
      </w:r>
      <w:r w:rsidRPr="007703F7">
        <w:tab/>
      </w:r>
      <w:r w:rsidRPr="008947EA">
        <w:rPr>
          <w:color w:val="0000FF"/>
          <w:position w:val="-42"/>
        </w:rPr>
        <w:object w:dxaOrig="4160" w:dyaOrig="960" w14:anchorId="27FA4864">
          <v:shape id="_x0000_i1132" type="#_x0000_t75" style="width:206.6pt;height:46.95pt" o:ole="" fillcolor="window">
            <v:imagedata r:id="rId276" o:title=""/>
          </v:shape>
          <o:OLEObject Type="Embed" ProgID="Equation.3" ShapeID="_x0000_i1132" DrawAspect="Content" ObjectID="_1821869615" r:id="rId277"/>
        </w:object>
      </w:r>
      <w:r w:rsidRPr="007703F7">
        <w:tab/>
        <w:t>(142)</w:t>
      </w:r>
    </w:p>
    <w:p w14:paraId="58B020A1" w14:textId="77777777" w:rsidR="007970D4" w:rsidRPr="007703F7" w:rsidRDefault="007970D4" w:rsidP="00E4042E">
      <w:r w:rsidRPr="007703F7">
        <w:t xml:space="preserve">where </w:t>
      </w:r>
      <w:r w:rsidRPr="008947EA">
        <w:sym w:font="Symbol" w:char="F061"/>
      </w:r>
      <w:r w:rsidRPr="007703F7">
        <w:rPr>
          <w:i/>
          <w:iCs/>
          <w:vertAlign w:val="subscript"/>
        </w:rPr>
        <w:t>a</w:t>
      </w:r>
      <w:r w:rsidRPr="007703F7">
        <w:rPr>
          <w:vertAlign w:val="subscript"/>
        </w:rPr>
        <w:t>1</w:t>
      </w:r>
      <w:r w:rsidRPr="007703F7">
        <w:t xml:space="preserve"> and </w:t>
      </w:r>
      <w:r w:rsidRPr="008947EA">
        <w:sym w:font="Symbol" w:char="F061"/>
      </w:r>
      <w:r w:rsidRPr="007703F7">
        <w:rPr>
          <w:i/>
          <w:iCs/>
          <w:vertAlign w:val="subscript"/>
        </w:rPr>
        <w:t>a</w:t>
      </w:r>
      <w:r w:rsidRPr="007703F7">
        <w:rPr>
          <w:vertAlign w:val="subscript"/>
        </w:rPr>
        <w:t>2</w:t>
      </w:r>
      <w:r w:rsidRPr="007703F7">
        <w:t xml:space="preserve"> are the half-power beamwidths of the antennas.</w:t>
      </w:r>
    </w:p>
    <w:p w14:paraId="77E0B6CC" w14:textId="77777777" w:rsidR="007970D4" w:rsidRPr="007703F7" w:rsidRDefault="007970D4" w:rsidP="00E4042E">
      <w:r w:rsidRPr="007703F7">
        <w:t>If the surface-reflected wave(s) leaves and enters within the half-width of one or both antennas, the relevant antennas should normally be tilted upwards by about half a beamwidth so as to introduce additional antenna discrimination (see Note 2). Even if the angles-of-arrival of the surface</w:t>
      </w:r>
      <w:r w:rsidRPr="007703F7">
        <w:noBreakHyphen/>
        <w:t>reflected wave are a little outside the half-width of the antennas, a small upward tilt could be advantageous (see Note 2). The total loss due to antenna discrimination can then be estimated from (see Note 1):</w:t>
      </w:r>
    </w:p>
    <w:p w14:paraId="02D1A90C" w14:textId="77777777" w:rsidR="007970D4" w:rsidRPr="008947EA" w:rsidRDefault="007970D4" w:rsidP="00D6724F">
      <w:pPr>
        <w:pStyle w:val="Blanc"/>
      </w:pPr>
    </w:p>
    <w:p w14:paraId="404EEB6E" w14:textId="77777777" w:rsidR="007970D4" w:rsidRPr="007703F7" w:rsidRDefault="007970D4" w:rsidP="00D6724F">
      <w:pPr>
        <w:pStyle w:val="Equation"/>
      </w:pPr>
      <w:r w:rsidRPr="007703F7">
        <w:tab/>
      </w:r>
      <w:r w:rsidRPr="007703F7">
        <w:tab/>
      </w:r>
      <w:r w:rsidRPr="008947EA">
        <w:rPr>
          <w:color w:val="0000FF"/>
          <w:position w:val="-42"/>
        </w:rPr>
        <w:object w:dxaOrig="5020" w:dyaOrig="960" w14:anchorId="47B7E285">
          <v:shape id="_x0000_i1133" type="#_x0000_t75" style="width:252.95pt;height:46.95pt" o:ole="" fillcolor="window">
            <v:imagedata r:id="rId278" o:title=""/>
          </v:shape>
          <o:OLEObject Type="Embed" ProgID="Equation.3" ShapeID="_x0000_i1133" DrawAspect="Content" ObjectID="_1821869616" r:id="rId279"/>
        </w:object>
      </w:r>
      <w:r w:rsidRPr="007703F7">
        <w:tab/>
        <w:t>(143)</w:t>
      </w:r>
    </w:p>
    <w:p w14:paraId="2EAAAC09" w14:textId="77777777" w:rsidR="007970D4" w:rsidRPr="007703F7" w:rsidRDefault="007970D4" w:rsidP="00E4042E">
      <w:r w:rsidRPr="007703F7">
        <w:t xml:space="preserve">where </w:t>
      </w:r>
      <w:r w:rsidRPr="008947EA">
        <w:sym w:font="Symbol" w:char="F061"/>
      </w:r>
      <w:r w:rsidRPr="007703F7">
        <w:rPr>
          <w:i/>
          <w:iCs/>
          <w:vertAlign w:val="subscript"/>
        </w:rPr>
        <w:t>t</w:t>
      </w:r>
      <w:r w:rsidRPr="007703F7">
        <w:rPr>
          <w:vertAlign w:val="subscript"/>
        </w:rPr>
        <w:t>1</w:t>
      </w:r>
      <w:r w:rsidRPr="007703F7">
        <w:t xml:space="preserve"> and </w:t>
      </w:r>
      <w:r w:rsidRPr="008947EA">
        <w:sym w:font="Symbol" w:char="F061"/>
      </w:r>
      <w:r w:rsidRPr="007703F7">
        <w:rPr>
          <w:i/>
          <w:iCs/>
          <w:vertAlign w:val="subscript"/>
        </w:rPr>
        <w:t>t</w:t>
      </w:r>
      <w:r w:rsidRPr="007703F7">
        <w:rPr>
          <w:vertAlign w:val="subscript"/>
        </w:rPr>
        <w:t>2</w:t>
      </w:r>
      <w:r w:rsidRPr="007703F7">
        <w:t xml:space="preserve"> are the angles with which the antennas are tilted upwards.</w:t>
      </w:r>
    </w:p>
    <w:p w14:paraId="6496B447" w14:textId="77777777" w:rsidR="007970D4" w:rsidRPr="007703F7" w:rsidRDefault="007970D4" w:rsidP="00E4042E">
      <w:r w:rsidRPr="007703F7">
        <w:rPr>
          <w:i/>
          <w:iCs/>
        </w:rPr>
        <w:t>Step 3: </w:t>
      </w:r>
      <w:r w:rsidRPr="007703F7">
        <w:t>It may be useful on some paths to estimate or measure the effective surface reflection coefficient so as to obtain an overall estimate of the level of the surface reflection(s) in normal propagation conditions. This can be done using the information in § 6.1.2.4. The overall loss in level of the surface reflected wave(s) is then given by:</w:t>
      </w:r>
    </w:p>
    <w:p w14:paraId="048EEDED" w14:textId="77777777" w:rsidR="007970D4" w:rsidRPr="008947EA" w:rsidRDefault="007970D4" w:rsidP="00D6724F">
      <w:pPr>
        <w:pStyle w:val="Blanc"/>
      </w:pPr>
    </w:p>
    <w:p w14:paraId="4561F76B" w14:textId="0432A746" w:rsidR="00E4042E" w:rsidRPr="009944A2" w:rsidRDefault="00E4042E" w:rsidP="00AF7023">
      <w:pPr>
        <w:pStyle w:val="Equation"/>
        <w:tabs>
          <w:tab w:val="clear" w:pos="794"/>
          <w:tab w:val="clear" w:pos="9639"/>
          <w:tab w:val="left" w:pos="3686"/>
          <w:tab w:val="right" w:pos="6521"/>
          <w:tab w:val="left" w:pos="9072"/>
        </w:tabs>
      </w:pPr>
      <w:r>
        <w:tab/>
      </w:r>
      <w:r w:rsidRPr="00AF7023">
        <w:rPr>
          <w:position w:val="-10"/>
        </w:rPr>
        <w:object w:dxaOrig="2020" w:dyaOrig="380" w14:anchorId="0DDBD408">
          <v:shape id="_x0000_i1134" type="#_x0000_t75" style="width:100.15pt;height:18.15pt" o:ole="">
            <v:imagedata r:id="rId280" o:title=""/>
          </v:shape>
          <o:OLEObject Type="Embed" ProgID="Equation.DSMT4" ShapeID="_x0000_i1134" DrawAspect="Content" ObjectID="_1821869617" r:id="rId281"/>
        </w:object>
      </w:r>
      <w:r w:rsidRPr="009944A2">
        <w:tab/>
      </w:r>
      <w:r>
        <w:t>dB</w:t>
      </w:r>
      <w:r>
        <w:tab/>
      </w:r>
      <w:r w:rsidRPr="009944A2">
        <w:t>(144)</w:t>
      </w:r>
    </w:p>
    <w:p w14:paraId="5DC16A67" w14:textId="77777777" w:rsidR="00AF7023" w:rsidRPr="008947EA" w:rsidRDefault="00AF7023" w:rsidP="00AF7023">
      <w:pPr>
        <w:pStyle w:val="Blanc"/>
      </w:pPr>
    </w:p>
    <w:p w14:paraId="0D922524" w14:textId="77777777" w:rsidR="007970D4" w:rsidRPr="007703F7" w:rsidRDefault="007970D4" w:rsidP="00AF7023">
      <w:r w:rsidRPr="007703F7">
        <w:t xml:space="preserve">where </w:t>
      </w:r>
      <w:r w:rsidRPr="007703F7">
        <w:rPr>
          <w:i/>
          <w:iCs/>
        </w:rPr>
        <w:t>L</w:t>
      </w:r>
      <w:r w:rsidRPr="007703F7">
        <w:rPr>
          <w:i/>
          <w:iCs/>
          <w:vertAlign w:val="subscript"/>
        </w:rPr>
        <w:t>a</w:t>
      </w:r>
      <w:r w:rsidRPr="007703F7">
        <w:t xml:space="preserve"> is obtained from equation (142) or (143), as appropriate. Since the effective surface reflection coefficient can be enhanced in surface-multipath conditions, however, it is not critical to estimate its value exactly or at all in order to calculate appropriate upward tilt angles for the antennas (see Step 5).</w:t>
      </w:r>
    </w:p>
    <w:p w14:paraId="3AA79518" w14:textId="77777777" w:rsidR="007970D4" w:rsidRPr="007703F7" w:rsidRDefault="007970D4" w:rsidP="00AF7023">
      <w:r w:rsidRPr="007703F7">
        <w:rPr>
          <w:i/>
          <w:iCs/>
        </w:rPr>
        <w:t>Step 4:</w:t>
      </w:r>
      <w:r w:rsidRPr="007703F7">
        <w:t> If one or both antennas are tilted upwards, the corresponding loss in level of the direct signal in normal propagation conditions (</w:t>
      </w:r>
      <w:r w:rsidRPr="007703F7">
        <w:rPr>
          <w:i/>
          <w:iCs/>
        </w:rPr>
        <w:t>k</w:t>
      </w:r>
      <w:r w:rsidRPr="007703F7">
        <w:t xml:space="preserve"> = 4/3) is given by (see Note 1):</w:t>
      </w:r>
    </w:p>
    <w:p w14:paraId="4A0F8A57" w14:textId="77777777" w:rsidR="007970D4" w:rsidRPr="008947EA" w:rsidRDefault="007970D4" w:rsidP="007F51B9">
      <w:pPr>
        <w:pStyle w:val="Blanc"/>
        <w:keepNext w:val="0"/>
        <w:keepLines w:val="0"/>
      </w:pPr>
    </w:p>
    <w:p w14:paraId="513B1687" w14:textId="77777777" w:rsidR="007970D4" w:rsidRPr="007703F7" w:rsidRDefault="007970D4" w:rsidP="00D6724F">
      <w:pPr>
        <w:pStyle w:val="Equation"/>
      </w:pPr>
      <w:r w:rsidRPr="007703F7">
        <w:tab/>
      </w:r>
      <w:r w:rsidRPr="008947EA">
        <w:rPr>
          <w:position w:val="-8"/>
        </w:rPr>
        <w:object w:dxaOrig="2000" w:dyaOrig="500" w14:anchorId="7479F004">
          <v:shape id="_x0000_i1135" type="#_x0000_t75" style="width:102.05pt;height:25.05pt" o:ole="" fillcolor="window">
            <v:imagedata r:id="rId282" o:title=""/>
          </v:shape>
          <o:OLEObject Type="Embed" ProgID="Equation.3" ShapeID="_x0000_i1135" DrawAspect="Content" ObjectID="_1821869618" r:id="rId283"/>
        </w:object>
      </w:r>
      <w:r w:rsidRPr="008947EA">
        <w:rPr>
          <w:position w:val="-42"/>
        </w:rPr>
        <w:object w:dxaOrig="5100" w:dyaOrig="960" w14:anchorId="04F9B248">
          <v:shape id="_x0000_i1136" type="#_x0000_t75" style="width:256.05pt;height:46.95pt" o:ole="" fillcolor="window">
            <v:imagedata r:id="rId284" o:title=""/>
          </v:shape>
          <o:OLEObject Type="Embed" ProgID="Equation.3" ShapeID="_x0000_i1136" DrawAspect="Content" ObjectID="_1821869619" r:id="rId285"/>
        </w:object>
      </w:r>
      <w:r w:rsidRPr="007703F7">
        <w:tab/>
        <w:t>(145)</w:t>
      </w:r>
    </w:p>
    <w:p w14:paraId="62DC1A99" w14:textId="77777777" w:rsidR="007970D4" w:rsidRPr="007703F7" w:rsidRDefault="007970D4" w:rsidP="00AF7023">
      <w:pPr>
        <w:keepNext/>
        <w:keepLines/>
      </w:pPr>
      <w:r w:rsidRPr="007703F7">
        <w:lastRenderedPageBreak/>
        <w:t>In super- or sub-refractive conditions</w:t>
      </w:r>
      <w:r w:rsidRPr="007703F7">
        <w:rPr>
          <w:i/>
          <w:iCs/>
        </w:rPr>
        <w:t>, L</w:t>
      </w:r>
      <w:r w:rsidRPr="007703F7">
        <w:rPr>
          <w:i/>
          <w:iCs/>
          <w:vertAlign w:val="subscript"/>
        </w:rPr>
        <w:t>d</w:t>
      </w:r>
      <w:r w:rsidRPr="007703F7">
        <w:t xml:space="preserve"> (</w:t>
      </w:r>
      <w:r w:rsidRPr="007703F7">
        <w:rPr>
          <w:i/>
          <w:iCs/>
        </w:rPr>
        <w:t>k</w:t>
      </w:r>
      <w:r w:rsidRPr="007703F7">
        <w:t>) can be estimated from (see Note 1):</w:t>
      </w:r>
    </w:p>
    <w:p w14:paraId="30F54C74" w14:textId="77777777" w:rsidR="007970D4" w:rsidRPr="007703F7" w:rsidRDefault="007970D4" w:rsidP="00AF7023">
      <w:pPr>
        <w:pStyle w:val="Equation"/>
        <w:keepNext/>
        <w:keepLines/>
      </w:pPr>
      <w:r w:rsidRPr="007703F7">
        <w:tab/>
      </w:r>
      <w:r w:rsidRPr="007703F7">
        <w:tab/>
      </w:r>
      <w:r w:rsidRPr="008947EA">
        <w:rPr>
          <w:color w:val="0000FF"/>
          <w:position w:val="-42"/>
        </w:rPr>
        <w:object w:dxaOrig="5400" w:dyaOrig="960" w14:anchorId="7A392C20">
          <v:shape id="_x0000_i1137" type="#_x0000_t75" style="width:272.35pt;height:46.95pt" o:ole="" fillcolor="window">
            <v:imagedata r:id="rId286" o:title=""/>
          </v:shape>
          <o:OLEObject Type="Embed" ProgID="Equation.3" ShapeID="_x0000_i1137" DrawAspect="Content" ObjectID="_1821869620" r:id="rId287"/>
        </w:object>
      </w:r>
      <w:r w:rsidRPr="007703F7">
        <w:tab/>
        <w:t>(146)</w:t>
      </w:r>
    </w:p>
    <w:p w14:paraId="4D82D50F" w14:textId="77777777" w:rsidR="007970D4" w:rsidRPr="007703F7" w:rsidRDefault="007970D4" w:rsidP="00AF7023">
      <w:r w:rsidRPr="007703F7">
        <w:t>where the angle-of-arrival of the direct signal is given approximately by (see Note 2):</w:t>
      </w:r>
    </w:p>
    <w:p w14:paraId="2F346EE7" w14:textId="77777777" w:rsidR="007970D4" w:rsidRPr="008947EA" w:rsidRDefault="007970D4" w:rsidP="00D6724F">
      <w:pPr>
        <w:pStyle w:val="Blanc"/>
      </w:pPr>
    </w:p>
    <w:p w14:paraId="098F4E37" w14:textId="77777777" w:rsidR="007970D4" w:rsidRPr="007703F7" w:rsidRDefault="007970D4" w:rsidP="00D6724F">
      <w:pPr>
        <w:pStyle w:val="Equation"/>
      </w:pPr>
      <w:r w:rsidRPr="007703F7">
        <w:tab/>
      </w:r>
      <w:r w:rsidRPr="007703F7">
        <w:tab/>
      </w:r>
      <w:r w:rsidRPr="008947EA">
        <w:rPr>
          <w:position w:val="-28"/>
        </w:rPr>
        <w:object w:dxaOrig="2360" w:dyaOrig="680" w14:anchorId="7E5EBBC3">
          <v:shape id="_x0000_i1138" type="#_x0000_t75" style="width:117.1pt;height:32.55pt" o:ole="">
            <v:imagedata r:id="rId288" o:title=""/>
          </v:shape>
          <o:OLEObject Type="Embed" ProgID="Equation.DSMT4" ShapeID="_x0000_i1138" DrawAspect="Content" ObjectID="_1821869621" r:id="rId289"/>
        </w:object>
      </w:r>
      <w:r w:rsidRPr="007703F7">
        <w:t>               degrees</w:t>
      </w:r>
      <w:r w:rsidRPr="007703F7">
        <w:tab/>
        <w:t>(147)</w:t>
      </w:r>
    </w:p>
    <w:p w14:paraId="59B85398" w14:textId="77777777" w:rsidR="007970D4" w:rsidRPr="008947EA" w:rsidRDefault="007970D4" w:rsidP="00D6724F">
      <w:pPr>
        <w:pStyle w:val="Blanc"/>
      </w:pPr>
    </w:p>
    <w:p w14:paraId="0F6BD03A" w14:textId="77777777" w:rsidR="007970D4" w:rsidRPr="007703F7" w:rsidRDefault="007970D4" w:rsidP="00AF7023">
      <w:r w:rsidRPr="007703F7">
        <w:rPr>
          <w:i/>
          <w:iCs/>
        </w:rPr>
        <w:t>Step 5: </w:t>
      </w:r>
      <w:r w:rsidRPr="007703F7">
        <w:t>The maximum possible fade depth in normal propagation conditions (</w:t>
      </w:r>
      <w:r w:rsidRPr="007703F7">
        <w:rPr>
          <w:i/>
          <w:iCs/>
        </w:rPr>
        <w:t>k</w:t>
      </w:r>
      <w:r w:rsidRPr="007703F7">
        <w:t xml:space="preserve"> = 4/3) from destructive interference between the direct and surface-reflected signals can be calculated from:</w:t>
      </w:r>
    </w:p>
    <w:p w14:paraId="36200B07" w14:textId="77777777" w:rsidR="007970D4" w:rsidRPr="008947EA" w:rsidRDefault="007970D4" w:rsidP="00D6724F">
      <w:pPr>
        <w:pStyle w:val="Blanc"/>
      </w:pPr>
    </w:p>
    <w:p w14:paraId="08D455AE" w14:textId="77777777" w:rsidR="00AF7023" w:rsidRPr="009944A2" w:rsidRDefault="00AF7023" w:rsidP="00AF7023">
      <w:pPr>
        <w:pStyle w:val="Equation"/>
        <w:rPr>
          <w:szCs w:val="24"/>
        </w:rPr>
      </w:pPr>
      <w:r w:rsidRPr="009944A2">
        <w:tab/>
      </w:r>
      <w:r w:rsidRPr="009944A2">
        <w:tab/>
      </w:r>
      <m:oMath>
        <m:sSub>
          <m:sSubPr>
            <m:ctrlPr>
              <w:rPr>
                <w:rFonts w:ascii="Cambria Math" w:hAnsi="Cambria Math"/>
              </w:rPr>
            </m:ctrlPr>
          </m:sSubPr>
          <m:e>
            <m:r>
              <w:rPr>
                <w:rFonts w:ascii="Cambria Math" w:hAnsi="Cambria Math"/>
              </w:rPr>
              <m:t>A</m:t>
            </m:r>
          </m:e>
          <m:sub>
            <m:r>
              <w:rPr>
                <w:rFonts w:ascii="Cambria Math" w:hAnsi="Cambria Math"/>
              </w:rPr>
              <m:t>max</m:t>
            </m:r>
          </m:sub>
        </m:sSub>
        <m:r>
          <m:rPr>
            <m:sty m:val="p"/>
          </m:rPr>
          <w:rPr>
            <w:rFonts w:ascii="Cambria Math" w:hAnsi="Cambria Math"/>
          </w:rPr>
          <m:t>=-20</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10</m:t>
                </m:r>
              </m:sub>
            </m:sSub>
          </m:fName>
          <m:e>
            <m:d>
              <m:dPr>
                <m:ctrlPr>
                  <w:rPr>
                    <w:rFonts w:ascii="Cambria Math" w:hAnsi="Cambria Math"/>
                  </w:rPr>
                </m:ctrlPr>
              </m:dPr>
              <m:e>
                <m:sSup>
                  <m:sSupPr>
                    <m:ctrlPr>
                      <w:rPr>
                        <w:rFonts w:ascii="Cambria Math" w:hAnsi="Cambria Math"/>
                      </w:rPr>
                    </m:ctrlPr>
                  </m:sSupPr>
                  <m:e>
                    <m:r>
                      <m:rPr>
                        <m:sty m:val="p"/>
                      </m:rPr>
                      <w:rPr>
                        <w:rFonts w:ascii="Cambria Math" w:hAnsi="Cambria Math"/>
                      </w:rPr>
                      <m:t>10</m:t>
                    </m:r>
                  </m:e>
                  <m:sup>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L</m:t>
                            </m:r>
                          </m:e>
                          <m:sub>
                            <m:r>
                              <w:rPr>
                                <w:rFonts w:ascii="Cambria Math" w:hAnsi="Cambria Math"/>
                              </w:rPr>
                              <m:t>d</m:t>
                            </m:r>
                          </m:sub>
                        </m:sSub>
                      </m:num>
                      <m:den>
                        <m:r>
                          <m:rPr>
                            <m:sty m:val="p"/>
                          </m:rPr>
                          <w:rPr>
                            <w:rFonts w:ascii="Cambria Math" w:hAnsi="Cambria Math"/>
                          </w:rPr>
                          <m:t>20</m:t>
                        </m:r>
                      </m:den>
                    </m:f>
                  </m:sup>
                </m:sSup>
                <m:r>
                  <m:rPr>
                    <m:sty m:val="p"/>
                  </m:rPr>
                  <w:rPr>
                    <w:rFonts w:ascii="Cambria Math" w:hAnsi="Cambria Math"/>
                  </w:rPr>
                  <m:t>-</m:t>
                </m:r>
                <m:sSup>
                  <m:sSupPr>
                    <m:ctrlPr>
                      <w:rPr>
                        <w:rFonts w:ascii="Cambria Math" w:hAnsi="Cambria Math"/>
                      </w:rPr>
                    </m:ctrlPr>
                  </m:sSupPr>
                  <m:e>
                    <m:r>
                      <m:rPr>
                        <m:sty m:val="p"/>
                      </m:rPr>
                      <w:rPr>
                        <w:rFonts w:ascii="Cambria Math" w:hAnsi="Cambria Math"/>
                      </w:rPr>
                      <m:t>10</m:t>
                    </m:r>
                  </m:e>
                  <m:sup>
                    <m:f>
                      <m:fPr>
                        <m:type m:val="lin"/>
                        <m:ctrlPr>
                          <w:rPr>
                            <w:rFonts w:ascii="Cambria Math" w:hAnsi="Cambria Math"/>
                          </w:rPr>
                        </m:ctrlPr>
                      </m:fPr>
                      <m:num>
                        <m:r>
                          <m:rPr>
                            <m:sty m:val="p"/>
                          </m:rP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s</m:t>
                            </m:r>
                          </m:sub>
                        </m:sSub>
                      </m:num>
                      <m:den>
                        <m:r>
                          <m:rPr>
                            <m:sty m:val="p"/>
                          </m:rPr>
                          <w:rPr>
                            <w:rFonts w:ascii="Cambria Math" w:hAnsi="Cambria Math"/>
                          </w:rPr>
                          <m:t>20</m:t>
                        </m:r>
                      </m:den>
                    </m:f>
                  </m:sup>
                </m:sSup>
              </m:e>
            </m:d>
          </m:e>
        </m:func>
      </m:oMath>
      <w:r w:rsidRPr="009944A2">
        <w:tab/>
      </w:r>
      <w:r w:rsidRPr="009944A2">
        <w:rPr>
          <w:szCs w:val="24"/>
        </w:rPr>
        <w:t>(148)</w:t>
      </w:r>
    </w:p>
    <w:p w14:paraId="77E96213" w14:textId="77777777" w:rsidR="00AF7023" w:rsidRPr="008947EA" w:rsidRDefault="00AF7023" w:rsidP="00AF7023">
      <w:pPr>
        <w:pStyle w:val="Blanc"/>
      </w:pPr>
    </w:p>
    <w:p w14:paraId="576F01FE" w14:textId="613B2959" w:rsidR="007970D4" w:rsidRPr="007703F7" w:rsidRDefault="007970D4" w:rsidP="00AF7023">
      <w:r w:rsidRPr="007703F7">
        <w:t xml:space="preserve">where </w:t>
      </w:r>
      <w:r w:rsidRPr="007703F7">
        <w:rPr>
          <w:i/>
          <w:iCs/>
        </w:rPr>
        <w:t>L</w:t>
      </w:r>
      <w:r w:rsidRPr="007703F7">
        <w:rPr>
          <w:i/>
          <w:iCs/>
          <w:vertAlign w:val="subscript"/>
        </w:rPr>
        <w:t>d</w:t>
      </w:r>
      <w:r w:rsidRPr="007703F7">
        <w:t xml:space="preserve"> is given by equation (145) and </w:t>
      </w:r>
      <w:r w:rsidRPr="007703F7">
        <w:rPr>
          <w:i/>
          <w:iCs/>
        </w:rPr>
        <w:t>L</w:t>
      </w:r>
      <w:r w:rsidRPr="007703F7">
        <w:rPr>
          <w:i/>
          <w:iCs/>
          <w:vertAlign w:val="subscript"/>
        </w:rPr>
        <w:t>s</w:t>
      </w:r>
      <w:r w:rsidRPr="007703F7">
        <w:t xml:space="preserve"> by equation (144) (see Note 2). In super-refractive or sub-refractive conditions in which the direct signal also undergoes an additional loss 0.5</w:t>
      </w:r>
      <w:r w:rsidRPr="007703F7">
        <w:rPr>
          <w:i/>
          <w:iCs/>
        </w:rPr>
        <w:t>L</w:t>
      </w:r>
      <w:r w:rsidRPr="007703F7">
        <w:rPr>
          <w:i/>
          <w:iCs/>
          <w:vertAlign w:val="subscript"/>
        </w:rPr>
        <w:t>add</w:t>
      </w:r>
      <w:r w:rsidRPr="007703F7">
        <w:t xml:space="preserve"> (e.g. due to beam spreading in super-refractive conditions) and the surface-reflected signal a gain </w:t>
      </w:r>
      <w:r w:rsidR="00AF7023" w:rsidRPr="00AF7023">
        <w:t>−</w:t>
      </w:r>
      <w:r w:rsidRPr="007703F7">
        <w:t>0.5</w:t>
      </w:r>
      <w:r w:rsidRPr="007703F7">
        <w:rPr>
          <w:i/>
          <w:iCs/>
        </w:rPr>
        <w:t>L</w:t>
      </w:r>
      <w:r w:rsidRPr="007703F7">
        <w:rPr>
          <w:i/>
          <w:iCs/>
          <w:vertAlign w:val="subscript"/>
        </w:rPr>
        <w:t>add</w:t>
      </w:r>
      <w:r w:rsidRPr="007703F7">
        <w:t>, the maximum possible fade depth is given by:</w:t>
      </w:r>
    </w:p>
    <w:p w14:paraId="58AC5F2A" w14:textId="77777777" w:rsidR="007970D4" w:rsidRPr="008947EA" w:rsidRDefault="007970D4" w:rsidP="00D6724F">
      <w:pPr>
        <w:pStyle w:val="Blanc"/>
        <w:keepNext w:val="0"/>
        <w:keepLines w:val="0"/>
      </w:pPr>
    </w:p>
    <w:p w14:paraId="4B5CD8FE" w14:textId="77777777" w:rsidR="00AF7023" w:rsidRPr="009944A2" w:rsidRDefault="00AF7023" w:rsidP="00AF7023">
      <w:pPr>
        <w:pStyle w:val="Equation"/>
      </w:pPr>
      <w:r w:rsidRPr="009944A2">
        <w:tab/>
      </w:r>
      <w:r w:rsidRPr="009944A2">
        <w:tab/>
      </w:r>
      <m:oMath>
        <m:sSub>
          <m:sSubPr>
            <m:ctrlPr>
              <w:rPr>
                <w:rFonts w:ascii="Cambria Math" w:hAnsi="Cambria Math"/>
                <w:lang w:val="fr-FR"/>
              </w:rPr>
            </m:ctrlPr>
          </m:sSubPr>
          <m:e>
            <m:r>
              <w:rPr>
                <w:rFonts w:ascii="Cambria Math" w:hAnsi="Cambria Math"/>
                <w:lang w:val="fr-FR"/>
              </w:rPr>
              <m:t>A</m:t>
            </m:r>
          </m:e>
          <m:sub>
            <m:r>
              <w:rPr>
                <w:rFonts w:ascii="Cambria Math" w:hAnsi="Cambria Math"/>
                <w:lang w:val="fr-FR"/>
              </w:rPr>
              <m:t>max</m:t>
            </m:r>
          </m:sub>
        </m:sSub>
        <m:r>
          <m:rPr>
            <m:sty m:val="p"/>
          </m:rPr>
          <w:rPr>
            <w:rFonts w:ascii="Cambria Math" w:hAnsi="Cambria Math"/>
          </w:rPr>
          <m:t>=-20</m:t>
        </m:r>
        <m:func>
          <m:funcPr>
            <m:ctrlPr>
              <w:rPr>
                <w:rFonts w:ascii="Cambria Math" w:hAnsi="Cambria Math"/>
                <w:lang w:val="fr-FR"/>
              </w:rPr>
            </m:ctrlPr>
          </m:funcPr>
          <m:fName>
            <m:sSub>
              <m:sSubPr>
                <m:ctrlPr>
                  <w:rPr>
                    <w:rFonts w:ascii="Cambria Math" w:hAnsi="Cambria Math"/>
                    <w:lang w:val="fr-FR"/>
                  </w:rPr>
                </m:ctrlPr>
              </m:sSubPr>
              <m:e>
                <m:r>
                  <m:rPr>
                    <m:sty m:val="p"/>
                  </m:rPr>
                  <w:rPr>
                    <w:rFonts w:ascii="Cambria Math" w:hAnsi="Cambria Math"/>
                  </w:rPr>
                  <m:t>log</m:t>
                </m:r>
              </m:e>
              <m:sub>
                <m:r>
                  <m:rPr>
                    <m:sty m:val="p"/>
                  </m:rPr>
                  <w:rPr>
                    <w:rFonts w:ascii="Cambria Math" w:hAnsi="Cambria Math"/>
                  </w:rPr>
                  <m:t>10</m:t>
                </m:r>
              </m:sub>
            </m:sSub>
          </m:fName>
          <m:e>
            <m:d>
              <m:dPr>
                <m:ctrlPr>
                  <w:rPr>
                    <w:rFonts w:ascii="Cambria Math" w:hAnsi="Cambria Math"/>
                    <w:lang w:val="fr-FR"/>
                  </w:rPr>
                </m:ctrlPr>
              </m:dPr>
              <m:e>
                <m:sSup>
                  <m:sSupPr>
                    <m:ctrlPr>
                      <w:rPr>
                        <w:rFonts w:ascii="Cambria Math" w:hAnsi="Cambria Math"/>
                        <w:lang w:val="fr-FR"/>
                      </w:rPr>
                    </m:ctrlPr>
                  </m:sSupPr>
                  <m:e>
                    <m:r>
                      <m:rPr>
                        <m:sty m:val="p"/>
                      </m:rPr>
                      <w:rPr>
                        <w:rFonts w:ascii="Cambria Math" w:hAnsi="Cambria Math"/>
                      </w:rPr>
                      <m:t>10</m:t>
                    </m:r>
                  </m:e>
                  <m:sup>
                    <m:r>
                      <m:rPr>
                        <m:sty m:val="p"/>
                      </m:rPr>
                      <w:rPr>
                        <w:rFonts w:ascii="Cambria Math" w:hAnsi="Cambria Math"/>
                      </w:rPr>
                      <m:t>-</m:t>
                    </m:r>
                    <m:f>
                      <m:fPr>
                        <m:ctrlPr>
                          <w:rPr>
                            <w:rFonts w:ascii="Cambria Math" w:hAnsi="Cambria Math"/>
                          </w:rPr>
                        </m:ctrlPr>
                      </m:fPr>
                      <m:num>
                        <m:sSub>
                          <m:sSubPr>
                            <m:ctrlPr>
                              <w:rPr>
                                <w:rFonts w:ascii="Cambria Math" w:hAnsi="Cambria Math"/>
                                <w:lang w:val="fr-FR"/>
                              </w:rPr>
                            </m:ctrlPr>
                          </m:sSubPr>
                          <m:e>
                            <m:r>
                              <w:rPr>
                                <w:rFonts w:ascii="Cambria Math" w:hAnsi="Cambria Math"/>
                                <w:lang w:val="fr-FR"/>
                              </w:rPr>
                              <m:t>L</m:t>
                            </m:r>
                          </m:e>
                          <m:sub>
                            <m:r>
                              <w:rPr>
                                <w:rFonts w:ascii="Cambria Math" w:hAnsi="Cambria Math"/>
                                <w:lang w:val="fr-FR"/>
                              </w:rPr>
                              <m:t>d</m:t>
                            </m:r>
                          </m:sub>
                        </m:sSub>
                        <m:r>
                          <m:rPr>
                            <m:sty m:val="p"/>
                          </m:rPr>
                          <w:rPr>
                            <w:rFonts w:ascii="Cambria Math" w:hAnsi="Cambria Math"/>
                          </w:rPr>
                          <m:t>+0.5</m:t>
                        </m:r>
                        <m:sSub>
                          <m:sSubPr>
                            <m:ctrlPr>
                              <w:rPr>
                                <w:rFonts w:ascii="Cambria Math" w:hAnsi="Cambria Math"/>
                                <w:lang w:val="fr-FR"/>
                              </w:rPr>
                            </m:ctrlPr>
                          </m:sSubPr>
                          <m:e>
                            <m:r>
                              <w:rPr>
                                <w:rFonts w:ascii="Cambria Math" w:hAnsi="Cambria Math"/>
                                <w:lang w:val="fr-FR"/>
                              </w:rPr>
                              <m:t>L</m:t>
                            </m:r>
                          </m:e>
                          <m:sub>
                            <m:r>
                              <w:rPr>
                                <w:rFonts w:ascii="Cambria Math" w:hAnsi="Cambria Math"/>
                                <w:lang w:val="fr-FR"/>
                              </w:rPr>
                              <m:t>add</m:t>
                            </m:r>
                          </m:sub>
                        </m:sSub>
                      </m:num>
                      <m:den>
                        <m:r>
                          <m:rPr>
                            <m:sty m:val="p"/>
                          </m:rPr>
                          <w:rPr>
                            <w:rFonts w:ascii="Cambria Math" w:hAnsi="Cambria Math"/>
                          </w:rPr>
                          <m:t>20</m:t>
                        </m:r>
                      </m:den>
                    </m:f>
                  </m:sup>
                </m:sSup>
                <m:r>
                  <m:rPr>
                    <m:sty m:val="p"/>
                  </m:rPr>
                  <w:rPr>
                    <w:rFonts w:ascii="Cambria Math" w:hAnsi="Cambria Math"/>
                  </w:rPr>
                  <m:t>-</m:t>
                </m:r>
                <m:sSup>
                  <m:sSupPr>
                    <m:ctrlPr>
                      <w:rPr>
                        <w:rFonts w:ascii="Cambria Math" w:hAnsi="Cambria Math"/>
                        <w:lang w:val="fr-FR"/>
                      </w:rPr>
                    </m:ctrlPr>
                  </m:sSupPr>
                  <m:e>
                    <m:r>
                      <m:rPr>
                        <m:sty m:val="p"/>
                      </m:rPr>
                      <w:rPr>
                        <w:rFonts w:ascii="Cambria Math" w:hAnsi="Cambria Math"/>
                      </w:rPr>
                      <m:t>10</m:t>
                    </m:r>
                  </m:e>
                  <m:sup>
                    <m:f>
                      <m:fPr>
                        <m:type m:val="lin"/>
                        <m:ctrlPr>
                          <w:rPr>
                            <w:rFonts w:ascii="Cambria Math" w:hAnsi="Cambria Math"/>
                            <w:lang w:val="fr-FR"/>
                          </w:rPr>
                        </m:ctrlPr>
                      </m:fPr>
                      <m:num>
                        <m:r>
                          <m:rPr>
                            <m:sty m:val="p"/>
                          </m:rPr>
                          <w:rPr>
                            <w:rFonts w:ascii="Cambria Math" w:hAnsi="Cambria Math"/>
                          </w:rPr>
                          <m:t>-</m:t>
                        </m:r>
                        <m:d>
                          <m:dPr>
                            <m:ctrlPr>
                              <w:rPr>
                                <w:rFonts w:ascii="Cambria Math" w:hAnsi="Cambria Math"/>
                              </w:rPr>
                            </m:ctrlPr>
                          </m:dPr>
                          <m:e>
                            <m:sSub>
                              <m:sSubPr>
                                <m:ctrlPr>
                                  <w:rPr>
                                    <w:rFonts w:ascii="Cambria Math" w:hAnsi="Cambria Math"/>
                                    <w:lang w:val="fr-FR"/>
                                  </w:rPr>
                                </m:ctrlPr>
                              </m:sSubPr>
                              <m:e>
                                <m:r>
                                  <w:rPr>
                                    <w:rFonts w:ascii="Cambria Math" w:hAnsi="Cambria Math"/>
                                    <w:lang w:val="fr-FR"/>
                                  </w:rPr>
                                  <m:t>L</m:t>
                                </m:r>
                              </m:e>
                              <m:sub>
                                <m:r>
                                  <w:rPr>
                                    <w:rFonts w:ascii="Cambria Math" w:hAnsi="Cambria Math"/>
                                    <w:lang w:val="fr-FR"/>
                                  </w:rPr>
                                  <m:t>s</m:t>
                                </m:r>
                              </m:sub>
                            </m:sSub>
                            <m:r>
                              <m:rPr>
                                <m:sty m:val="p"/>
                              </m:rPr>
                              <w:rPr>
                                <w:rFonts w:ascii="Cambria Math" w:hAnsi="Cambria Math"/>
                              </w:rPr>
                              <m:t>-0.5</m:t>
                            </m:r>
                            <m:sSub>
                              <m:sSubPr>
                                <m:ctrlPr>
                                  <w:rPr>
                                    <w:rFonts w:ascii="Cambria Math" w:hAnsi="Cambria Math"/>
                                    <w:lang w:val="fr-FR"/>
                                  </w:rPr>
                                </m:ctrlPr>
                              </m:sSubPr>
                              <m:e>
                                <m:r>
                                  <w:rPr>
                                    <w:rFonts w:ascii="Cambria Math" w:hAnsi="Cambria Math"/>
                                    <w:lang w:val="fr-FR"/>
                                  </w:rPr>
                                  <m:t>L</m:t>
                                </m:r>
                              </m:e>
                              <m:sub>
                                <m:r>
                                  <w:rPr>
                                    <w:rFonts w:ascii="Cambria Math" w:hAnsi="Cambria Math"/>
                                    <w:lang w:val="fr-FR"/>
                                  </w:rPr>
                                  <m:t>add</m:t>
                                </m:r>
                              </m:sub>
                            </m:sSub>
                          </m:e>
                        </m:d>
                      </m:num>
                      <m:den>
                        <m:r>
                          <m:rPr>
                            <m:sty m:val="p"/>
                          </m:rPr>
                          <w:rPr>
                            <w:rFonts w:ascii="Cambria Math" w:hAnsi="Cambria Math"/>
                          </w:rPr>
                          <m:t>20</m:t>
                        </m:r>
                      </m:den>
                    </m:f>
                  </m:sup>
                </m:sSup>
              </m:e>
            </m:d>
            <m:r>
              <w:rPr>
                <w:rFonts w:ascii="Cambria Math" w:hAnsi="Cambria Math"/>
              </w:rPr>
              <m:t xml:space="preserve">            </m:t>
            </m:r>
            <m:r>
              <m:rPr>
                <m:sty m:val="p"/>
              </m:rPr>
              <w:rPr>
                <w:rFonts w:ascii="Cambria Math" w:hAnsi="Cambria Math"/>
              </w:rPr>
              <m:t>dB</m:t>
            </m:r>
          </m:e>
        </m:func>
      </m:oMath>
      <w:r w:rsidRPr="009944A2">
        <w:tab/>
        <w:t>(149)</w:t>
      </w:r>
    </w:p>
    <w:p w14:paraId="03F631E7" w14:textId="77777777" w:rsidR="00AF7023" w:rsidRPr="008947EA" w:rsidRDefault="00AF7023" w:rsidP="00AF7023">
      <w:pPr>
        <w:pStyle w:val="Blanc"/>
        <w:keepNext w:val="0"/>
        <w:keepLines w:val="0"/>
      </w:pPr>
    </w:p>
    <w:p w14:paraId="0B86928D" w14:textId="77777777" w:rsidR="007970D4" w:rsidRPr="007703F7" w:rsidRDefault="007970D4" w:rsidP="00D6724F">
      <w:r w:rsidRPr="007703F7">
        <w:t xml:space="preserve">where </w:t>
      </w:r>
      <w:r w:rsidRPr="007703F7">
        <w:rPr>
          <w:i/>
          <w:iCs/>
        </w:rPr>
        <w:t>L</w:t>
      </w:r>
      <w:r w:rsidRPr="007703F7">
        <w:rPr>
          <w:i/>
          <w:iCs/>
          <w:vertAlign w:val="subscript"/>
        </w:rPr>
        <w:t>d</w:t>
      </w:r>
      <w:r w:rsidRPr="007703F7">
        <w:t xml:space="preserve"> is given by equation (146) and </w:t>
      </w:r>
      <w:r w:rsidRPr="007703F7">
        <w:rPr>
          <w:i/>
          <w:iCs/>
        </w:rPr>
        <w:t>L</w:t>
      </w:r>
      <w:r w:rsidRPr="007703F7">
        <w:rPr>
          <w:i/>
          <w:iCs/>
          <w:vertAlign w:val="subscript"/>
        </w:rPr>
        <w:t>s</w:t>
      </w:r>
      <w:r w:rsidRPr="007703F7">
        <w:t xml:space="preserve"> by equation (144) (see Note 2).</w:t>
      </w:r>
    </w:p>
    <w:p w14:paraId="44B0D841" w14:textId="77777777" w:rsidR="007970D4" w:rsidRPr="007703F7" w:rsidRDefault="007970D4" w:rsidP="00AF7023">
      <w:r w:rsidRPr="007703F7">
        <w:t xml:space="preserve">The tilt angles of the antennas can be optimized to minimize surface multipath fading or surface multipath amplitude distortion, or a combination of the two. Optimization to minimize fading can be accomplished by setting the value of </w:t>
      </w:r>
      <w:r w:rsidRPr="007703F7">
        <w:rPr>
          <w:i/>
          <w:iCs/>
        </w:rPr>
        <w:t>L</w:t>
      </w:r>
      <w:r w:rsidRPr="007703F7">
        <w:rPr>
          <w:i/>
          <w:iCs/>
          <w:vertAlign w:val="subscript"/>
        </w:rPr>
        <w:t>add</w:t>
      </w:r>
      <w:r w:rsidRPr="007703F7">
        <w:t xml:space="preserve"> in equation (149) such that </w:t>
      </w:r>
      <w:r w:rsidRPr="007703F7">
        <w:rPr>
          <w:i/>
          <w:iCs/>
        </w:rPr>
        <w:t>L</w:t>
      </w:r>
      <w:r w:rsidRPr="007703F7">
        <w:rPr>
          <w:i/>
          <w:iCs/>
          <w:vertAlign w:val="subscript"/>
        </w:rPr>
        <w:t>d</w:t>
      </w:r>
      <w:r w:rsidRPr="007703F7">
        <w:t xml:space="preserve"> is less than </w:t>
      </w:r>
      <w:r w:rsidRPr="007703F7">
        <w:rPr>
          <w:i/>
          <w:iCs/>
        </w:rPr>
        <w:t>L</w:t>
      </w:r>
      <w:r w:rsidRPr="007703F7">
        <w:rPr>
          <w:i/>
          <w:iCs/>
          <w:vertAlign w:val="subscript"/>
        </w:rPr>
        <w:t>s</w:t>
      </w:r>
      <w:r w:rsidRPr="007703F7">
        <w:rPr>
          <w:i/>
          <w:iCs/>
        </w:rPr>
        <w:t xml:space="preserve"> </w:t>
      </w:r>
      <w:r w:rsidRPr="007703F7">
        <w:t xml:space="preserve">at </w:t>
      </w:r>
      <w:r w:rsidRPr="007703F7">
        <w:rPr>
          <w:i/>
          <w:iCs/>
        </w:rPr>
        <w:t>k</w:t>
      </w:r>
      <w:r w:rsidRPr="007703F7">
        <w:t> = </w:t>
      </w:r>
      <w:r w:rsidRPr="008947EA">
        <w:sym w:font="Symbol" w:char="F0A5"/>
      </w:r>
      <w:r w:rsidRPr="007703F7">
        <w:t xml:space="preserve"> (in practice, a large value of </w:t>
      </w:r>
      <w:r w:rsidRPr="007703F7">
        <w:rPr>
          <w:i/>
          <w:iCs/>
        </w:rPr>
        <w:t>k</w:t>
      </w:r>
      <w:r w:rsidRPr="007703F7">
        <w:t xml:space="preserve"> can be chosen such as </w:t>
      </w:r>
      <w:r w:rsidRPr="007703F7">
        <w:rPr>
          <w:i/>
          <w:iCs/>
        </w:rPr>
        <w:t>k</w:t>
      </w:r>
      <w:r w:rsidRPr="007703F7">
        <w:t xml:space="preserve"> = 1 × 10</w:t>
      </w:r>
      <w:r w:rsidRPr="007703F7">
        <w:rPr>
          <w:vertAlign w:val="superscript"/>
        </w:rPr>
        <w:t>9</w:t>
      </w:r>
      <w:r w:rsidRPr="007703F7">
        <w:t xml:space="preserve">) by about 0.3 dB and minimizing </w:t>
      </w:r>
      <w:r w:rsidRPr="007703F7">
        <w:rPr>
          <w:i/>
          <w:iCs/>
        </w:rPr>
        <w:t>A</w:t>
      </w:r>
      <w:r w:rsidRPr="007703F7">
        <w:rPr>
          <w:i/>
          <w:iCs/>
          <w:vertAlign w:val="subscript"/>
        </w:rPr>
        <w:t>max</w:t>
      </w:r>
      <w:r w:rsidRPr="007703F7">
        <w:rPr>
          <w:vertAlign w:val="subscript"/>
        </w:rPr>
        <w:t xml:space="preserve"> </w:t>
      </w:r>
      <w:r w:rsidRPr="007703F7">
        <w:t>by trial</w:t>
      </w:r>
      <w:r w:rsidRPr="007703F7">
        <w:noBreakHyphen/>
        <w:t xml:space="preserve">and-error choice of the tilt angles. Alternatively, the value of </w:t>
      </w:r>
      <w:r w:rsidRPr="008947EA">
        <w:sym w:font="Symbol" w:char="F072"/>
      </w:r>
      <w:r w:rsidRPr="007703F7">
        <w:rPr>
          <w:i/>
          <w:iCs/>
          <w:vertAlign w:val="subscript"/>
        </w:rPr>
        <w:t>eff</w:t>
      </w:r>
      <w:r w:rsidRPr="007703F7">
        <w:t xml:space="preserve"> in equation (144) can be set equal to a value approaching 1.0 or larger so as to accomplish the same difference of about 0.3 dB (see Note 2), and then the optimization carried out. This avoids the situation where </w:t>
      </w:r>
      <w:r w:rsidRPr="008947EA">
        <w:sym w:font="Symbol" w:char="F072"/>
      </w:r>
      <w:r w:rsidRPr="007703F7">
        <w:rPr>
          <w:i/>
          <w:iCs/>
          <w:vertAlign w:val="subscript"/>
        </w:rPr>
        <w:t>eff</w:t>
      </w:r>
      <w:r w:rsidRPr="007703F7">
        <w:t xml:space="preserve"> is not known. Loss of fade margin by this approach is in the range 2.5-4 dB.</w:t>
      </w:r>
    </w:p>
    <w:p w14:paraId="4F6515D2" w14:textId="77777777" w:rsidR="007970D4" w:rsidRPr="007703F7" w:rsidRDefault="007970D4" w:rsidP="00D6724F">
      <w:r w:rsidRPr="007703F7">
        <w:t>Optimization to minimize amplitude distortion due to surface multipath can be accomplished by increasing the tilt angles still further until the relative antenna discrimination against the surface reflected wave(s) is maximized. This will be accomplished when the difference in discrimination between the direct and surface-reflected waves is maximum. However, in order to accurately optimize the tilt angles against surface multipath distortion, the antenna patterns must be available since the model of equation (143) is less accurate outside the half</w:t>
      </w:r>
      <w:r w:rsidRPr="007703F7">
        <w:noBreakHyphen/>
        <w:t>widths of the antennas, especially as the edge of the main lobe is approached (see Note 1). Since optimization against amplitude distortion is accomplished against the further loss of flat fade margin, it is recommended that the tilt angles obtained by the optimization against fading be increased by the same proportions until a maximum loss of fade margin of about 6 dB occurs. Although the resulting tilt angles are less optimal against fading itself, the increase in fade depth is only a fraction of a decibel (see Note 3).</w:t>
      </w:r>
    </w:p>
    <w:p w14:paraId="7402FBD1" w14:textId="77777777" w:rsidR="007970D4" w:rsidRPr="007703F7" w:rsidRDefault="007970D4" w:rsidP="00AF7023">
      <w:r w:rsidRPr="007703F7">
        <w:t>It should be noted that optimal discrimination against surface multipath by antenna uptilting will also tend to discriminate against atmospheric multipath (see Note 4).</w:t>
      </w:r>
    </w:p>
    <w:p w14:paraId="31837BA9" w14:textId="77777777" w:rsidR="007970D4" w:rsidRPr="007703F7" w:rsidRDefault="007970D4" w:rsidP="00D6724F">
      <w:pPr>
        <w:pStyle w:val="Note"/>
      </w:pPr>
      <w:r w:rsidRPr="007703F7">
        <w:t>NOTE 1 </w:t>
      </w:r>
      <w:r w:rsidRPr="008947EA">
        <w:sym w:font="Symbol" w:char="F02D"/>
      </w:r>
      <w:r w:rsidRPr="007703F7">
        <w:t> This Gaussian-beam approximation is most accurate within the beamwidths of the antennas. Outside the beamwidths, the actual patterns can be used to obtain a more accurate estimate if desired. This is especially important as the edge of the main lobe is approached.</w:t>
      </w:r>
    </w:p>
    <w:p w14:paraId="1C2BCA41" w14:textId="77777777" w:rsidR="007970D4" w:rsidRPr="007703F7" w:rsidRDefault="007970D4" w:rsidP="00D6724F">
      <w:pPr>
        <w:pStyle w:val="Note"/>
      </w:pPr>
      <w:r w:rsidRPr="007703F7">
        <w:lastRenderedPageBreak/>
        <w:t>NOTE 2 </w:t>
      </w:r>
      <w:r w:rsidRPr="008947EA">
        <w:sym w:font="Symbol" w:char="F02D"/>
      </w:r>
      <w:r w:rsidRPr="007703F7">
        <w:t> Upward tilting of the antennas is desirable for improved performance in surface multipath fading conditions, regardless of the level of the surface-reflected wave(s) in normal propagation conditions (i.e. </w:t>
      </w:r>
      <w:r w:rsidRPr="007703F7">
        <w:rPr>
          <w:i/>
          <w:iCs/>
        </w:rPr>
        <w:t>k</w:t>
      </w:r>
      <w:r w:rsidRPr="007703F7">
        <w:t> = 4/3). The objective in optimizing to minimize fading is to reduce the level of the surface-reflected waves(s) by a larger amount than that of the direct wave, while reducing the latter only enough that the overall fade depth is minimized. The objective in optimizing to minimize amplitude distortion is to maximize the relative difference between the amplitudes of the direct and surface-reflected wave(s) at the expense of increasing the maximum fade depth slightly. Both can be accomplished by moving the angle-of-arrival of the surface reflected wave(s) to points on the antenna patterns where they are steeper. If necessary, the loss of flat-fade margin in normal conditions from the loss in antenna discrimination in the direction of the direct wave due to upward tilting can be compensated by increasing the size of the antennas.</w:t>
      </w:r>
    </w:p>
    <w:p w14:paraId="56FADA81" w14:textId="77777777" w:rsidR="007970D4" w:rsidRPr="007703F7" w:rsidRDefault="007970D4" w:rsidP="00D6724F">
      <w:r w:rsidRPr="007703F7">
        <w:t>Antenna tilt angles to minimize the effect of the surface reflection(s) in normal propagation conditions will vary depending on the path geometry, the antenna beamwidths, and the relative level of the surface reflection(s). Although the larger the beamwidth, the larger the tilt angle required to have an effect in normal propagation conditions, the appropriate ratio of tilt angle to beamwidth will become smaller with increasing beamwidth.</w:t>
      </w:r>
    </w:p>
    <w:p w14:paraId="709D7E39" w14:textId="77777777" w:rsidR="007970D4" w:rsidRPr="007703F7" w:rsidRDefault="007970D4" w:rsidP="00D6724F">
      <w:r w:rsidRPr="007703F7">
        <w:t>The antenna tilt angles to minimize the effect of the surface reflection(s) in surface multipath conditions will be larger than those for normal conditions, and should usually be the ones chosen. When an extreme layer such as a duct causes a beam-spreading loss in the direct signal level, there is an increased likelihood that the surface-reflected signal(s) will be simultaneously enhanced and a significant multipath fade will result. This will be accompanied by an increase in propagation distortion.</w:t>
      </w:r>
    </w:p>
    <w:p w14:paraId="6500381B" w14:textId="77777777" w:rsidR="007970D4" w:rsidRPr="007703F7" w:rsidRDefault="007970D4" w:rsidP="00D6724F">
      <w:r w:rsidRPr="007703F7">
        <w:t xml:space="preserve">For the purpose of choosing appropriate tilt angles to minimize fade depth based on equation (149), simulation can be carried out in the manner described in Step 5. (Whether </w:t>
      </w:r>
      <w:r w:rsidRPr="007703F7">
        <w:rPr>
          <w:i/>
          <w:iCs/>
        </w:rPr>
        <w:t>L</w:t>
      </w:r>
      <w:r w:rsidRPr="007703F7">
        <w:rPr>
          <w:i/>
          <w:iCs/>
          <w:vertAlign w:val="subscript"/>
        </w:rPr>
        <w:t xml:space="preserve">d </w:t>
      </w:r>
      <w:r w:rsidRPr="007703F7">
        <w:t xml:space="preserve">and </w:t>
      </w:r>
      <w:r w:rsidRPr="007703F7">
        <w:rPr>
          <w:i/>
          <w:iCs/>
        </w:rPr>
        <w:t>L</w:t>
      </w:r>
      <w:r w:rsidRPr="007703F7">
        <w:rPr>
          <w:i/>
          <w:iCs/>
          <w:vertAlign w:val="subscript"/>
        </w:rPr>
        <w:t>s</w:t>
      </w:r>
      <w:r w:rsidRPr="007703F7">
        <w:t xml:space="preserve"> are caused to approach one another within 0.3 dB by changing one or the other, or both simultaneously, seems not to be a critical factor to the result.) The optimum tilt angles will vary depending on the angles of the surface-reflected waves as given by equations (140) and (141). The larger of the antenna tilt angles corresponds to the larger angle of surface reflection from this antenna. As noted, typical loss of margin for optimal tilt angles is in the 2.5-4 dB range. In any case, if the antenna sizes are increased to compensate for loss in flat fade margin, another optimization must take place to determine the new optimal tilt angles.</w:t>
      </w:r>
    </w:p>
    <w:p w14:paraId="5475571F" w14:textId="77777777" w:rsidR="007970D4" w:rsidRPr="007703F7" w:rsidRDefault="007970D4" w:rsidP="00D6724F">
      <w:r w:rsidRPr="007703F7">
        <w:t>As noted, optimization to minimize amplitude distortion should be preceded by the step to minimize fading and the tilt angles increased by equal proportions. Whether one set of tilt angles is used, the other, or something in between will depend on system considerations (see Note 3).</w:t>
      </w:r>
    </w:p>
    <w:p w14:paraId="349C2F02" w14:textId="77777777" w:rsidR="007970D4" w:rsidRPr="007703F7" w:rsidRDefault="007970D4" w:rsidP="00D6724F">
      <w:r w:rsidRPr="007703F7">
        <w:t>Note that during surface multipath conditions some of the loss of antenna discrimination in the direction of the strongest ray (normally the direct wave) as a result of antenna tilting is regained by the fact that this ray tends to have a positive angle-of-arrival.</w:t>
      </w:r>
    </w:p>
    <w:p w14:paraId="66C42508" w14:textId="77777777" w:rsidR="007970D4" w:rsidRPr="007703F7" w:rsidRDefault="007970D4" w:rsidP="00D6724F">
      <w:pPr>
        <w:pStyle w:val="Note"/>
      </w:pPr>
      <w:r w:rsidRPr="007703F7">
        <w:t>NOTE 3 </w:t>
      </w:r>
      <w:r w:rsidRPr="008947EA">
        <w:sym w:font="Symbol" w:char="F02D"/>
      </w:r>
      <w:r w:rsidRPr="007703F7">
        <w:t> If an increase in antenna size can be avoided by optimizing the antenna tilt angles to minimize the maximum fade depth (with the attendant loss in flat fade margin of 2.5-4 dB), this may be the best alternative. On the other hand, if optimizing tilt angles to minimize amplitude distortion will improve performance sufficiently to avoid diversity, this may be the best alternative. The choice will depend on the quality of equalization used in the system. A third alternative would be to choose antenna tilt angles that result in a loss of flat fade margin somewhere in between the extremes of 2.5-4 dB and about 6 dB. It is important to observe that in optimization to minimize distortion, there is only a small departure from the optimal fading condition (i.e. minimum fade depth).</w:t>
      </w:r>
    </w:p>
    <w:p w14:paraId="0DCDA4C9" w14:textId="77777777" w:rsidR="007970D4" w:rsidRPr="007703F7" w:rsidRDefault="007970D4" w:rsidP="00D6724F">
      <w:pPr>
        <w:pStyle w:val="Note"/>
      </w:pPr>
      <w:r w:rsidRPr="007703F7">
        <w:t>NOTE 4 </w:t>
      </w:r>
      <w:r w:rsidRPr="008947EA">
        <w:sym w:font="Symbol" w:char="F02D"/>
      </w:r>
      <w:r w:rsidRPr="007703F7">
        <w:t> Both ray-tracing analyses and extensive experimental measurements of the angles</w:t>
      </w:r>
      <w:r w:rsidRPr="007703F7">
        <w:noBreakHyphen/>
        <w:t>of</w:t>
      </w:r>
      <w:r w:rsidRPr="007703F7">
        <w:noBreakHyphen/>
        <w:t xml:space="preserve">arrival and amplitudes of the three strongest multipath waves indicate that the atmospheric multipath wave with the larger upward angle-of-arrival tends to be higher in level than the second strongest atmospheric multipath wave. This indicates that as long as the antennas are set to upward tilt angles larger than this larger of the two angles-of-arrival (typically less than 0.3° for paths lengths in the range 31-51 km), antenna discrimination against </w:t>
      </w:r>
      <w:r w:rsidRPr="007703F7">
        <w:lastRenderedPageBreak/>
        <w:t>atmospheric multipath will also increase. Thus, optimal antenna uptilting should normally be based on minimizing the effects of surface multipath.</w:t>
      </w:r>
    </w:p>
    <w:p w14:paraId="253776AF" w14:textId="77777777" w:rsidR="007970D4" w:rsidRPr="007703F7" w:rsidRDefault="007970D4" w:rsidP="00D6724F">
      <w:pPr>
        <w:pStyle w:val="Heading3"/>
      </w:pPr>
      <w:r w:rsidRPr="007703F7">
        <w:t>6.1.3</w:t>
      </w:r>
      <w:r w:rsidRPr="007703F7">
        <w:tab/>
        <w:t>Reduction of path clearance</w:t>
      </w:r>
    </w:p>
    <w:p w14:paraId="5BD0CBDF" w14:textId="77777777" w:rsidR="007970D4" w:rsidRPr="007703F7" w:rsidRDefault="007970D4" w:rsidP="00D6724F">
      <w:r w:rsidRPr="007703F7">
        <w:t>Another technique that is not quite as well understood or as quantified as the others involves the reduction of path clearance to incur a predictable amount of diffraction loss, at least in sub</w:t>
      </w:r>
      <w:r w:rsidRPr="007703F7">
        <w:noBreakHyphen/>
        <w:t>refractive conditions. This technique is believed to work in large part by:</w:t>
      </w:r>
    </w:p>
    <w:p w14:paraId="742A21F8" w14:textId="77777777" w:rsidR="007970D4" w:rsidRPr="007703F7" w:rsidRDefault="007970D4" w:rsidP="00D6724F">
      <w:pPr>
        <w:pStyle w:val="enumlev1"/>
      </w:pPr>
      <w:r w:rsidRPr="007703F7">
        <w:t>–</w:t>
      </w:r>
      <w:r w:rsidRPr="007703F7">
        <w:tab/>
        <w:t>reducing the likelihood and/or severity of beam-spreading loss suffered by the direct wave from an extreme layer (such as a duct) occurring just below or partially below the full length of the path (a Strategy A technique);</w:t>
      </w:r>
    </w:p>
    <w:p w14:paraId="0F661FE2" w14:textId="77777777" w:rsidR="007970D4" w:rsidRPr="007703F7" w:rsidRDefault="007970D4" w:rsidP="00D6724F">
      <w:pPr>
        <w:pStyle w:val="enumlev1"/>
      </w:pPr>
      <w:r w:rsidRPr="007703F7">
        <w:t>–</w:t>
      </w:r>
      <w:r w:rsidRPr="007703F7">
        <w:tab/>
        <w:t>simultaneously reducing the likelihood that the same layer will enhance surface reflections (a Strategy B technique).</w:t>
      </w:r>
    </w:p>
    <w:p w14:paraId="5BE1CD15" w14:textId="77777777" w:rsidR="007970D4" w:rsidRPr="007703F7" w:rsidRDefault="007970D4" w:rsidP="00D6724F">
      <w:r w:rsidRPr="007703F7">
        <w:t>This in turn reduces the likelihood that the direct wave will combine destructively with one or more surface reflections to cause severe frequency selective fading.</w:t>
      </w:r>
    </w:p>
    <w:p w14:paraId="00859060" w14:textId="77777777" w:rsidR="007970D4" w:rsidRPr="007703F7" w:rsidRDefault="007970D4" w:rsidP="00AF7023">
      <w:r w:rsidRPr="007703F7">
        <w:t>Another means by which the technique is believed to work is that the delays between the direct wave and the interfering surface-reflected wave(s) are reduced if the extreme layer causing the beam spreading of the direct wave is only partially below the path (i.e. Strategy C). Consequently, this results in less severe frequency selective fading than if the entire layer were below the path.</w:t>
      </w:r>
    </w:p>
    <w:p w14:paraId="1F005C03" w14:textId="7F13DF64" w:rsidR="007970D4" w:rsidRPr="007703F7" w:rsidRDefault="007970D4" w:rsidP="00AF7023">
      <w:r w:rsidRPr="007703F7">
        <w:t>This technique requires a tradeoff between the reduction of the effects of surface multipath fading on the one hand and increased fading due to diffraction loss in sub-refractive conditions on the other. The path clearance rule in §</w:t>
      </w:r>
      <w:r w:rsidR="00AF7023">
        <w:t> </w:t>
      </w:r>
      <w:r w:rsidRPr="007703F7">
        <w:t xml:space="preserve">2.2.2.1 is designed to avoid diffraction loss in normal refractivity conditions (i.e. median effective </w:t>
      </w:r>
      <w:r w:rsidRPr="007703F7">
        <w:rPr>
          <w:i/>
          <w:iCs/>
        </w:rPr>
        <w:t>k</w:t>
      </w:r>
      <w:r w:rsidRPr="007703F7">
        <w:t xml:space="preserve"> factor), but to allow about 6 dB of diffraction loss in conditions corresponding to </w:t>
      </w:r>
      <w:r w:rsidRPr="007703F7">
        <w:rPr>
          <w:i/>
          <w:iCs/>
        </w:rPr>
        <w:t>k</w:t>
      </w:r>
      <w:r w:rsidRPr="007703F7">
        <w:rPr>
          <w:i/>
          <w:iCs/>
          <w:vertAlign w:val="subscript"/>
        </w:rPr>
        <w:t>e</w:t>
      </w:r>
      <w:r w:rsidRPr="007703F7">
        <w:rPr>
          <w:vertAlign w:val="subscript"/>
        </w:rPr>
        <w:t xml:space="preserve"> </w:t>
      </w:r>
      <w:r w:rsidRPr="007703F7">
        <w:t>(99.9%). In principle, for systems with sufficiently large flat fade margins, larger amounts of diffraction loss could be tolerated in both normal and sub-refractive conditions.</w:t>
      </w:r>
    </w:p>
    <w:p w14:paraId="6BD6AE37" w14:textId="77777777" w:rsidR="007970D4" w:rsidRPr="007703F7" w:rsidRDefault="007970D4" w:rsidP="00AF7023">
      <w:r w:rsidRPr="007703F7">
        <w:t>The technique is of greatest value on paths with little or no inclination. However, even on paths with some inclination, it may be useful to reduce path clearance to further reduce the effects of surface multipath.</w:t>
      </w:r>
    </w:p>
    <w:p w14:paraId="25E65221" w14:textId="77777777" w:rsidR="007970D4" w:rsidRPr="007703F7" w:rsidRDefault="007970D4" w:rsidP="00AF7023">
      <w:r w:rsidRPr="007703F7">
        <w:t>The technique is more safely applied to the lower antenna in a space-diversity configuration, and it is recommended as a matter of course in the technique presented in § 6.2.1.</w:t>
      </w:r>
    </w:p>
    <w:p w14:paraId="0FE98BA4" w14:textId="77777777" w:rsidR="007970D4" w:rsidRPr="007703F7" w:rsidRDefault="007970D4" w:rsidP="00D6724F">
      <w:pPr>
        <w:pStyle w:val="Heading2"/>
      </w:pPr>
      <w:bookmarkStart w:id="86" w:name="_Toc394797421"/>
      <w:bookmarkStart w:id="87" w:name="_Toc107646211"/>
      <w:bookmarkStart w:id="88" w:name="_Toc203489702"/>
      <w:r w:rsidRPr="007703F7">
        <w:t>6.2</w:t>
      </w:r>
      <w:r w:rsidRPr="007703F7">
        <w:tab/>
        <w:t>Diversity techniques</w:t>
      </w:r>
      <w:bookmarkEnd w:id="86"/>
      <w:bookmarkEnd w:id="87"/>
      <w:bookmarkEnd w:id="88"/>
    </w:p>
    <w:p w14:paraId="0D9EC947" w14:textId="77777777" w:rsidR="007970D4" w:rsidRPr="007703F7" w:rsidRDefault="007970D4" w:rsidP="00D6724F">
      <w:r w:rsidRPr="007703F7">
        <w:t>Diversity techniques include space, angle and frequency diversity. Normally the use of frequency diversity should be avoided in favour of space diversity, angle diversity, or a combination of the two. Not only is the frequency spectrum used more efficiently in this manner, but also these techniques are generally superior. Space diversity, in particular, helps to combat flat fading (such as caused by beam spreading loss, not by atmospheric multipath with short relative delay) as well as frequency selective fading, whereas frequency diversity only helps to combat frequency selective fading (such as caused by surface multipath and/or atmospheric multipath). Frequency diversity should be avoided whenever possible so as to conserve spectrum. Whenever space diversity is used, angle diversity should also be employed by tilting the antennas at different upward angles. Angle diversity can be used in situations in which adequate space diversity is not possible or to reduce tower heights.</w:t>
      </w:r>
    </w:p>
    <w:p w14:paraId="1F9C7333" w14:textId="77777777" w:rsidR="007970D4" w:rsidRPr="007703F7" w:rsidRDefault="007970D4" w:rsidP="00D6724F">
      <w:r w:rsidRPr="007703F7">
        <w:t>The degree of improvement afforded by all of these techniques depends on the extent to which the signals in the diversity branches of the system are uncorrelated. For narrow-band analogue systems, it is sufficient to determine the improvement in the statistics of fade depth at a single frequency. For wideband digital systems, the diversity improvement also depends on the statistics of in-band distortion.</w:t>
      </w:r>
    </w:p>
    <w:p w14:paraId="4FFC2D2A" w14:textId="77777777" w:rsidR="007970D4" w:rsidRPr="007703F7" w:rsidRDefault="007970D4" w:rsidP="00AF7023">
      <w:pPr>
        <w:keepNext/>
        <w:keepLines/>
      </w:pPr>
      <w:r w:rsidRPr="007703F7">
        <w:lastRenderedPageBreak/>
        <w:t xml:space="preserve">The diversity improvement factor, </w:t>
      </w:r>
      <w:r w:rsidRPr="007703F7">
        <w:rPr>
          <w:i/>
          <w:iCs/>
        </w:rPr>
        <w:t>I</w:t>
      </w:r>
      <w:r w:rsidRPr="007703F7">
        <w:t xml:space="preserve">, for fade depth, </w:t>
      </w:r>
      <w:r w:rsidRPr="007703F7">
        <w:rPr>
          <w:i/>
          <w:iCs/>
        </w:rPr>
        <w:t>A</w:t>
      </w:r>
      <w:r w:rsidRPr="007703F7">
        <w:t>, is defined by:</w:t>
      </w:r>
    </w:p>
    <w:p w14:paraId="185D8298" w14:textId="77777777" w:rsidR="007970D4" w:rsidRPr="008947EA" w:rsidRDefault="007970D4" w:rsidP="00AF7023">
      <w:pPr>
        <w:pStyle w:val="Blanc"/>
      </w:pPr>
    </w:p>
    <w:p w14:paraId="6C4F7BAE" w14:textId="1A6741B7" w:rsidR="00AF7023" w:rsidRPr="009944A2" w:rsidRDefault="00AF7023" w:rsidP="00AF7023">
      <w:pPr>
        <w:pStyle w:val="Equation"/>
      </w:pPr>
      <w:r>
        <w:tab/>
      </w:r>
      <w:r w:rsidRPr="009944A2">
        <w:tab/>
      </w:r>
      <w:r w:rsidRPr="00AF7023">
        <w:rPr>
          <w:position w:val="-10"/>
        </w:rPr>
        <w:object w:dxaOrig="1600" w:dyaOrig="360" w14:anchorId="12AF5B55">
          <v:shape id="_x0000_i1139" type="#_x0000_t75" style="width:80.15pt;height:18.15pt" o:ole="">
            <v:imagedata r:id="rId290" o:title=""/>
          </v:shape>
          <o:OLEObject Type="Embed" ProgID="Equation.DSMT4" ShapeID="_x0000_i1139" DrawAspect="Content" ObjectID="_1821869622" r:id="rId291"/>
        </w:object>
      </w:r>
      <w:r w:rsidRPr="009944A2">
        <w:tab/>
        <w:t>(150)</w:t>
      </w:r>
    </w:p>
    <w:p w14:paraId="677CD4F1" w14:textId="77777777" w:rsidR="007970D4" w:rsidRPr="008947EA" w:rsidRDefault="007970D4" w:rsidP="00D6724F">
      <w:pPr>
        <w:pStyle w:val="Blanc"/>
      </w:pPr>
    </w:p>
    <w:p w14:paraId="3B020641" w14:textId="77777777" w:rsidR="007970D4" w:rsidRPr="007703F7" w:rsidRDefault="007970D4" w:rsidP="00AF7023">
      <w:r w:rsidRPr="007703F7">
        <w:t xml:space="preserve">where </w:t>
      </w:r>
      <w:r w:rsidRPr="007703F7">
        <w:rPr>
          <w:i/>
          <w:iCs/>
        </w:rPr>
        <w:t>p</w:t>
      </w:r>
      <w:r w:rsidRPr="007703F7">
        <w:rPr>
          <w:i/>
          <w:iCs/>
          <w:vertAlign w:val="subscript"/>
        </w:rPr>
        <w:t>d</w:t>
      </w:r>
      <w:r w:rsidRPr="007703F7">
        <w:rPr>
          <w:rFonts w:ascii="Tms Rmn" w:hAnsi="Tms Rmn"/>
          <w:i/>
          <w:iCs/>
          <w:position w:val="-4"/>
          <w:sz w:val="12"/>
          <w:szCs w:val="12"/>
        </w:rPr>
        <w:t> </w:t>
      </w:r>
      <w:r w:rsidRPr="007703F7">
        <w:t>(</w:t>
      </w:r>
      <w:r w:rsidRPr="007703F7">
        <w:rPr>
          <w:i/>
          <w:iCs/>
        </w:rPr>
        <w:t>A</w:t>
      </w:r>
      <w:r w:rsidRPr="007703F7">
        <w:t xml:space="preserve">) is the percentage of time in the combined diversity signal branch with fade depth larger than </w:t>
      </w:r>
      <w:r w:rsidRPr="007703F7">
        <w:rPr>
          <w:i/>
          <w:iCs/>
        </w:rPr>
        <w:t>A</w:t>
      </w:r>
      <w:r w:rsidRPr="007703F7">
        <w:t xml:space="preserve"> and </w:t>
      </w:r>
      <w:r w:rsidRPr="007703F7">
        <w:rPr>
          <w:i/>
          <w:iCs/>
        </w:rPr>
        <w:t>p</w:t>
      </w:r>
      <w:r w:rsidRPr="007703F7">
        <w:t>(</w:t>
      </w:r>
      <w:r w:rsidRPr="007703F7">
        <w:rPr>
          <w:i/>
          <w:iCs/>
        </w:rPr>
        <w:t>A</w:t>
      </w:r>
      <w:r w:rsidRPr="007703F7">
        <w:t>) is the percentage for the unprotected path. The diversity improvement factor for digital systems is defined by the ratio of the exceedance times for a given BER with and without diversity.</w:t>
      </w:r>
    </w:p>
    <w:p w14:paraId="57B6CA3F" w14:textId="77777777" w:rsidR="007970D4" w:rsidRPr="007703F7" w:rsidRDefault="007970D4" w:rsidP="00D6724F">
      <w:pPr>
        <w:pStyle w:val="Heading3"/>
      </w:pPr>
      <w:r w:rsidRPr="007703F7">
        <w:t>6.2.1</w:t>
      </w:r>
      <w:r w:rsidRPr="007703F7">
        <w:tab/>
        <w:t>Antenna spacing in space diversity systems</w:t>
      </w:r>
    </w:p>
    <w:p w14:paraId="1A79BC8A" w14:textId="77777777" w:rsidR="007970D4" w:rsidRPr="007703F7" w:rsidRDefault="007970D4" w:rsidP="00AF7023">
      <w:r w:rsidRPr="007703F7">
        <w:t>The appropriate spacing of antennas in space diversity systems is governed by three factors:</w:t>
      </w:r>
    </w:p>
    <w:p w14:paraId="4B42B1F4" w14:textId="77777777" w:rsidR="007970D4" w:rsidRPr="007703F7" w:rsidRDefault="007970D4" w:rsidP="00D6724F">
      <w:pPr>
        <w:pStyle w:val="enumlev1"/>
      </w:pPr>
      <w:r w:rsidRPr="007703F7">
        <w:t>–</w:t>
      </w:r>
      <w:r w:rsidRPr="007703F7">
        <w:tab/>
        <w:t>the need to keep clearance of the lower antenna as low as possible (within the clearance guidelines of § 2.2.2) so as to minimize the occurrence of surface multipath fading (see § 6.1.3);</w:t>
      </w:r>
    </w:p>
    <w:p w14:paraId="58B1C3D7" w14:textId="77777777" w:rsidR="007970D4" w:rsidRPr="007703F7" w:rsidRDefault="007970D4" w:rsidP="00D6724F">
      <w:pPr>
        <w:pStyle w:val="enumlev1"/>
      </w:pPr>
      <w:r w:rsidRPr="007703F7">
        <w:t>–</w:t>
      </w:r>
      <w:r w:rsidRPr="007703F7">
        <w:tab/>
        <w:t>the need to obtain a specified space diversity improvement factor for overland paths (see § 6.2.2);</w:t>
      </w:r>
    </w:p>
    <w:p w14:paraId="36B30604" w14:textId="77777777" w:rsidR="007970D4" w:rsidRPr="007703F7" w:rsidRDefault="007970D4" w:rsidP="00D6724F">
      <w:pPr>
        <w:pStyle w:val="enumlev1"/>
      </w:pPr>
      <w:r w:rsidRPr="007703F7">
        <w:t>–</w:t>
      </w:r>
      <w:r w:rsidRPr="007703F7">
        <w:tab/>
        <w:t>the need to minimize the chance that the signal on one diversity antenna will be faded by surface multipath when that on the other antenna is faded.</w:t>
      </w:r>
    </w:p>
    <w:p w14:paraId="0CFAAB69" w14:textId="77777777" w:rsidR="007970D4" w:rsidRPr="007703F7" w:rsidRDefault="007970D4" w:rsidP="00AF7023">
      <w:r w:rsidRPr="007703F7">
        <w:t>The step-by-step procedure to determine spacing is as follows:</w:t>
      </w:r>
    </w:p>
    <w:p w14:paraId="078E9A76" w14:textId="77777777" w:rsidR="007970D4" w:rsidRPr="007703F7" w:rsidRDefault="007970D4" w:rsidP="00AF7023">
      <w:r w:rsidRPr="007703F7">
        <w:rPr>
          <w:i/>
          <w:iCs/>
        </w:rPr>
        <w:t>Steps 1-4: </w:t>
      </w:r>
      <w:r w:rsidRPr="007703F7">
        <w:t>Apply Steps 1-4 of § 6.1.2.3 to determine if:</w:t>
      </w:r>
    </w:p>
    <w:p w14:paraId="04C86701" w14:textId="77777777" w:rsidR="007970D4" w:rsidRPr="007703F7" w:rsidRDefault="007970D4" w:rsidP="00D6724F">
      <w:pPr>
        <w:pStyle w:val="enumlev1"/>
      </w:pPr>
      <w:r w:rsidRPr="007703F7">
        <w:t>–</w:t>
      </w:r>
      <w:r w:rsidRPr="007703F7">
        <w:tab/>
        <w:t>there are any path areas where a specular surface reflection might be significant; and if</w:t>
      </w:r>
    </w:p>
    <w:p w14:paraId="17244571" w14:textId="77777777" w:rsidR="007970D4" w:rsidRPr="007703F7" w:rsidRDefault="007970D4" w:rsidP="00D6724F">
      <w:pPr>
        <w:pStyle w:val="enumlev1"/>
      </w:pPr>
      <w:r w:rsidRPr="007703F7">
        <w:t>–</w:t>
      </w:r>
      <w:r w:rsidRPr="007703F7">
        <w:tab/>
        <w:t>space diversity to combat surface multipath fading is necessary.</w:t>
      </w:r>
    </w:p>
    <w:p w14:paraId="6588BCBE" w14:textId="77777777" w:rsidR="007970D4" w:rsidRPr="007703F7" w:rsidRDefault="007970D4" w:rsidP="00AF7023">
      <w:r w:rsidRPr="007703F7">
        <w:t>(For two-leg passive-reflector hops with one or more passive reflectors in close proximity, see Note 1.) If there are no significant surface specular reflection areas, go to Step 8.</w:t>
      </w:r>
    </w:p>
    <w:p w14:paraId="49BDA3CF" w14:textId="7F0ED1D5" w:rsidR="007970D4" w:rsidRPr="007703F7" w:rsidRDefault="007970D4" w:rsidP="00AF7023">
      <w:r w:rsidRPr="007703F7">
        <w:rPr>
          <w:i/>
          <w:iCs/>
        </w:rPr>
        <w:t>Step 5: </w:t>
      </w:r>
      <w:r w:rsidRPr="007703F7">
        <w:t xml:space="preserve">For the same range of effective </w:t>
      </w:r>
      <w:r w:rsidRPr="007703F7">
        <w:rPr>
          <w:i/>
          <w:iCs/>
        </w:rPr>
        <w:t>k</w:t>
      </w:r>
      <w:r w:rsidRPr="007703F7">
        <w:t xml:space="preserve"> values in Step 3, calculate the distances between the adjacent minima, or, maxima, in received signal level (due to interference between the direct wave and the surface multipath wave; see Fig. 1</w:t>
      </w:r>
      <w:r w:rsidR="00AF7023">
        <w:t>1</w:t>
      </w:r>
      <w:r w:rsidRPr="007703F7">
        <w:t>) from:</w:t>
      </w:r>
    </w:p>
    <w:p w14:paraId="0B420D6D" w14:textId="77777777" w:rsidR="007970D4" w:rsidRPr="008947EA" w:rsidRDefault="007970D4" w:rsidP="00D6724F">
      <w:pPr>
        <w:pStyle w:val="Blanc"/>
      </w:pPr>
    </w:p>
    <w:p w14:paraId="0009BE2E" w14:textId="77777777" w:rsidR="007970D4" w:rsidRPr="007703F7" w:rsidRDefault="007970D4" w:rsidP="00D6724F">
      <w:pPr>
        <w:pStyle w:val="Equation"/>
      </w:pPr>
      <w:r w:rsidRPr="007703F7">
        <w:tab/>
      </w:r>
      <w:r w:rsidRPr="007703F7">
        <w:tab/>
      </w:r>
      <w:r w:rsidRPr="008947EA">
        <w:rPr>
          <w:position w:val="-36"/>
        </w:rPr>
        <w:object w:dxaOrig="3879" w:dyaOrig="740" w14:anchorId="135616A9">
          <v:shape id="_x0000_i1140" type="#_x0000_t75" style="width:194.1pt;height:37.55pt" o:ole="" fillcolor="window">
            <v:imagedata r:id="rId292" o:title=""/>
          </v:shape>
          <o:OLEObject Type="Embed" ProgID="Equation.3" ShapeID="_x0000_i1140" DrawAspect="Content" ObjectID="_1821869623" r:id="rId293"/>
        </w:object>
      </w:r>
      <w:r w:rsidRPr="007703F7">
        <w:tab/>
        <w:t>(151)</w:t>
      </w:r>
    </w:p>
    <w:p w14:paraId="10D1AB4D" w14:textId="77777777" w:rsidR="007970D4" w:rsidRPr="008947EA" w:rsidRDefault="007970D4" w:rsidP="00D6724F">
      <w:pPr>
        <w:pStyle w:val="Blanc"/>
      </w:pPr>
    </w:p>
    <w:p w14:paraId="56A5727A" w14:textId="77777777" w:rsidR="007970D4" w:rsidRPr="007703F7" w:rsidRDefault="007970D4" w:rsidP="00AF7023">
      <w:r w:rsidRPr="007703F7">
        <w:t xml:space="preserve">The distance </w:t>
      </w:r>
      <w:r w:rsidRPr="008947EA">
        <w:sym w:font="Symbol" w:char="F071"/>
      </w:r>
      <w:r w:rsidRPr="007703F7">
        <w:rPr>
          <w:vertAlign w:val="subscript"/>
        </w:rPr>
        <w:t>1</w:t>
      </w:r>
      <w:r w:rsidRPr="007703F7">
        <w:t xml:space="preserve"> at site 1 can be calculated by replacing </w:t>
      </w:r>
      <w:r w:rsidRPr="007703F7">
        <w:rPr>
          <w:i/>
          <w:iCs/>
        </w:rPr>
        <w:t>h</w:t>
      </w:r>
      <w:r w:rsidRPr="007703F7">
        <w:rPr>
          <w:vertAlign w:val="subscript"/>
        </w:rPr>
        <w:t xml:space="preserve">1 </w:t>
      </w:r>
      <w:r w:rsidRPr="007703F7">
        <w:t xml:space="preserve">and </w:t>
      </w:r>
      <w:r w:rsidRPr="007703F7">
        <w:rPr>
          <w:i/>
          <w:iCs/>
        </w:rPr>
        <w:t>d</w:t>
      </w:r>
      <w:r w:rsidRPr="007703F7">
        <w:rPr>
          <w:vertAlign w:val="subscript"/>
        </w:rPr>
        <w:t>1</w:t>
      </w:r>
      <w:r w:rsidRPr="007703F7">
        <w:t xml:space="preserve"> in equation (151) by </w:t>
      </w:r>
      <w:r w:rsidRPr="007703F7">
        <w:rPr>
          <w:i/>
          <w:iCs/>
        </w:rPr>
        <w:t>h</w:t>
      </w:r>
      <w:r w:rsidRPr="007703F7">
        <w:rPr>
          <w:vertAlign w:val="subscript"/>
        </w:rPr>
        <w:t>2</w:t>
      </w:r>
      <w:r w:rsidRPr="007703F7">
        <w:t xml:space="preserve"> and </w:t>
      </w:r>
      <w:r w:rsidRPr="007703F7">
        <w:rPr>
          <w:i/>
          <w:iCs/>
        </w:rPr>
        <w:t>d</w:t>
      </w:r>
      <w:r w:rsidRPr="007703F7">
        <w:rPr>
          <w:vertAlign w:val="subscript"/>
        </w:rPr>
        <w:t>2</w:t>
      </w:r>
      <w:r w:rsidRPr="007703F7">
        <w:t>, respectively.</w:t>
      </w:r>
    </w:p>
    <w:p w14:paraId="2425A116" w14:textId="77777777" w:rsidR="007970D4" w:rsidRPr="007703F7" w:rsidRDefault="007970D4" w:rsidP="00AF7023">
      <w:r w:rsidRPr="007703F7">
        <w:t>Carry out this step for each possible specular reflection area.</w:t>
      </w:r>
    </w:p>
    <w:p w14:paraId="52A1866F" w14:textId="77777777" w:rsidR="007970D4" w:rsidRPr="007703F7" w:rsidRDefault="007970D4" w:rsidP="00AF7023">
      <w:r w:rsidRPr="007703F7">
        <w:rPr>
          <w:i/>
          <w:iCs/>
        </w:rPr>
        <w:t>Step 6:</w:t>
      </w:r>
      <w:r w:rsidRPr="007703F7">
        <w:t xml:space="preserve"> Calculate the possible optimum spacings of the diversity antennas for the same range of </w:t>
      </w:r>
      <w:r w:rsidRPr="007703F7">
        <w:rPr>
          <w:i/>
          <w:iCs/>
        </w:rPr>
        <w:t>k</w:t>
      </w:r>
      <w:r w:rsidRPr="007703F7">
        <w:t xml:space="preserve"> values, from:</w:t>
      </w:r>
    </w:p>
    <w:p w14:paraId="19AF2811" w14:textId="77777777" w:rsidR="007970D4" w:rsidRPr="008947EA" w:rsidRDefault="007970D4" w:rsidP="00D6724F">
      <w:pPr>
        <w:pStyle w:val="Blanc"/>
      </w:pPr>
    </w:p>
    <w:p w14:paraId="6FA0E28C" w14:textId="5FB30456" w:rsidR="007970D4" w:rsidRPr="007703F7" w:rsidRDefault="007970D4" w:rsidP="00D6724F">
      <w:pPr>
        <w:pStyle w:val="Equation"/>
      </w:pPr>
      <w:r w:rsidRPr="007703F7">
        <w:rPr>
          <w:i/>
          <w:iCs/>
        </w:rPr>
        <w:tab/>
      </w:r>
      <w:r w:rsidRPr="007703F7">
        <w:rPr>
          <w:i/>
          <w:iCs/>
        </w:rPr>
        <w:tab/>
        <w:t>S</w:t>
      </w:r>
      <w:r w:rsidRPr="007703F7">
        <w:rPr>
          <w:vertAlign w:val="subscript"/>
        </w:rPr>
        <w:t>1</w:t>
      </w:r>
      <w:r w:rsidRPr="007703F7">
        <w:t> </w:t>
      </w:r>
      <w:r w:rsidR="004B5A12">
        <w:sym w:font="Symbol" w:char="F03D"/>
      </w:r>
      <w:r w:rsidRPr="007703F7">
        <w:t> </w:t>
      </w:r>
      <w:r w:rsidR="004B5A12">
        <w:sym w:font="Symbol" w:char="F071"/>
      </w:r>
      <w:r w:rsidR="004B5A12" w:rsidRPr="004B5A12">
        <w:rPr>
          <w:vertAlign w:val="subscript"/>
        </w:rPr>
        <w:t>1</w:t>
      </w:r>
      <w:r w:rsidRPr="007703F7">
        <w:t> / 2, 3</w:t>
      </w:r>
      <w:r w:rsidR="004B5A12">
        <w:sym w:font="Symbol" w:char="F071"/>
      </w:r>
      <w:r w:rsidRPr="007703F7">
        <w:rPr>
          <w:vertAlign w:val="subscript"/>
        </w:rPr>
        <w:t>1</w:t>
      </w:r>
      <w:r w:rsidRPr="007703F7">
        <w:t> / 2, 5</w:t>
      </w:r>
      <w:r w:rsidR="004B5A12">
        <w:sym w:font="Symbol" w:char="F071"/>
      </w:r>
      <w:r w:rsidRPr="007703F7">
        <w:rPr>
          <w:vertAlign w:val="subscript"/>
        </w:rPr>
        <w:t>1</w:t>
      </w:r>
      <w:r w:rsidRPr="007703F7">
        <w:t> / 2 etc.     </w:t>
      </w:r>
      <w:r w:rsidRPr="007703F7">
        <w:rPr>
          <w:i/>
          <w:iCs/>
        </w:rPr>
        <w:t>S</w:t>
      </w:r>
      <w:r w:rsidRPr="007703F7">
        <w:rPr>
          <w:vertAlign w:val="subscript"/>
        </w:rPr>
        <w:t>2</w:t>
      </w:r>
      <w:r w:rsidRPr="007703F7">
        <w:t> </w:t>
      </w:r>
      <w:r w:rsidR="004B5A12">
        <w:sym w:font="Symbol" w:char="F03D"/>
      </w:r>
      <w:r w:rsidRPr="007703F7">
        <w:t> </w:t>
      </w:r>
      <w:r w:rsidR="004B5A12">
        <w:sym w:font="Symbol" w:char="F071"/>
      </w:r>
      <w:r w:rsidR="004B5A12" w:rsidRPr="004B5A12">
        <w:rPr>
          <w:vertAlign w:val="subscript"/>
        </w:rPr>
        <w:t>2</w:t>
      </w:r>
      <w:r w:rsidRPr="007703F7">
        <w:t> / 2, 3</w:t>
      </w:r>
      <w:r w:rsidR="004B5A12">
        <w:sym w:font="Symbol" w:char="F071"/>
      </w:r>
      <w:r w:rsidRPr="007703F7">
        <w:rPr>
          <w:vertAlign w:val="subscript"/>
        </w:rPr>
        <w:t>2</w:t>
      </w:r>
      <w:r w:rsidRPr="007703F7">
        <w:t> / 2, 5</w:t>
      </w:r>
      <w:r w:rsidR="004B5A12">
        <w:sym w:font="Symbol" w:char="F071"/>
      </w:r>
      <w:r w:rsidRPr="007703F7">
        <w:rPr>
          <w:vertAlign w:val="subscript"/>
        </w:rPr>
        <w:t>2</w:t>
      </w:r>
      <w:r w:rsidRPr="007703F7">
        <w:t> / 2 etc.         m</w:t>
      </w:r>
      <w:r w:rsidRPr="007703F7">
        <w:tab/>
        <w:t>(152)</w:t>
      </w:r>
    </w:p>
    <w:p w14:paraId="0A2014EA" w14:textId="77777777" w:rsidR="007970D4" w:rsidRPr="008947EA" w:rsidRDefault="007970D4" w:rsidP="00D6724F">
      <w:pPr>
        <w:pStyle w:val="Blanc"/>
        <w:keepNext w:val="0"/>
        <w:keepLines w:val="0"/>
      </w:pPr>
    </w:p>
    <w:p w14:paraId="0BCF18D2" w14:textId="77777777" w:rsidR="007970D4" w:rsidRPr="007703F7" w:rsidRDefault="007970D4" w:rsidP="00AF7023">
      <w:r w:rsidRPr="007703F7">
        <w:t>Again, carry out this step for each possible specular reflection area.</w:t>
      </w:r>
    </w:p>
    <w:p w14:paraId="22F7F287" w14:textId="77777777" w:rsidR="007970D4" w:rsidRPr="007703F7" w:rsidRDefault="007970D4" w:rsidP="00AF7023">
      <w:r w:rsidRPr="007703F7">
        <w:rPr>
          <w:i/>
          <w:iCs/>
        </w:rPr>
        <w:t xml:space="preserve">Step 7: paths with obvious specular surface reflections: </w:t>
      </w:r>
      <w:r w:rsidRPr="007703F7">
        <w:t xml:space="preserve">Calculate a tentative height of the diversity antenna from Steps 2-3 of § 2.2.2.2, and the resultant tentative spacing </w:t>
      </w:r>
      <w:r w:rsidRPr="008947EA">
        <w:rPr>
          <w:position w:val="-10"/>
        </w:rPr>
        <w:object w:dxaOrig="279" w:dyaOrig="340" w14:anchorId="68B01DBF">
          <v:shape id="_x0000_i1141" type="#_x0000_t75" style="width:14.4pt;height:18.15pt" o:ole="">
            <v:imagedata r:id="rId294" o:title=""/>
          </v:shape>
          <o:OLEObject Type="Embed" ProgID="Equation.3" ShapeID="_x0000_i1141" DrawAspect="Content" ObjectID="_1821869624" r:id="rId295"/>
        </w:object>
      </w:r>
      <w:r w:rsidRPr="007703F7">
        <w:t xml:space="preserve"> of the antennas. Compare the tentative spacing with the optimum spacings obtained in Step 6 for the relevant range of effective </w:t>
      </w:r>
      <w:r w:rsidRPr="007703F7">
        <w:rPr>
          <w:i/>
          <w:iCs/>
        </w:rPr>
        <w:t>k</w:t>
      </w:r>
      <w:r w:rsidRPr="007703F7">
        <w:t xml:space="preserve"> values.</w:t>
      </w:r>
    </w:p>
    <w:p w14:paraId="1D1FEE66" w14:textId="77777777" w:rsidR="007970D4" w:rsidRPr="007703F7" w:rsidRDefault="007970D4" w:rsidP="00AF7023">
      <w:r w:rsidRPr="007703F7">
        <w:lastRenderedPageBreak/>
        <w:t xml:space="preserve">For paths for which the level of the surface-reflected signal level is expected to approach that of the direct signal in normal refractivity conditions (i.e. median </w:t>
      </w:r>
      <w:r w:rsidRPr="007703F7">
        <w:rPr>
          <w:i/>
          <w:iCs/>
        </w:rPr>
        <w:t>k</w:t>
      </w:r>
      <w:r w:rsidRPr="007703F7">
        <w:t xml:space="preserve"> or </w:t>
      </w:r>
      <w:r w:rsidRPr="007703F7">
        <w:rPr>
          <w:i/>
          <w:iCs/>
        </w:rPr>
        <w:t>k</w:t>
      </w:r>
      <w:r w:rsidRPr="007703F7">
        <w:t xml:space="preserve"> = 4/3), the minimum optimum spacing obtained in Step 6 (i.e. </w:t>
      </w:r>
      <w:r w:rsidRPr="007703F7">
        <w:rPr>
          <w:i/>
          <w:iCs/>
        </w:rPr>
        <w:t>S</w:t>
      </w:r>
      <w:r w:rsidRPr="007703F7">
        <w:rPr>
          <w:vertAlign w:val="subscript"/>
        </w:rPr>
        <w:t>1</w:t>
      </w:r>
      <w:r w:rsidRPr="007703F7">
        <w:t> = </w:t>
      </w:r>
      <w:r w:rsidRPr="008947EA">
        <w:sym w:font="Symbol" w:char="F071"/>
      </w:r>
      <w:r w:rsidRPr="007703F7">
        <w:rPr>
          <w:vertAlign w:val="subscript"/>
        </w:rPr>
        <w:t>1</w:t>
      </w:r>
      <w:r w:rsidRPr="007703F7">
        <w:rPr>
          <w:sz w:val="12"/>
        </w:rPr>
        <w:t> </w:t>
      </w:r>
      <w:r w:rsidRPr="007703F7">
        <w:t>/</w:t>
      </w:r>
      <w:r w:rsidRPr="007703F7">
        <w:rPr>
          <w:rFonts w:ascii="Tms Rmn" w:hAnsi="Tms Rmn"/>
          <w:sz w:val="12"/>
        </w:rPr>
        <w:t> </w:t>
      </w:r>
      <w:r w:rsidRPr="007703F7">
        <w:t xml:space="preserve">2) for the median value of </w:t>
      </w:r>
      <w:r w:rsidRPr="007703F7">
        <w:rPr>
          <w:i/>
          <w:iCs/>
        </w:rPr>
        <w:t>k</w:t>
      </w:r>
      <w:r w:rsidRPr="007703F7">
        <w:t xml:space="preserve"> should be chosen as the actual spacing (see Note 2). This will give space diversity protection for the largest range of </w:t>
      </w:r>
      <w:r w:rsidRPr="007703F7">
        <w:rPr>
          <w:i/>
          <w:iCs/>
        </w:rPr>
        <w:t>k</w:t>
      </w:r>
      <w:r w:rsidRPr="007703F7">
        <w:t xml:space="preserve"> values. (At low frequencies, it may be necessary to increase the height of the upper antenna to accomplish even this minimum optimum spacing.)</w:t>
      </w:r>
    </w:p>
    <w:p w14:paraId="6D099239" w14:textId="77777777" w:rsidR="007970D4" w:rsidRPr="007703F7" w:rsidRDefault="007970D4" w:rsidP="00AF7023">
      <w:r w:rsidRPr="007703F7">
        <w:t xml:space="preserve">For paths for which the level of the surface-reflected signal(s) is not expected to approach that of the direct signal in normal refractivity conditions (see §§ 6.1.2.4 and 6.1.2.5 to determine if this is the case), another design approach is possible. This is to choose one of the larger optimum spacings in equation (152) (e.g. </w:t>
      </w:r>
      <w:r w:rsidRPr="007703F7">
        <w:rPr>
          <w:i/>
          <w:iCs/>
        </w:rPr>
        <w:t>S</w:t>
      </w:r>
      <w:r w:rsidRPr="007703F7">
        <w:rPr>
          <w:vertAlign w:val="subscript"/>
        </w:rPr>
        <w:t>1</w:t>
      </w:r>
      <w:r w:rsidRPr="007703F7">
        <w:t> = 3</w:t>
      </w:r>
      <w:r w:rsidRPr="008947EA">
        <w:sym w:font="Symbol" w:char="F071"/>
      </w:r>
      <w:r w:rsidRPr="007703F7">
        <w:rPr>
          <w:vertAlign w:val="subscript"/>
        </w:rPr>
        <w:t>1</w:t>
      </w:r>
      <w:r w:rsidRPr="007703F7">
        <w:rPr>
          <w:rFonts w:ascii="Tms Rmn" w:hAnsi="Tms Rmn"/>
          <w:sz w:val="12"/>
        </w:rPr>
        <w:t> </w:t>
      </w:r>
      <w:r w:rsidRPr="007703F7">
        <w:t>/</w:t>
      </w:r>
      <w:r w:rsidRPr="007703F7">
        <w:rPr>
          <w:rFonts w:ascii="Tms Rmn" w:hAnsi="Tms Rmn"/>
          <w:sz w:val="12"/>
        </w:rPr>
        <w:t> </w:t>
      </w:r>
      <w:r w:rsidRPr="007703F7">
        <w:t>2 or 5</w:t>
      </w:r>
      <w:r w:rsidRPr="008947EA">
        <w:sym w:font="Symbol" w:char="F071"/>
      </w:r>
      <w:r w:rsidRPr="007703F7">
        <w:rPr>
          <w:vertAlign w:val="subscript"/>
        </w:rPr>
        <w:t>1</w:t>
      </w:r>
      <w:r w:rsidRPr="007703F7">
        <w:rPr>
          <w:rFonts w:ascii="Tms Rmn" w:hAnsi="Tms Rmn"/>
          <w:sz w:val="12"/>
        </w:rPr>
        <w:t> </w:t>
      </w:r>
      <w:r w:rsidRPr="007703F7">
        <w:t>/</w:t>
      </w:r>
      <w:r w:rsidRPr="007703F7">
        <w:rPr>
          <w:rFonts w:ascii="Tms Rmn" w:hAnsi="Tms Rmn"/>
          <w:sz w:val="12"/>
        </w:rPr>
        <w:t> </w:t>
      </w:r>
      <w:r w:rsidRPr="007703F7">
        <w:t xml:space="preserve">2) for the median value of </w:t>
      </w:r>
      <w:r w:rsidRPr="007703F7">
        <w:rPr>
          <w:i/>
          <w:iCs/>
        </w:rPr>
        <w:t>k</w:t>
      </w:r>
      <w:r w:rsidRPr="007703F7">
        <w:t xml:space="preserve">, such that it approaches, but is still less than </w:t>
      </w:r>
      <w:r w:rsidRPr="008947EA">
        <w:rPr>
          <w:position w:val="-10"/>
        </w:rPr>
        <w:object w:dxaOrig="279" w:dyaOrig="340" w14:anchorId="477205BF">
          <v:shape id="_x0000_i1142" type="#_x0000_t75" style="width:14.4pt;height:18.15pt" o:ole="">
            <v:imagedata r:id="rId294" o:title=""/>
          </v:shape>
          <o:OLEObject Type="Embed" ProgID="Equation.3" ShapeID="_x0000_i1142" DrawAspect="Content" ObjectID="_1821869625" r:id="rId296"/>
        </w:object>
      </w:r>
      <w:r w:rsidRPr="007703F7">
        <w:t xml:space="preserve">. This will reduce the occurrence of surface multipath fading, but still give some significant space-diversity protection against it when it does occur. The advantage of decreasing the occurrence of surface multipath fading has to be weighed against the disadvantage of using a spacing that is not optimum over as large a range of effective </w:t>
      </w:r>
      <w:r w:rsidRPr="007703F7">
        <w:rPr>
          <w:i/>
          <w:iCs/>
        </w:rPr>
        <w:t>k</w:t>
      </w:r>
      <w:r w:rsidRPr="007703F7">
        <w:t xml:space="preserve"> values (see Note 3).</w:t>
      </w:r>
    </w:p>
    <w:p w14:paraId="233B8660" w14:textId="77777777" w:rsidR="007970D4" w:rsidRPr="007703F7" w:rsidRDefault="007970D4" w:rsidP="00D6724F">
      <w:r w:rsidRPr="007703F7">
        <w:t>As noted in § 2.2.2.2, some long paths (typically overwater) may occasionally require the use of three space diversity antennas. In this case the spacing between the upper and middle antennas should be the lowest possible optimum value from equations (152). The height of the lowest antenna should be based on the clearance rule in § 2.2.2.2 (see Note 4).</w:t>
      </w:r>
    </w:p>
    <w:p w14:paraId="3D9ED97B" w14:textId="77777777" w:rsidR="007970D4" w:rsidRPr="007703F7" w:rsidRDefault="007970D4" w:rsidP="00AF7023">
      <w:r w:rsidRPr="007703F7">
        <w:rPr>
          <w:i/>
          <w:iCs/>
        </w:rPr>
        <w:t>Step 8:</w:t>
      </w:r>
      <w:r w:rsidRPr="007703F7">
        <w:t> </w:t>
      </w:r>
      <w:r w:rsidRPr="007703F7">
        <w:rPr>
          <w:i/>
          <w:iCs/>
        </w:rPr>
        <w:t xml:space="preserve">paths without obvious specular surface reflections: </w:t>
      </w:r>
      <w:r w:rsidRPr="007703F7">
        <w:t>Calculate the height of the diversity antenna from Steps 2-3 of § 2.2.2.2.</w:t>
      </w:r>
    </w:p>
    <w:p w14:paraId="120A1DE6" w14:textId="77777777" w:rsidR="007970D4" w:rsidRPr="007703F7" w:rsidRDefault="007970D4" w:rsidP="00AF7023">
      <w:r w:rsidRPr="007703F7">
        <w:t xml:space="preserve">For the diversity antenna spacing obtained, carry out calculations of diversity improvement and outage using the methods of §§ 6.2.1 and 6.2.2. If the diversity spacing is greater than the </w:t>
      </w:r>
      <w:r w:rsidRPr="007703F7">
        <w:rPr>
          <w:i/>
          <w:iCs/>
        </w:rPr>
        <w:t>S</w:t>
      </w:r>
      <w:r w:rsidRPr="007703F7">
        <w:t> = 23 m limit of equation (152), perform the calculation with this limit since the actual improvement with the larger spacing would be greater. If necessary, calculate a new height for the upper antenna to satisfy outage criteria. In most cases, if the path clearance for the lower antenna has been chosen to minimize the occurrence of direct beam spreading and consequent surface multipath fading, it will not be necessary to increase the height of the upper antenna.</w:t>
      </w:r>
    </w:p>
    <w:p w14:paraId="2929CEB5" w14:textId="77777777" w:rsidR="007970D4" w:rsidRPr="007703F7" w:rsidRDefault="007970D4" w:rsidP="00D6724F">
      <w:pPr>
        <w:pStyle w:val="Note"/>
      </w:pPr>
      <w:r w:rsidRPr="007703F7">
        <w:t>NOTE 1 – For two-leg passive reflector hops with one or more passive reflectors in close proximity, it is suggested that each leg be treated initially as an independent link for determining the spacing of diversity antennas at each end. If there are no obvious specular surface reflections, then the spacing determined for the longer leg should be employed also on the shorter leg.</w:t>
      </w:r>
    </w:p>
    <w:p w14:paraId="43EBBA8A" w14:textId="77777777" w:rsidR="007970D4" w:rsidRPr="007703F7" w:rsidRDefault="007970D4" w:rsidP="00D6724F">
      <w:pPr>
        <w:pStyle w:val="Note"/>
      </w:pPr>
      <w:r w:rsidRPr="007703F7">
        <w:t>NOTE 2 – These paths will mostly be those for which the surface reflected wave occurs on water and is not blocked in normal conditions, and the angle between the direct wave and the reflected wave at both antennas is within the 3 dB half width. Overland paths for which the reflection occurs on a very smooth land surface (e.g. wet or snow-covered plain) might also qualify.</w:t>
      </w:r>
    </w:p>
    <w:p w14:paraId="4560103B" w14:textId="77777777" w:rsidR="007970D4" w:rsidRPr="007703F7" w:rsidRDefault="007970D4" w:rsidP="00D6724F">
      <w:pPr>
        <w:pStyle w:val="Note"/>
      </w:pPr>
      <w:r w:rsidRPr="007703F7">
        <w:t xml:space="preserve">NOTE 3 – It is considered that the advantage of decreasing the occurrence of surface multipath fading is the more important here. It is expected that when significant surface multipath fading does occur, it will be by virtue of a ground-based duct or otherwise extreme layer with a large negative gradient of refractivity located just below the path or partially below the path. Under these conditions, values of effective </w:t>
      </w:r>
      <w:r w:rsidRPr="007703F7">
        <w:rPr>
          <w:i/>
          <w:iCs/>
        </w:rPr>
        <w:t>k</w:t>
      </w:r>
      <w:r w:rsidRPr="007703F7">
        <w:t xml:space="preserve"> less than the median will not be relevant. In any case, the estimated optimum spacing of the antennas should be based on the median effective </w:t>
      </w:r>
      <w:r w:rsidRPr="007703F7">
        <w:rPr>
          <w:i/>
          <w:iCs/>
        </w:rPr>
        <w:t>k</w:t>
      </w:r>
      <w:r w:rsidRPr="007703F7">
        <w:t xml:space="preserve"> value.</w:t>
      </w:r>
    </w:p>
    <w:p w14:paraId="115B87F2" w14:textId="77777777" w:rsidR="007970D4" w:rsidRPr="007703F7" w:rsidRDefault="007970D4" w:rsidP="00D6724F">
      <w:pPr>
        <w:pStyle w:val="Note"/>
      </w:pPr>
      <w:r w:rsidRPr="007703F7">
        <w:t>NOTE 4 – If the spacing between the middle and lower antennas can be arranged to correspond to equations (152), with a small adjustment from the clearance rule of § 2.2.2.2, there may be some additional performance advantage to this.</w:t>
      </w:r>
    </w:p>
    <w:p w14:paraId="7F7B0097" w14:textId="77777777" w:rsidR="007970D4" w:rsidRPr="007703F7" w:rsidRDefault="007970D4" w:rsidP="00D6724F">
      <w:pPr>
        <w:pStyle w:val="Heading3"/>
      </w:pPr>
      <w:r w:rsidRPr="007703F7">
        <w:t>6.2.2</w:t>
      </w:r>
      <w:r w:rsidRPr="007703F7">
        <w:tab/>
        <w:t>Angular spacing in angle-diversity and combined space/angle-diversity systems</w:t>
      </w:r>
    </w:p>
    <w:p w14:paraId="2CD28B1B" w14:textId="77777777" w:rsidR="007970D4" w:rsidRPr="007703F7" w:rsidRDefault="007970D4" w:rsidP="00D6724F">
      <w:r w:rsidRPr="007703F7">
        <w:t xml:space="preserve">Angle diversity can be combined with space diversity to further enhance performance if desired. The space-diversity antennas are tilted to give this additional angle-diversity enhancement. The procedure </w:t>
      </w:r>
      <w:r w:rsidRPr="007703F7">
        <w:lastRenderedPageBreak/>
        <w:t>for determining the tilt angles in either a space-diversity pair or a side-by-side angle</w:t>
      </w:r>
      <w:r w:rsidRPr="007703F7">
        <w:noBreakHyphen/>
        <w:t>diversity pair is as follows:</w:t>
      </w:r>
    </w:p>
    <w:p w14:paraId="242F542A" w14:textId="77777777" w:rsidR="007970D4" w:rsidRPr="007703F7" w:rsidRDefault="007970D4" w:rsidP="00D6724F">
      <w:r w:rsidRPr="007703F7">
        <w:rPr>
          <w:i/>
          <w:iCs/>
        </w:rPr>
        <w:t>Step 1:</w:t>
      </w:r>
      <w:r w:rsidRPr="007703F7">
        <w:t> Tilt the main (upper) antenna of a space-diversity pair (or one of the antennas of a side</w:t>
      </w:r>
      <w:r w:rsidRPr="007703F7">
        <w:noBreakHyphen/>
        <w:t>by</w:t>
      </w:r>
      <w:r w:rsidRPr="007703F7">
        <w:noBreakHyphen/>
        <w:t>side angle-diversity pair) and the transmitting antenna upward by angles based on the procedures given in §</w:t>
      </w:r>
      <w:r>
        <w:t> </w:t>
      </w:r>
      <w:r w:rsidRPr="007703F7">
        <w:t>6.1.2.5 (see Note 1). This will result in a loss of flat fade margin in the approximate range 2.5 to 6</w:t>
      </w:r>
      <w:r>
        <w:t> </w:t>
      </w:r>
      <w:r w:rsidRPr="007703F7">
        <w:t>dB, the amount depending on whether the tilt is optimized to minimize fading or amplitude distortion. If necessary, use a larger antenna to compensate for the loss of flat fade margin entailed.</w:t>
      </w:r>
    </w:p>
    <w:p w14:paraId="46BCA26E" w14:textId="77777777" w:rsidR="007970D4" w:rsidRPr="007703F7" w:rsidRDefault="007970D4" w:rsidP="00D6724F">
      <w:r w:rsidRPr="007703F7">
        <w:rPr>
          <w:i/>
          <w:iCs/>
        </w:rPr>
        <w:t>Step 2:</w:t>
      </w:r>
      <w:r w:rsidRPr="007703F7">
        <w:t> Tilt the diversity (lower) antenna of a space-diversity pair (or the other antenna of a side</w:t>
      </w:r>
      <w:r w:rsidRPr="007703F7">
        <w:noBreakHyphen/>
        <w:t>by-side angle-diversity pair) downwards from the local horizontal by an angle that is the lesser of:</w:t>
      </w:r>
    </w:p>
    <w:p w14:paraId="4DB02143" w14:textId="77777777" w:rsidR="007970D4" w:rsidRPr="007703F7" w:rsidRDefault="007970D4" w:rsidP="00D6724F">
      <w:pPr>
        <w:pStyle w:val="enumlev1"/>
      </w:pPr>
      <w:r w:rsidRPr="007703F7">
        <w:t>–</w:t>
      </w:r>
      <w:r w:rsidRPr="007703F7">
        <w:tab/>
        <w:t xml:space="preserve">the angle in the direction of the dominant specular reflection along the path (under conditions of </w:t>
      </w:r>
      <w:r w:rsidRPr="007703F7">
        <w:rPr>
          <w:i/>
          <w:iCs/>
        </w:rPr>
        <w:t>k</w:t>
      </w:r>
      <w:r w:rsidRPr="007703F7">
        <w:t> = </w:t>
      </w:r>
      <w:r w:rsidRPr="008947EA">
        <w:sym w:font="Symbol" w:char="F0A5"/>
      </w:r>
      <w:r w:rsidRPr="007703F7">
        <w:t>); and</w:t>
      </w:r>
    </w:p>
    <w:p w14:paraId="78F8F63B" w14:textId="77777777" w:rsidR="007970D4" w:rsidRPr="007703F7" w:rsidRDefault="007970D4" w:rsidP="00D6724F">
      <w:pPr>
        <w:pStyle w:val="enumlev1"/>
      </w:pPr>
      <w:r w:rsidRPr="007703F7">
        <w:t>–</w:t>
      </w:r>
      <w:r w:rsidRPr="007703F7">
        <w:tab/>
        <w:t>the angle giving 3 dB of loss relative to boresight (see Note 2).</w:t>
      </w:r>
    </w:p>
    <w:p w14:paraId="020B2F0C" w14:textId="77777777" w:rsidR="007970D4" w:rsidRPr="007703F7" w:rsidRDefault="007970D4" w:rsidP="00D6724F">
      <w:r w:rsidRPr="007703F7">
        <w:t>If there is more than one significant specular reflection along the path, a compromise pointing angle could be chosen. If there is no obvious specular reflection, an angle in the direction of the estimated strongest diffuse reflection (i.e. from terrain and/or vegetation) could be chosen. Otherwise, this antenna should be pointed in the direction of the line</w:t>
      </w:r>
      <w:r w:rsidRPr="007703F7">
        <w:noBreakHyphen/>
        <w:t>of</w:t>
      </w:r>
      <w:r w:rsidRPr="007703F7">
        <w:noBreakHyphen/>
        <w:t>sight in normal conditions, or the horizon if the line</w:t>
      </w:r>
      <w:r w:rsidRPr="007703F7">
        <w:noBreakHyphen/>
        <w:t>of-sight is blocked.</w:t>
      </w:r>
    </w:p>
    <w:p w14:paraId="02188B59" w14:textId="77777777" w:rsidR="007970D4" w:rsidRPr="007703F7" w:rsidRDefault="007970D4" w:rsidP="00D6724F">
      <w:pPr>
        <w:pStyle w:val="Note"/>
      </w:pPr>
      <w:r w:rsidRPr="007703F7">
        <w:t>NOTE 1 – It should be noted that the optimum tilt angles for transmitting and receiving antennas will not be the same unless the antenna heights above the surface reflection point along the path are identical. The larger tilt angle corresponds to the antenna with the larger angle in the direction of the surface reflection (see § 6.1.2.5).</w:t>
      </w:r>
    </w:p>
    <w:p w14:paraId="02A67A5A" w14:textId="77777777" w:rsidR="007970D4" w:rsidRPr="007703F7" w:rsidRDefault="007970D4" w:rsidP="00D6724F">
      <w:pPr>
        <w:pStyle w:val="Note"/>
      </w:pPr>
      <w:r w:rsidRPr="007703F7">
        <w:t>NOTE 2 – The main objective here is twofold:</w:t>
      </w:r>
    </w:p>
    <w:p w14:paraId="47B08ED4" w14:textId="77777777" w:rsidR="007970D4" w:rsidRPr="007703F7" w:rsidRDefault="007970D4" w:rsidP="00D6724F">
      <w:pPr>
        <w:pStyle w:val="enumlev1"/>
        <w:rPr>
          <w:sz w:val="22"/>
          <w:szCs w:val="22"/>
        </w:rPr>
      </w:pPr>
      <w:r w:rsidRPr="007703F7">
        <w:rPr>
          <w:sz w:val="22"/>
          <w:szCs w:val="22"/>
        </w:rPr>
        <w:t>–</w:t>
      </w:r>
      <w:r w:rsidRPr="007703F7">
        <w:rPr>
          <w:sz w:val="22"/>
          <w:szCs w:val="22"/>
        </w:rPr>
        <w:tab/>
        <w:t>to provide a combination of direct and surface reflected signal levels that is significantly different from that on the upper antenna so as to maximize the angle-diversity effect;</w:t>
      </w:r>
    </w:p>
    <w:p w14:paraId="5B643FCF" w14:textId="77777777" w:rsidR="007970D4" w:rsidRPr="007703F7" w:rsidRDefault="007970D4" w:rsidP="00D6724F">
      <w:pPr>
        <w:pStyle w:val="enumlev1"/>
        <w:rPr>
          <w:sz w:val="22"/>
          <w:szCs w:val="22"/>
        </w:rPr>
      </w:pPr>
      <w:r w:rsidRPr="007703F7">
        <w:rPr>
          <w:sz w:val="22"/>
          <w:szCs w:val="22"/>
        </w:rPr>
        <w:t>–</w:t>
      </w:r>
      <w:r w:rsidRPr="007703F7">
        <w:rPr>
          <w:sz w:val="22"/>
          <w:szCs w:val="22"/>
        </w:rPr>
        <w:tab/>
        <w:t>to provide additional diversity protection in severe flat fading conditions due to beam spreading of the direct wave in one or more ducts along the path (i.e. the purposely enhanced surface-reflected signal is more likely to remain above the noise threshold in these situations).</w:t>
      </w:r>
    </w:p>
    <w:p w14:paraId="2FF0D54C" w14:textId="77777777" w:rsidR="007970D4" w:rsidRPr="007703F7" w:rsidRDefault="007970D4" w:rsidP="00D6724F">
      <w:r w:rsidRPr="007703F7">
        <w:t>The 3 dB limit is to avoid reducing the level of the direct signal on the diversity antenna by too much, particularly when the dominant specular reflection is in the foreground of the antenna.</w:t>
      </w:r>
    </w:p>
    <w:p w14:paraId="45338A11" w14:textId="77777777" w:rsidR="007970D4" w:rsidRPr="007703F7" w:rsidRDefault="007970D4" w:rsidP="00D6724F">
      <w:r w:rsidRPr="007703F7">
        <w:t>Note that the resulting tilt angle may be positive with respect to the line-of-sight during normal conditions, particularly if the direct signal into the diversity antenna suffers significant diffraction loss during normal conditions (i.e. buried antenna).</w:t>
      </w:r>
    </w:p>
    <w:p w14:paraId="654496A0" w14:textId="77777777" w:rsidR="007970D4" w:rsidRPr="007703F7" w:rsidRDefault="007970D4" w:rsidP="00D6724F">
      <w:pPr>
        <w:pStyle w:val="Heading3"/>
      </w:pPr>
      <w:bookmarkStart w:id="89" w:name="_Toc394797423"/>
      <w:r w:rsidRPr="007703F7">
        <w:t>6.2.3</w:t>
      </w:r>
      <w:r w:rsidRPr="007703F7">
        <w:tab/>
        <w:t>Frequency separation in frequency diversity systems</w:t>
      </w:r>
    </w:p>
    <w:p w14:paraId="135359E9" w14:textId="77777777" w:rsidR="007970D4" w:rsidRPr="007703F7" w:rsidRDefault="007970D4" w:rsidP="00D6724F">
      <w:r w:rsidRPr="007703F7">
        <w:t>The material in this section is included for those few situations where frequency diversity might be of value out of necessity, convenience, or perhaps in combination with space or angle diversity.</w:t>
      </w:r>
    </w:p>
    <w:p w14:paraId="7FACF4B1" w14:textId="77777777" w:rsidR="007970D4" w:rsidRPr="007703F7" w:rsidRDefault="007970D4" w:rsidP="00D6724F">
      <w:r w:rsidRPr="007703F7">
        <w:t>The appropriate frequency separation between main and protection channels in frequency diversity systems is governed by three factors:</w:t>
      </w:r>
    </w:p>
    <w:p w14:paraId="29341B38" w14:textId="77777777" w:rsidR="007970D4" w:rsidRPr="007703F7" w:rsidRDefault="007970D4" w:rsidP="00D6724F">
      <w:pPr>
        <w:pStyle w:val="enumlev1"/>
      </w:pPr>
      <w:r w:rsidRPr="007703F7">
        <w:t>–</w:t>
      </w:r>
      <w:r w:rsidRPr="007703F7">
        <w:tab/>
        <w:t>the system frequency plan available (see Series F, ITU-R Recommendations);</w:t>
      </w:r>
    </w:p>
    <w:p w14:paraId="4F0502FE" w14:textId="77777777" w:rsidR="007970D4" w:rsidRPr="007703F7" w:rsidRDefault="007970D4" w:rsidP="00D6724F">
      <w:pPr>
        <w:pStyle w:val="enumlev1"/>
      </w:pPr>
      <w:r w:rsidRPr="007703F7">
        <w:t>–</w:t>
      </w:r>
      <w:r w:rsidRPr="007703F7">
        <w:tab/>
        <w:t>the need to obtain a specified frequency diversity improvement factor for overland paths (see §</w:t>
      </w:r>
      <w:r>
        <w:t> </w:t>
      </w:r>
      <w:r w:rsidRPr="007703F7">
        <w:t>6.2.5.2);</w:t>
      </w:r>
    </w:p>
    <w:p w14:paraId="0E50A756" w14:textId="77777777" w:rsidR="007970D4" w:rsidRPr="007703F7" w:rsidRDefault="007970D4" w:rsidP="00D6724F">
      <w:pPr>
        <w:pStyle w:val="enumlev1"/>
      </w:pPr>
      <w:r w:rsidRPr="007703F7">
        <w:t>–</w:t>
      </w:r>
      <w:r w:rsidRPr="007703F7">
        <w:tab/>
        <w:t>the desirability of minimizing the chance that the signal on one frequency will be faded at the same time as that on the other frequency is faded on highly reflective paths.</w:t>
      </w:r>
    </w:p>
    <w:p w14:paraId="473058A5" w14:textId="77777777" w:rsidR="007970D4" w:rsidRPr="007703F7" w:rsidRDefault="007970D4" w:rsidP="00D6724F">
      <w:r w:rsidRPr="007703F7">
        <w:t>The step-by-step procedure to determine frequency separation is as follows:</w:t>
      </w:r>
    </w:p>
    <w:p w14:paraId="24C599F2" w14:textId="77777777" w:rsidR="007970D4" w:rsidRPr="007703F7" w:rsidRDefault="007970D4" w:rsidP="00AF7023">
      <w:pPr>
        <w:keepNext/>
        <w:keepLines/>
      </w:pPr>
      <w:r w:rsidRPr="007703F7">
        <w:rPr>
          <w:i/>
        </w:rPr>
        <w:lastRenderedPageBreak/>
        <w:t>Steps 1-4: </w:t>
      </w:r>
      <w:r w:rsidRPr="007703F7">
        <w:t>Apply Steps 1-4 of § 6.1.2.3 to determine:</w:t>
      </w:r>
    </w:p>
    <w:p w14:paraId="4BAF90E3" w14:textId="77777777" w:rsidR="007970D4" w:rsidRPr="007703F7" w:rsidRDefault="007970D4" w:rsidP="00AF7023">
      <w:pPr>
        <w:pStyle w:val="enumlev1"/>
        <w:keepNext/>
        <w:keepLines/>
      </w:pPr>
      <w:r w:rsidRPr="007703F7">
        <w:t>–</w:t>
      </w:r>
      <w:r w:rsidRPr="007703F7">
        <w:tab/>
        <w:t>if there are any path areas where a specular surface reflection might be significant; and</w:t>
      </w:r>
    </w:p>
    <w:p w14:paraId="2956223E" w14:textId="77777777" w:rsidR="007970D4" w:rsidRPr="007703F7" w:rsidRDefault="007970D4" w:rsidP="00D6724F">
      <w:pPr>
        <w:pStyle w:val="enumlev1"/>
      </w:pPr>
      <w:r w:rsidRPr="007703F7">
        <w:t>–</w:t>
      </w:r>
      <w:r w:rsidRPr="007703F7">
        <w:tab/>
        <w:t>if frequency diversity to combat surface multipath fading is necessary. If there are no significant surface specular reflection areas, go to Step 8</w:t>
      </w:r>
      <w:r w:rsidRPr="007703F7">
        <w:rPr>
          <w:color w:val="0000FF"/>
        </w:rPr>
        <w:t>.</w:t>
      </w:r>
    </w:p>
    <w:p w14:paraId="686C6CD4" w14:textId="77777777" w:rsidR="007970D4" w:rsidRPr="007703F7" w:rsidRDefault="007970D4" w:rsidP="00D6724F">
      <w:r w:rsidRPr="007703F7">
        <w:rPr>
          <w:i/>
        </w:rPr>
        <w:t>Step 5: </w:t>
      </w:r>
      <w:r w:rsidRPr="007703F7">
        <w:t xml:space="preserve">For the same range of effective </w:t>
      </w:r>
      <w:r w:rsidRPr="007703F7">
        <w:rPr>
          <w:i/>
        </w:rPr>
        <w:t>k</w:t>
      </w:r>
      <w:r w:rsidRPr="007703F7">
        <w:t xml:space="preserve"> values in Step 3, calculate the minimum optimum frequency separation of main and protection channels from:</w:t>
      </w:r>
    </w:p>
    <w:p w14:paraId="2297E5B9" w14:textId="77777777" w:rsidR="007970D4" w:rsidRPr="008947EA" w:rsidRDefault="007970D4" w:rsidP="00D6724F">
      <w:pPr>
        <w:pStyle w:val="Blanc"/>
      </w:pPr>
    </w:p>
    <w:p w14:paraId="3854A27B" w14:textId="77777777" w:rsidR="007970D4" w:rsidRPr="007703F7" w:rsidRDefault="007970D4" w:rsidP="00D6724F">
      <w:pPr>
        <w:pStyle w:val="Equation"/>
      </w:pPr>
      <w:r w:rsidRPr="007703F7">
        <w:tab/>
      </w:r>
      <w:r w:rsidRPr="007703F7">
        <w:tab/>
      </w:r>
      <w:r w:rsidRPr="008947EA">
        <w:rPr>
          <w:position w:val="-72"/>
        </w:rPr>
        <w:object w:dxaOrig="4760" w:dyaOrig="1160" w14:anchorId="7C5356A9">
          <v:shape id="_x0000_i1143" type="#_x0000_t75" style="width:237.9pt;height:57.6pt" o:ole="">
            <v:imagedata r:id="rId297" o:title=""/>
          </v:shape>
          <o:OLEObject Type="Embed" ProgID="Equation.3" ShapeID="_x0000_i1143" DrawAspect="Content" ObjectID="_1821869626" r:id="rId298"/>
        </w:object>
      </w:r>
      <w:r w:rsidRPr="007703F7">
        <w:tab/>
        <w:t>(153)</w:t>
      </w:r>
    </w:p>
    <w:p w14:paraId="21EA0BF9" w14:textId="77777777" w:rsidR="007970D4" w:rsidRPr="007703F7" w:rsidRDefault="007970D4" w:rsidP="00D6724F">
      <w:r w:rsidRPr="007703F7">
        <w:t xml:space="preserve">where </w:t>
      </w:r>
      <w:r w:rsidRPr="007703F7">
        <w:rPr>
          <w:i/>
        </w:rPr>
        <w:t>h</w:t>
      </w:r>
      <w:r w:rsidRPr="007703F7">
        <w:rPr>
          <w:iCs/>
          <w:vertAlign w:val="subscript"/>
        </w:rPr>
        <w:t>1</w:t>
      </w:r>
      <w:r w:rsidRPr="007703F7">
        <w:t xml:space="preserve"> and </w:t>
      </w:r>
      <w:r w:rsidRPr="007703F7">
        <w:rPr>
          <w:i/>
        </w:rPr>
        <w:t>h</w:t>
      </w:r>
      <w:r w:rsidRPr="007703F7">
        <w:rPr>
          <w:iCs/>
          <w:vertAlign w:val="subscript"/>
        </w:rPr>
        <w:t>2</w:t>
      </w:r>
      <w:r w:rsidRPr="007703F7">
        <w:rPr>
          <w:iCs/>
        </w:rPr>
        <w:t xml:space="preserve"> </w:t>
      </w:r>
      <w:r w:rsidRPr="007703F7">
        <w:t xml:space="preserve">are in metres and </w:t>
      </w:r>
      <w:r w:rsidRPr="007703F7">
        <w:rPr>
          <w:i/>
        </w:rPr>
        <w:t>d</w:t>
      </w:r>
      <w:r w:rsidRPr="007703F7">
        <w:rPr>
          <w:iCs/>
        </w:rPr>
        <w:t xml:space="preserve">, </w:t>
      </w:r>
      <w:r w:rsidRPr="007703F7">
        <w:rPr>
          <w:i/>
        </w:rPr>
        <w:t>d</w:t>
      </w:r>
      <w:r w:rsidRPr="007703F7">
        <w:rPr>
          <w:iCs/>
          <w:vertAlign w:val="subscript"/>
        </w:rPr>
        <w:t>1</w:t>
      </w:r>
      <w:r w:rsidRPr="007703F7">
        <w:rPr>
          <w:iCs/>
        </w:rPr>
        <w:t xml:space="preserve"> </w:t>
      </w:r>
      <w:r w:rsidRPr="007703F7">
        <w:t xml:space="preserve">and </w:t>
      </w:r>
      <w:r w:rsidRPr="007703F7">
        <w:rPr>
          <w:i/>
        </w:rPr>
        <w:t>d</w:t>
      </w:r>
      <w:r w:rsidRPr="007703F7">
        <w:rPr>
          <w:iCs/>
          <w:vertAlign w:val="subscript"/>
        </w:rPr>
        <w:t>2</w:t>
      </w:r>
      <w:r w:rsidRPr="007703F7">
        <w:rPr>
          <w:iCs/>
        </w:rPr>
        <w:t xml:space="preserve"> </w:t>
      </w:r>
      <w:r w:rsidRPr="007703F7">
        <w:t>in kilometres. Carry out this step for each possible specular reflection area.</w:t>
      </w:r>
    </w:p>
    <w:p w14:paraId="2ADA0748" w14:textId="77777777" w:rsidR="007970D4" w:rsidRPr="007703F7" w:rsidRDefault="007970D4" w:rsidP="00D6724F">
      <w:r w:rsidRPr="007703F7">
        <w:rPr>
          <w:i/>
        </w:rPr>
        <w:t>Step 6: </w:t>
      </w:r>
      <w:r w:rsidRPr="007703F7">
        <w:t>Calculate the possible optimum frequency separations of main and protection channels from:</w:t>
      </w:r>
    </w:p>
    <w:p w14:paraId="09561500" w14:textId="77777777" w:rsidR="007970D4" w:rsidRPr="008947EA" w:rsidRDefault="007970D4" w:rsidP="00D6724F">
      <w:pPr>
        <w:pStyle w:val="Blanc"/>
      </w:pPr>
    </w:p>
    <w:p w14:paraId="46704B2F" w14:textId="77777777" w:rsidR="007970D4" w:rsidRPr="007703F7" w:rsidRDefault="007970D4" w:rsidP="00D6724F">
      <w:pPr>
        <w:pStyle w:val="Equation"/>
      </w:pPr>
      <w:r w:rsidRPr="007703F7">
        <w:rPr>
          <w:i/>
        </w:rPr>
        <w:tab/>
      </w:r>
      <w:r w:rsidRPr="007703F7">
        <w:rPr>
          <w:i/>
        </w:rPr>
        <w:tab/>
      </w:r>
      <w:r w:rsidRPr="008947EA">
        <w:rPr>
          <w:i/>
          <w:position w:val="-12"/>
        </w:rPr>
        <w:object w:dxaOrig="3440" w:dyaOrig="360" w14:anchorId="24308F47">
          <v:shape id="_x0000_i1144" type="#_x0000_t75" style="width:174.05pt;height:18.15pt" o:ole="">
            <v:imagedata r:id="rId299" o:title=""/>
          </v:shape>
          <o:OLEObject Type="Embed" ProgID="Equation.3" ShapeID="_x0000_i1144" DrawAspect="Content" ObjectID="_1821869627" r:id="rId300"/>
        </w:object>
      </w:r>
      <w:r w:rsidRPr="007703F7">
        <w:rPr>
          <w:i/>
        </w:rPr>
        <w:tab/>
      </w:r>
      <w:r w:rsidRPr="007703F7">
        <w:t>(154)</w:t>
      </w:r>
    </w:p>
    <w:p w14:paraId="5D012E07" w14:textId="77777777" w:rsidR="007970D4" w:rsidRPr="008947EA" w:rsidRDefault="007970D4" w:rsidP="00D6724F">
      <w:pPr>
        <w:pStyle w:val="Blanc"/>
      </w:pPr>
    </w:p>
    <w:p w14:paraId="114FA839" w14:textId="77777777" w:rsidR="007970D4" w:rsidRPr="007703F7" w:rsidRDefault="007970D4" w:rsidP="00D6724F">
      <w:r w:rsidRPr="007703F7">
        <w:t>Again, carry out this step for each possible specular reflection area.</w:t>
      </w:r>
    </w:p>
    <w:p w14:paraId="37F558D7" w14:textId="77777777" w:rsidR="007970D4" w:rsidRPr="007703F7" w:rsidRDefault="007970D4" w:rsidP="00D6724F">
      <w:r w:rsidRPr="007703F7">
        <w:rPr>
          <w:i/>
        </w:rPr>
        <w:t>Step 7: paths with obvious specular surface reflections: </w:t>
      </w:r>
      <w:r w:rsidRPr="007703F7">
        <w:t xml:space="preserve">For paths for which the level of the main surface-reflected signal is expected to approach that of the direct signal in normal refractivity conditions (i.e. median </w:t>
      </w:r>
      <w:r w:rsidRPr="007703F7">
        <w:rPr>
          <w:i/>
        </w:rPr>
        <w:t>k</w:t>
      </w:r>
      <w:r w:rsidRPr="007703F7">
        <w:t xml:space="preserve"> or </w:t>
      </w:r>
      <w:r w:rsidRPr="007703F7">
        <w:rPr>
          <w:i/>
        </w:rPr>
        <w:t>k</w:t>
      </w:r>
      <w:r w:rsidRPr="007703F7">
        <w:t xml:space="preserve"> = 4/3), the minimum optimum frequency separation obtained in Step 5 would be the ideal separation (see Note 1). This will give frequency diversity protection for the largest range of </w:t>
      </w:r>
      <w:r w:rsidRPr="007703F7">
        <w:rPr>
          <w:i/>
        </w:rPr>
        <w:t>k</w:t>
      </w:r>
      <w:r w:rsidRPr="007703F7">
        <w:t xml:space="preserve"> values. Of course, the actual frequency separation will have to be a compromise between this ideal value and what is possible from the available frequency plan. Any changes from the ideal value to suit the frequency plan available should be in the direction of the minimum value obtained from equation (153) with </w:t>
      </w:r>
      <w:r w:rsidRPr="007703F7">
        <w:rPr>
          <w:i/>
        </w:rPr>
        <w:t>k</w:t>
      </w:r>
      <w:r w:rsidRPr="007703F7">
        <w:t xml:space="preserve"> = </w:t>
      </w:r>
      <w:r w:rsidRPr="008947EA">
        <w:sym w:font="Symbol" w:char="F0A5"/>
      </w:r>
      <w:r w:rsidRPr="007703F7">
        <w:t>. However, it must be emphasized that the actual frequency separation need not equal the optimum value in order to obtain some frequency diversity protection. The method of § 6.2.5.2 can be used for guidance even for reflective paths.</w:t>
      </w:r>
    </w:p>
    <w:p w14:paraId="5A5E0A8B" w14:textId="77777777" w:rsidR="007970D4" w:rsidRPr="007703F7" w:rsidRDefault="007970D4" w:rsidP="00D6724F">
      <w:r w:rsidRPr="007703F7">
        <w:t xml:space="preserve">For paths for which the level of the surface-reflected signal(s) is not expected to approach that of the direct signal in normal refractivity conditions (see §§ 6.1.2.4 and 6.1.2.5 to determine if this is the case), another design approach may be possible in rare instances. This is to choose one of the larger optimum frequency separations in equation (154) for the median value of </w:t>
      </w:r>
      <w:r w:rsidRPr="007703F7">
        <w:rPr>
          <w:i/>
        </w:rPr>
        <w:t>k</w:t>
      </w:r>
      <w:r w:rsidRPr="007703F7">
        <w:t xml:space="preserve"> if the frequency plan and the path parameters (such as unavoidably large antenna heights, </w:t>
      </w:r>
      <w:r w:rsidRPr="007703F7">
        <w:rPr>
          <w:i/>
        </w:rPr>
        <w:t>h</w:t>
      </w:r>
      <w:r w:rsidRPr="007703F7">
        <w:rPr>
          <w:iCs/>
          <w:vertAlign w:val="subscript"/>
        </w:rPr>
        <w:t>1</w:t>
      </w:r>
      <w:r w:rsidRPr="007703F7">
        <w:rPr>
          <w:iCs/>
        </w:rPr>
        <w:t xml:space="preserve"> </w:t>
      </w:r>
      <w:r w:rsidRPr="007703F7">
        <w:t xml:space="preserve">and/or </w:t>
      </w:r>
      <w:r w:rsidRPr="007703F7">
        <w:rPr>
          <w:i/>
        </w:rPr>
        <w:t>h</w:t>
      </w:r>
      <w:r w:rsidRPr="007703F7">
        <w:rPr>
          <w:iCs/>
          <w:vertAlign w:val="subscript"/>
        </w:rPr>
        <w:t>2</w:t>
      </w:r>
      <w:r w:rsidRPr="007703F7">
        <w:rPr>
          <w:iCs/>
        </w:rPr>
        <w:t xml:space="preserve">, </w:t>
      </w:r>
      <w:r w:rsidRPr="007703F7">
        <w:t xml:space="preserve">above the reflecting surface) allow this, or cross-band diversity is being employed. The disadvantage of using a frequency separation larger than the minimum optimum value is that it will not be as effective over as large a range of effective </w:t>
      </w:r>
      <w:r w:rsidRPr="007703F7">
        <w:rPr>
          <w:i/>
        </w:rPr>
        <w:t>k</w:t>
      </w:r>
      <w:r w:rsidRPr="007703F7">
        <w:t xml:space="preserve"> values (see Note 2).</w:t>
      </w:r>
    </w:p>
    <w:p w14:paraId="64C7598D" w14:textId="77777777" w:rsidR="007970D4" w:rsidRPr="007703F7" w:rsidRDefault="007970D4" w:rsidP="00D6724F">
      <w:r w:rsidRPr="007703F7">
        <w:t xml:space="preserve">For hops with one or more passive repeaters giving two or more separate segments, equation (153) should be applied separately to the individual segments that have obvious specular reflections and the individual contributions added to obtain the total value of </w:t>
      </w:r>
      <w:r w:rsidRPr="008947EA">
        <w:sym w:font="Symbol" w:char="F044"/>
      </w:r>
      <w:r w:rsidRPr="007703F7">
        <w:rPr>
          <w:i/>
          <w:iCs/>
        </w:rPr>
        <w:t>f</w:t>
      </w:r>
      <w:r w:rsidRPr="007703F7">
        <w:rPr>
          <w:i/>
          <w:iCs/>
          <w:vertAlign w:val="subscript"/>
        </w:rPr>
        <w:t>min</w:t>
      </w:r>
      <w:r w:rsidRPr="007703F7">
        <w:t>. Those segments without an obvious specular reflection should be ignored in the summation.</w:t>
      </w:r>
    </w:p>
    <w:p w14:paraId="4EC35502" w14:textId="77777777" w:rsidR="007970D4" w:rsidRPr="007703F7" w:rsidRDefault="007970D4" w:rsidP="00D6724F">
      <w:r w:rsidRPr="007703F7">
        <w:rPr>
          <w:i/>
        </w:rPr>
        <w:t>Step 8: paths without obvious specular surface reflections: </w:t>
      </w:r>
      <w:r w:rsidRPr="007703F7">
        <w:t>Carry out calculations of diversity improvement using the method of § 6.2.5.2, and adjust the frequency separation to minimize outage within the constraints of the frequency plan.</w:t>
      </w:r>
    </w:p>
    <w:p w14:paraId="36A0FEF3" w14:textId="77777777" w:rsidR="007970D4" w:rsidRPr="007703F7" w:rsidRDefault="007970D4" w:rsidP="00D6724F">
      <w:pPr>
        <w:pStyle w:val="Note"/>
      </w:pPr>
      <w:r w:rsidRPr="007703F7">
        <w:t>NOTE 1 </w:t>
      </w:r>
      <w:r w:rsidRPr="008947EA">
        <w:sym w:font="Symbol" w:char="F02D"/>
      </w:r>
      <w:r w:rsidRPr="007703F7">
        <w:t xml:space="preserve"> These paths will mostly be those for which the surface reflected wave occurs on water and is not blocked in normal conditions, and the angle between the direct wave and the reflected wave at both antennas is within the 3 dB half beamwidth. Overland paths for which the reflection occurs on a very smooth land </w:t>
      </w:r>
      <w:r w:rsidRPr="007703F7">
        <w:lastRenderedPageBreak/>
        <w:t>surface (e.g. wet or snow-covered plain) might also qualify. In both cases, the smallest optimum separations occur for short paths with high antenna heights above the reflecting surface.</w:t>
      </w:r>
    </w:p>
    <w:p w14:paraId="59618638" w14:textId="77777777" w:rsidR="007970D4" w:rsidRPr="007703F7" w:rsidRDefault="007970D4" w:rsidP="00D6724F">
      <w:pPr>
        <w:pStyle w:val="Note"/>
      </w:pPr>
      <w:r w:rsidRPr="007703F7">
        <w:t>NOTE 2 </w:t>
      </w:r>
      <w:r w:rsidRPr="008947EA">
        <w:sym w:font="Symbol" w:char="F02D"/>
      </w:r>
      <w:r w:rsidRPr="007703F7">
        <w:t> For paths with more than one significant surface-reflected signal, especially those for which levels are roughly comparable, some kind of compromise will have to be found between the various ideal frequency separations predicted and those available from the frequency plan. Again, it is emphasized that smaller than ideal frequency separations will allow some diversity protection.</w:t>
      </w:r>
    </w:p>
    <w:p w14:paraId="0D66F94C" w14:textId="77777777" w:rsidR="007970D4" w:rsidRPr="007703F7" w:rsidRDefault="007970D4" w:rsidP="00D6724F">
      <w:pPr>
        <w:pStyle w:val="Heading3"/>
      </w:pPr>
      <w:bookmarkStart w:id="90" w:name="_Toc394797422"/>
      <w:bookmarkStart w:id="91" w:name="_Toc394797429"/>
      <w:bookmarkStart w:id="92" w:name="_Toc107646212"/>
      <w:bookmarkEnd w:id="89"/>
      <w:r w:rsidRPr="007703F7">
        <w:t>6.2.4</w:t>
      </w:r>
      <w:r w:rsidRPr="007703F7">
        <w:tab/>
        <w:t>Space-diversity improvement in narrow-band systems</w:t>
      </w:r>
      <w:bookmarkEnd w:id="90"/>
    </w:p>
    <w:p w14:paraId="4276A21D" w14:textId="77777777" w:rsidR="007970D4" w:rsidRPr="007703F7" w:rsidRDefault="007970D4" w:rsidP="00D6724F">
      <w:r w:rsidRPr="007703F7">
        <w:t xml:space="preserve">The vertical space diversity improvement factor for narrow-band signals on an overland path can be estimated from the non-selective correlation coefficient squared, </w:t>
      </w:r>
      <w:r w:rsidRPr="007703F7">
        <w:rPr>
          <w:i/>
        </w:rPr>
        <w:t>k</w:t>
      </w:r>
      <w:r w:rsidRPr="007703F7">
        <w:rPr>
          <w:i/>
          <w:vertAlign w:val="subscript"/>
        </w:rPr>
        <w:t>ns,s</w:t>
      </w:r>
      <w:r w:rsidRPr="007703F7">
        <w:rPr>
          <w:vertAlign w:val="superscript"/>
        </w:rPr>
        <w:t>2</w:t>
      </w:r>
      <w:r w:rsidRPr="007703F7">
        <w:t>, given by</w:t>
      </w:r>
    </w:p>
    <w:p w14:paraId="5C3613A4" w14:textId="77777777" w:rsidR="007970D4" w:rsidRPr="008947EA" w:rsidRDefault="007970D4" w:rsidP="00D6724F">
      <w:pPr>
        <w:pStyle w:val="Blanc"/>
      </w:pPr>
    </w:p>
    <w:p w14:paraId="4CA2C508" w14:textId="77777777" w:rsidR="00C43241" w:rsidRPr="009944A2" w:rsidRDefault="00C43241" w:rsidP="00C43241">
      <w:pPr>
        <w:pStyle w:val="Equation"/>
      </w:pPr>
      <w:r w:rsidRPr="009944A2">
        <w:tab/>
      </w:r>
      <w:r>
        <w:tab/>
      </w:r>
      <w:r w:rsidRPr="00C43241">
        <w:rPr>
          <w:position w:val="-14"/>
        </w:rPr>
        <w:object w:dxaOrig="4320" w:dyaOrig="420" w14:anchorId="090980E7">
          <v:shape id="_x0000_i1145" type="#_x0000_t75" style="width:3in;height:20.65pt" o:ole="">
            <v:imagedata r:id="rId301" o:title=""/>
          </v:shape>
          <o:OLEObject Type="Embed" ProgID="Equation.DSMT4" ShapeID="_x0000_i1145" DrawAspect="Content" ObjectID="_1821869628" r:id="rId302"/>
        </w:object>
      </w:r>
      <w:r w:rsidRPr="009944A2">
        <w:tab/>
        <w:t>(155)</w:t>
      </w:r>
    </w:p>
    <w:p w14:paraId="07B543A6" w14:textId="77777777" w:rsidR="007970D4" w:rsidRPr="00596B56" w:rsidRDefault="007970D4" w:rsidP="00D6724F">
      <w:pPr>
        <w:rPr>
          <w:lang w:eastAsia="zh-CN"/>
        </w:rPr>
      </w:pPr>
      <w:r w:rsidRPr="00596B56">
        <w:rPr>
          <w:lang w:eastAsia="zh-CN"/>
        </w:rPr>
        <w:t>Diversity improvement factor is:</w:t>
      </w:r>
    </w:p>
    <w:p w14:paraId="6FF28D36" w14:textId="77777777" w:rsidR="009A4A1A" w:rsidRPr="008947EA" w:rsidRDefault="009A4A1A" w:rsidP="009A4A1A">
      <w:pPr>
        <w:pStyle w:val="Blanc"/>
      </w:pPr>
    </w:p>
    <w:p w14:paraId="77BC931A" w14:textId="33DED1DE" w:rsidR="00C43241" w:rsidRPr="009944A2" w:rsidRDefault="00C43241" w:rsidP="00C43241">
      <w:pPr>
        <w:pStyle w:val="Equation"/>
      </w:pPr>
      <w:r w:rsidRPr="009944A2">
        <w:tab/>
      </w:r>
      <w:r w:rsidRPr="009944A2">
        <w:tab/>
      </w:r>
      <w:r w:rsidR="00602E7B" w:rsidRPr="00602E7B">
        <w:rPr>
          <w:position w:val="-32"/>
          <w:lang w:val="fr-FR"/>
        </w:rPr>
        <w:object w:dxaOrig="4900" w:dyaOrig="760" w14:anchorId="24B61126">
          <v:shape id="_x0000_i1146" type="#_x0000_t75" style="width:325.55pt;height:39.45pt" o:ole="" fillcolor="window">
            <v:imagedata r:id="rId303" o:title=""/>
          </v:shape>
          <o:OLEObject Type="Embed" ProgID="Equation.DSMT4" ShapeID="_x0000_i1146" DrawAspect="Content" ObjectID="_1821869629" r:id="rId304"/>
        </w:object>
      </w:r>
      <w:r w:rsidRPr="009944A2">
        <w:tab/>
        <w:t>(156)</w:t>
      </w:r>
    </w:p>
    <w:p w14:paraId="6660A3DD" w14:textId="77777777" w:rsidR="007970D4" w:rsidRPr="007703F7" w:rsidRDefault="007970D4" w:rsidP="00D6724F">
      <w:pPr>
        <w:keepNext/>
      </w:pPr>
      <w:r w:rsidRPr="007703F7">
        <w:t>where:</w:t>
      </w:r>
    </w:p>
    <w:p w14:paraId="247B43CE" w14:textId="77777777" w:rsidR="007970D4" w:rsidRPr="008947EA" w:rsidRDefault="007970D4" w:rsidP="00D6724F">
      <w:pPr>
        <w:pStyle w:val="Blanc"/>
      </w:pPr>
    </w:p>
    <w:p w14:paraId="27E50C9B" w14:textId="1408F769" w:rsidR="007970D4" w:rsidRPr="007703F7" w:rsidRDefault="00602E7B" w:rsidP="00D6724F">
      <w:pPr>
        <w:pStyle w:val="Equation"/>
      </w:pPr>
      <w:r>
        <w:tab/>
      </w:r>
      <w:r w:rsidR="007970D4" w:rsidRPr="007703F7">
        <w:tab/>
      </w:r>
      <m:oMath>
        <m:r>
          <w:rPr>
            <w:rFonts w:ascii="Cambria Math" w:hAnsi="Cambria Math"/>
          </w:rPr>
          <m:t>V=</m:t>
        </m:r>
        <m:d>
          <m:dPr>
            <m:begChr m:val="|"/>
            <m:endChr m:val="|"/>
            <m:ctrlPr>
              <w:rPr>
                <w:rFonts w:ascii="Cambria Math" w:hAnsi="Cambria Math"/>
                <w:i/>
              </w:rPr>
            </m:ctrlPr>
          </m:dPr>
          <m:e>
            <m:d>
              <m:dPr>
                <m:ctrlPr>
                  <w:rPr>
                    <w:rFonts w:ascii="Cambria Math" w:hAnsi="Cambria Math"/>
                    <w:i/>
                  </w:rPr>
                </m:ctrlPr>
              </m:dPr>
              <m:e>
                <m:sSub>
                  <m:sSubPr>
                    <m:ctrlPr>
                      <w:rPr>
                        <w:rFonts w:ascii="Cambria Math" w:hAnsi="Cambria Math"/>
                        <w:i/>
                      </w:rPr>
                    </m:ctrlPr>
                  </m:sSubPr>
                  <m:e>
                    <m:r>
                      <w:rPr>
                        <w:rFonts w:ascii="Cambria Math" w:hAnsi="Cambria Math"/>
                      </w:rPr>
                      <m:t>G</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1</m:t>
                    </m:r>
                  </m:sub>
                </m:sSub>
              </m:e>
            </m:d>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G</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2</m:t>
                    </m:r>
                  </m:sub>
                </m:sSub>
              </m:e>
            </m:d>
          </m:e>
        </m:d>
      </m:oMath>
      <w:r w:rsidR="007970D4" w:rsidRPr="007703F7">
        <w:tab/>
        <w:t>(157)</w:t>
      </w:r>
    </w:p>
    <w:p w14:paraId="192156D3" w14:textId="77777777" w:rsidR="007970D4" w:rsidRPr="008947EA" w:rsidRDefault="007970D4" w:rsidP="00D6724F">
      <w:pPr>
        <w:pStyle w:val="Blanc"/>
      </w:pPr>
    </w:p>
    <w:p w14:paraId="2F0C9F31" w14:textId="77777777" w:rsidR="007970D4" w:rsidRPr="007703F7" w:rsidRDefault="007970D4" w:rsidP="00D6724F">
      <w:r w:rsidRPr="007703F7">
        <w:t>with:</w:t>
      </w:r>
    </w:p>
    <w:p w14:paraId="1243D9AB" w14:textId="77777777" w:rsidR="007970D4" w:rsidRPr="008947EA" w:rsidRDefault="007970D4" w:rsidP="00D6724F">
      <w:pPr>
        <w:pStyle w:val="Equationlegend"/>
      </w:pPr>
      <w:r w:rsidRPr="008947EA">
        <w:rPr>
          <w:i/>
          <w:iCs/>
        </w:rPr>
        <w:tab/>
        <w:t>A</w:t>
      </w:r>
      <w:r w:rsidRPr="008947EA">
        <w:rPr>
          <w:rFonts w:ascii="Tms Rmn" w:hAnsi="Tms Rmn"/>
          <w:sz w:val="12"/>
          <w:szCs w:val="12"/>
        </w:rPr>
        <w:t> </w:t>
      </w:r>
      <w:r w:rsidRPr="008947EA">
        <w:t>:</w:t>
      </w:r>
      <w:r w:rsidRPr="008947EA">
        <w:tab/>
        <w:t>fade depth (dB) for the unprotected path</w:t>
      </w:r>
    </w:p>
    <w:p w14:paraId="500237CE" w14:textId="77777777" w:rsidR="007970D4" w:rsidRPr="008947EA" w:rsidRDefault="007970D4" w:rsidP="00D6724F">
      <w:pPr>
        <w:pStyle w:val="Equationlegend"/>
        <w:spacing w:before="60"/>
      </w:pPr>
      <w:r w:rsidRPr="008947EA">
        <w:rPr>
          <w:i/>
          <w:iCs/>
        </w:rPr>
        <w:tab/>
        <w:t>p</w:t>
      </w:r>
      <w:r w:rsidRPr="008947EA">
        <w:rPr>
          <w:position w:val="-4"/>
          <w:sz w:val="20"/>
        </w:rPr>
        <w:t>0</w:t>
      </w:r>
      <w:r w:rsidRPr="008947EA">
        <w:rPr>
          <w:rFonts w:ascii="Tms Rmn" w:hAnsi="Tms Rmn"/>
          <w:position w:val="-4"/>
          <w:sz w:val="12"/>
          <w:szCs w:val="12"/>
        </w:rPr>
        <w:t> </w:t>
      </w:r>
      <w:r w:rsidRPr="008947EA">
        <w:t>:</w:t>
      </w:r>
      <w:r w:rsidRPr="008947EA">
        <w:tab/>
        <w:t>multipath occurrence factor (%), obtained from equation (11)</w:t>
      </w:r>
    </w:p>
    <w:p w14:paraId="0023CD01" w14:textId="77777777" w:rsidR="007970D4" w:rsidRPr="008947EA" w:rsidRDefault="007970D4" w:rsidP="00D6724F">
      <w:pPr>
        <w:pStyle w:val="Equationlegend"/>
        <w:spacing w:before="60"/>
      </w:pPr>
      <w:r w:rsidRPr="008947EA">
        <w:rPr>
          <w:i/>
          <w:iCs/>
        </w:rPr>
        <w:tab/>
        <w:t>S</w:t>
      </w:r>
      <w:r w:rsidRPr="008947EA">
        <w:rPr>
          <w:rFonts w:ascii="Tms Rmn" w:hAnsi="Tms Rmn"/>
          <w:sz w:val="12"/>
          <w:szCs w:val="12"/>
        </w:rPr>
        <w:t> </w:t>
      </w:r>
      <w:r w:rsidRPr="008947EA">
        <w:t>:</w:t>
      </w:r>
      <w:r w:rsidRPr="008947EA">
        <w:tab/>
        <w:t>vertical separation (centre-to-centre) of receiving antennas (m)</w:t>
      </w:r>
    </w:p>
    <w:p w14:paraId="787C59CE" w14:textId="77777777" w:rsidR="007970D4" w:rsidRPr="008947EA" w:rsidRDefault="007970D4" w:rsidP="00D6724F">
      <w:pPr>
        <w:pStyle w:val="Equationlegend"/>
        <w:spacing w:before="60"/>
      </w:pPr>
      <w:r w:rsidRPr="008947EA">
        <w:rPr>
          <w:i/>
          <w:iCs/>
        </w:rPr>
        <w:tab/>
        <w:t>f</w:t>
      </w:r>
      <w:r w:rsidRPr="008947EA">
        <w:rPr>
          <w:rFonts w:ascii="Tms Rmn" w:hAnsi="Tms Rmn"/>
          <w:sz w:val="12"/>
          <w:szCs w:val="12"/>
        </w:rPr>
        <w:t> </w:t>
      </w:r>
      <w:r w:rsidRPr="008947EA">
        <w:t>:</w:t>
      </w:r>
      <w:r w:rsidRPr="008947EA">
        <w:tab/>
        <w:t>frequency (GHz)</w:t>
      </w:r>
    </w:p>
    <w:p w14:paraId="558E27C0" w14:textId="77777777" w:rsidR="007970D4" w:rsidRPr="008947EA" w:rsidRDefault="007970D4" w:rsidP="00D6724F">
      <w:pPr>
        <w:pStyle w:val="Equationlegend"/>
        <w:spacing w:before="60"/>
      </w:pPr>
      <w:r w:rsidRPr="008947EA">
        <w:rPr>
          <w:i/>
          <w:iCs/>
        </w:rPr>
        <w:tab/>
        <w:t>d</w:t>
      </w:r>
      <w:r w:rsidRPr="008947EA">
        <w:rPr>
          <w:rFonts w:ascii="Tms Rmn" w:hAnsi="Tms Rmn"/>
          <w:i/>
          <w:iCs/>
          <w:sz w:val="12"/>
          <w:szCs w:val="12"/>
        </w:rPr>
        <w:t> </w:t>
      </w:r>
      <w:r w:rsidRPr="008947EA">
        <w:t>:</w:t>
      </w:r>
      <w:r w:rsidRPr="008947EA">
        <w:tab/>
        <w:t>path length (km)</w:t>
      </w:r>
    </w:p>
    <w:p w14:paraId="4997D8FA" w14:textId="77777777" w:rsidR="007970D4" w:rsidRPr="008947EA" w:rsidRDefault="007970D4" w:rsidP="00D6724F">
      <w:pPr>
        <w:pStyle w:val="Equationlegend"/>
        <w:spacing w:before="60"/>
      </w:pPr>
      <w:r w:rsidRPr="008947EA">
        <w:rPr>
          <w:i/>
          <w:iCs/>
        </w:rPr>
        <w:tab/>
        <w:t>G</w:t>
      </w:r>
      <w:r w:rsidRPr="008947EA">
        <w:rPr>
          <w:position w:val="-4"/>
          <w:sz w:val="20"/>
        </w:rPr>
        <w:t>1</w:t>
      </w:r>
      <w:r w:rsidRPr="008947EA">
        <w:t xml:space="preserve">, </w:t>
      </w:r>
      <w:r w:rsidRPr="008947EA">
        <w:rPr>
          <w:i/>
          <w:iCs/>
        </w:rPr>
        <w:t>G</w:t>
      </w:r>
      <w:r w:rsidRPr="008947EA">
        <w:rPr>
          <w:position w:val="-4"/>
          <w:sz w:val="20"/>
        </w:rPr>
        <w:t>2</w:t>
      </w:r>
      <w:r w:rsidRPr="008947EA">
        <w:rPr>
          <w:rFonts w:ascii="Tms Rmn" w:hAnsi="Tms Rmn"/>
          <w:sz w:val="12"/>
          <w:szCs w:val="12"/>
        </w:rPr>
        <w:t> </w:t>
      </w:r>
      <w:r w:rsidRPr="008947EA">
        <w:t>:</w:t>
      </w:r>
      <w:r w:rsidRPr="008947EA">
        <w:tab/>
        <w:t>gains of the two antennas (dBi)</w:t>
      </w:r>
    </w:p>
    <w:p w14:paraId="616BBBB2" w14:textId="77777777" w:rsidR="007970D4" w:rsidRPr="008947EA" w:rsidRDefault="007970D4" w:rsidP="00D6724F">
      <w:pPr>
        <w:pStyle w:val="Equationlegend"/>
        <w:spacing w:before="60"/>
      </w:pPr>
      <w:r w:rsidRPr="008947EA">
        <w:rPr>
          <w:i/>
          <w:iCs/>
        </w:rPr>
        <w:tab/>
        <w:t>L</w:t>
      </w:r>
      <w:r w:rsidRPr="008947EA">
        <w:rPr>
          <w:position w:val="-4"/>
          <w:sz w:val="20"/>
        </w:rPr>
        <w:t>1</w:t>
      </w:r>
      <w:r w:rsidRPr="008947EA">
        <w:t xml:space="preserve">, </w:t>
      </w:r>
      <w:r w:rsidRPr="008947EA">
        <w:rPr>
          <w:i/>
          <w:iCs/>
        </w:rPr>
        <w:t>L</w:t>
      </w:r>
      <w:r w:rsidRPr="008947EA">
        <w:rPr>
          <w:position w:val="-4"/>
          <w:sz w:val="20"/>
        </w:rPr>
        <w:t>2</w:t>
      </w:r>
      <w:r w:rsidRPr="008947EA">
        <w:rPr>
          <w:rFonts w:ascii="Tms Rmn" w:hAnsi="Tms Rmn"/>
          <w:sz w:val="12"/>
          <w:szCs w:val="12"/>
        </w:rPr>
        <w:t> </w:t>
      </w:r>
      <w:r w:rsidRPr="008947EA">
        <w:t>:</w:t>
      </w:r>
      <w:r w:rsidRPr="008947EA">
        <w:tab/>
        <w:t>Losses of the connections between Antennas and RX entrance points (dB).</w:t>
      </w:r>
    </w:p>
    <w:p w14:paraId="7D0C8370" w14:textId="77777777" w:rsidR="007970D4" w:rsidRPr="007703F7" w:rsidRDefault="007970D4" w:rsidP="00D6724F">
      <w:r w:rsidRPr="007703F7">
        <w:t xml:space="preserve">Equation (155) was based on data in the data banks of Radiocommunication Study Group 3 for the following ranges of variables: </w:t>
      </w:r>
      <w:r w:rsidRPr="007703F7">
        <w:rPr>
          <w:spacing w:val="-5"/>
        </w:rPr>
        <w:t>43 </w:t>
      </w:r>
      <w:r w:rsidRPr="008947EA">
        <w:rPr>
          <w:spacing w:val="-5"/>
        </w:rPr>
        <w:sym w:font="Symbol" w:char="F0A3"/>
      </w:r>
      <w:r w:rsidRPr="007703F7">
        <w:rPr>
          <w:spacing w:val="-5"/>
        </w:rPr>
        <w:t> </w:t>
      </w:r>
      <w:r w:rsidRPr="007703F7">
        <w:rPr>
          <w:i/>
          <w:iCs/>
          <w:spacing w:val="-5"/>
        </w:rPr>
        <w:t>d</w:t>
      </w:r>
      <w:r w:rsidRPr="007703F7">
        <w:rPr>
          <w:spacing w:val="-5"/>
        </w:rPr>
        <w:t> </w:t>
      </w:r>
      <w:r w:rsidRPr="008947EA">
        <w:rPr>
          <w:spacing w:val="-5"/>
        </w:rPr>
        <w:sym w:font="Symbol" w:char="F0A3"/>
      </w:r>
      <w:r w:rsidRPr="007703F7">
        <w:rPr>
          <w:spacing w:val="-5"/>
        </w:rPr>
        <w:t> 240 km</w:t>
      </w:r>
      <w:r w:rsidRPr="007703F7">
        <w:t xml:space="preserve">, </w:t>
      </w:r>
      <w:r w:rsidRPr="007703F7">
        <w:rPr>
          <w:spacing w:val="-5"/>
        </w:rPr>
        <w:t>2 </w:t>
      </w:r>
      <w:r w:rsidRPr="008947EA">
        <w:rPr>
          <w:spacing w:val="-5"/>
        </w:rPr>
        <w:sym w:font="Symbol" w:char="F0A3"/>
      </w:r>
      <w:r w:rsidRPr="007703F7">
        <w:rPr>
          <w:spacing w:val="-5"/>
        </w:rPr>
        <w:t> </w:t>
      </w:r>
      <w:r w:rsidRPr="007703F7">
        <w:rPr>
          <w:i/>
          <w:iCs/>
          <w:spacing w:val="-5"/>
        </w:rPr>
        <w:t>f</w:t>
      </w:r>
      <w:r w:rsidRPr="007703F7">
        <w:t> </w:t>
      </w:r>
      <w:r w:rsidRPr="008947EA">
        <w:rPr>
          <w:spacing w:val="-5"/>
        </w:rPr>
        <w:sym w:font="Symbol" w:char="F0A3"/>
      </w:r>
      <w:r w:rsidRPr="007703F7">
        <w:rPr>
          <w:spacing w:val="-5"/>
        </w:rPr>
        <w:t> 11 GHz</w:t>
      </w:r>
      <w:r w:rsidRPr="007703F7">
        <w:t xml:space="preserve">, and </w:t>
      </w:r>
      <w:r w:rsidRPr="007703F7">
        <w:rPr>
          <w:spacing w:val="-5"/>
        </w:rPr>
        <w:t>3 </w:t>
      </w:r>
      <w:r w:rsidRPr="008947EA">
        <w:rPr>
          <w:spacing w:val="-5"/>
        </w:rPr>
        <w:sym w:font="Symbol" w:char="F0A3"/>
      </w:r>
      <w:r w:rsidRPr="007703F7">
        <w:rPr>
          <w:spacing w:val="-5"/>
        </w:rPr>
        <w:t> </w:t>
      </w:r>
      <w:r w:rsidRPr="007703F7">
        <w:rPr>
          <w:i/>
          <w:iCs/>
          <w:spacing w:val="-5"/>
        </w:rPr>
        <w:t>S</w:t>
      </w:r>
      <w:r w:rsidRPr="007703F7">
        <w:rPr>
          <w:spacing w:val="-5"/>
        </w:rPr>
        <w:t> </w:t>
      </w:r>
      <w:r w:rsidRPr="008947EA">
        <w:rPr>
          <w:spacing w:val="-5"/>
        </w:rPr>
        <w:sym w:font="Symbol" w:char="F0A3"/>
      </w:r>
      <w:r w:rsidRPr="007703F7">
        <w:rPr>
          <w:spacing w:val="-5"/>
        </w:rPr>
        <w:t> 23 m</w:t>
      </w:r>
      <w:r w:rsidRPr="007703F7">
        <w:t xml:space="preserve">. There is some reason to believe that it may remain reasonably valid for path lengths as small as 25 km. The exceedance percentage </w:t>
      </w:r>
      <w:r w:rsidRPr="007703F7">
        <w:rPr>
          <w:i/>
          <w:iCs/>
        </w:rPr>
        <w:t>p</w:t>
      </w:r>
      <w:r w:rsidRPr="007703F7">
        <w:rPr>
          <w:i/>
          <w:iCs/>
          <w:position w:val="-4"/>
          <w:sz w:val="20"/>
        </w:rPr>
        <w:t>w</w:t>
      </w:r>
      <w:r w:rsidRPr="007703F7">
        <w:t xml:space="preserve"> can be calculated from equation (7). Equation (155) is valid in the deep-fading range for which equation (7)</w:t>
      </w:r>
      <w:r>
        <w:t xml:space="preserve"> </w:t>
      </w:r>
      <w:r w:rsidRPr="007703F7">
        <w:t>is valid.</w:t>
      </w:r>
    </w:p>
    <w:p w14:paraId="641B4F7B" w14:textId="77777777" w:rsidR="007970D4" w:rsidRPr="007703F7" w:rsidRDefault="007970D4" w:rsidP="00D6724F">
      <w:pPr>
        <w:pStyle w:val="Heading3"/>
      </w:pPr>
      <w:r w:rsidRPr="007703F7">
        <w:t>6.2.5</w:t>
      </w:r>
      <w:r w:rsidRPr="007703F7">
        <w:tab/>
        <w:t>Diversity techniques in digital systems</w:t>
      </w:r>
    </w:p>
    <w:p w14:paraId="06C4FBD3" w14:textId="77777777" w:rsidR="007970D4" w:rsidRPr="007703F7" w:rsidRDefault="007970D4" w:rsidP="00D6724F">
      <w:r w:rsidRPr="007703F7">
        <w:t>Methods are available for predicting outage probability and diversity improvement for space, frequency, and angle diversity systems, and for systems employing a combination of space and frequency diversity. The step-by-step procedures are as follows.</w:t>
      </w:r>
    </w:p>
    <w:p w14:paraId="4DFD94D5" w14:textId="77777777" w:rsidR="007970D4" w:rsidRPr="007703F7" w:rsidRDefault="007970D4" w:rsidP="00D6724F">
      <w:pPr>
        <w:pStyle w:val="Heading4"/>
      </w:pPr>
      <w:bookmarkStart w:id="93" w:name="_Toc394797424"/>
      <w:r w:rsidRPr="007703F7">
        <w:t>6.2.5.1</w:t>
      </w:r>
      <w:r w:rsidRPr="007703F7">
        <w:tab/>
        <w:t>Prediction of outage using space diversity</w:t>
      </w:r>
      <w:bookmarkEnd w:id="93"/>
    </w:p>
    <w:p w14:paraId="14439EA7" w14:textId="77777777" w:rsidR="007970D4" w:rsidRPr="007703F7" w:rsidRDefault="007970D4" w:rsidP="00D6724F">
      <w:r w:rsidRPr="007703F7">
        <w:t>In space diversity systems, maximum-power combiners have been used most widely so far. The step-by-step procedure given below applies to systems employing such a combiner. Other combiners, employing a more sophisticated approach using both minimum-distortion and maximum-power dependent on a radio channel evaluation may give somewhat better performance.</w:t>
      </w:r>
    </w:p>
    <w:p w14:paraId="012A1608" w14:textId="77777777" w:rsidR="007970D4" w:rsidRPr="007703F7" w:rsidRDefault="007970D4" w:rsidP="00D6724F">
      <w:r w:rsidRPr="007703F7">
        <w:rPr>
          <w:i/>
          <w:iCs/>
        </w:rPr>
        <w:t>Step 1:</w:t>
      </w:r>
      <w:r w:rsidRPr="007703F7">
        <w:t xml:space="preserve"> Calculate the multipath activity factor, </w:t>
      </w:r>
      <w:r w:rsidRPr="008947EA">
        <w:sym w:font="Symbol" w:char="F068"/>
      </w:r>
      <w:r w:rsidRPr="007703F7">
        <w:t>, as in Step 2 of § 4.1.</w:t>
      </w:r>
    </w:p>
    <w:p w14:paraId="469BEE92" w14:textId="77777777" w:rsidR="007970D4" w:rsidRPr="007703F7" w:rsidRDefault="007970D4" w:rsidP="00D6724F">
      <w:pPr>
        <w:keepNext/>
        <w:keepLines/>
      </w:pPr>
      <w:r w:rsidRPr="007703F7">
        <w:rPr>
          <w:i/>
          <w:iCs/>
        </w:rPr>
        <w:lastRenderedPageBreak/>
        <w:t>Step 2:</w:t>
      </w:r>
      <w:r w:rsidRPr="007703F7">
        <w:t xml:space="preserve"> Calculate the square of the non-selective correlation coefficient, </w:t>
      </w:r>
      <w:r w:rsidRPr="007703F7">
        <w:rPr>
          <w:i/>
          <w:iCs/>
        </w:rPr>
        <w:t>k</w:t>
      </w:r>
      <w:r w:rsidRPr="007703F7">
        <w:rPr>
          <w:i/>
          <w:iCs/>
          <w:vertAlign w:val="subscript"/>
        </w:rPr>
        <w:t>ns</w:t>
      </w:r>
      <w:r w:rsidRPr="007703F7">
        <w:t>, from equation (155).</w:t>
      </w:r>
    </w:p>
    <w:p w14:paraId="671C43AF" w14:textId="77777777" w:rsidR="007970D4" w:rsidRPr="007703F7" w:rsidRDefault="007970D4" w:rsidP="00D6724F">
      <w:pPr>
        <w:keepNext/>
      </w:pPr>
      <w:r w:rsidRPr="007703F7">
        <w:rPr>
          <w:i/>
          <w:iCs/>
        </w:rPr>
        <w:t>Step 3:</w:t>
      </w:r>
      <w:r w:rsidRPr="007703F7">
        <w:t xml:space="preserve"> Calculate the square of the selective correlation coefficient, </w:t>
      </w:r>
      <w:r w:rsidRPr="007703F7">
        <w:rPr>
          <w:i/>
          <w:iCs/>
        </w:rPr>
        <w:t>k</w:t>
      </w:r>
      <w:r w:rsidRPr="007703F7">
        <w:rPr>
          <w:i/>
          <w:iCs/>
          <w:vertAlign w:val="subscript"/>
        </w:rPr>
        <w:t>s</w:t>
      </w:r>
      <w:r w:rsidRPr="007703F7">
        <w:t>, from:</w:t>
      </w:r>
    </w:p>
    <w:p w14:paraId="425D846A" w14:textId="77777777" w:rsidR="007970D4" w:rsidRPr="008947EA" w:rsidRDefault="007970D4" w:rsidP="00D6724F">
      <w:pPr>
        <w:pStyle w:val="Blanc"/>
      </w:pPr>
    </w:p>
    <w:p w14:paraId="18ADA94E" w14:textId="77777777" w:rsidR="007970D4" w:rsidRPr="007703F7" w:rsidRDefault="007970D4" w:rsidP="00D6724F">
      <w:pPr>
        <w:pStyle w:val="Equation"/>
      </w:pPr>
      <w:r w:rsidRPr="007703F7">
        <w:tab/>
      </w:r>
      <w:r w:rsidRPr="007703F7">
        <w:tab/>
      </w:r>
      <w:r w:rsidRPr="000D6B3E">
        <w:rPr>
          <w:position w:val="-58"/>
        </w:rPr>
        <w:object w:dxaOrig="7180" w:dyaOrig="1280" w14:anchorId="43BCE574">
          <v:shape id="_x0000_i1147" type="#_x0000_t75" style="width:376.3pt;height:58.85pt" o:ole="" fillcolor="window">
            <v:imagedata r:id="rId305" o:title=""/>
          </v:shape>
          <o:OLEObject Type="Embed" ProgID="Equation.DSMT4" ShapeID="_x0000_i1147" DrawAspect="Content" ObjectID="_1821869630" r:id="rId306"/>
        </w:object>
      </w:r>
      <w:r w:rsidRPr="007703F7">
        <w:tab/>
        <w:t>(158)</w:t>
      </w:r>
    </w:p>
    <w:p w14:paraId="5944E429" w14:textId="77777777" w:rsidR="007970D4" w:rsidRPr="008947EA" w:rsidRDefault="007970D4" w:rsidP="00D6724F">
      <w:pPr>
        <w:pStyle w:val="Blanc"/>
        <w:keepNext w:val="0"/>
        <w:keepLines w:val="0"/>
      </w:pPr>
    </w:p>
    <w:p w14:paraId="42F1D608" w14:textId="77777777" w:rsidR="007970D4" w:rsidRPr="007703F7" w:rsidRDefault="007970D4" w:rsidP="00D6724F">
      <w:pPr>
        <w:keepNext/>
        <w:rPr>
          <w:position w:val="-4"/>
        </w:rPr>
      </w:pPr>
      <w:r w:rsidRPr="007703F7">
        <w:t xml:space="preserve">where the correlation coefficient, </w:t>
      </w:r>
      <w:r w:rsidRPr="007703F7">
        <w:rPr>
          <w:i/>
          <w:iCs/>
        </w:rPr>
        <w:t>r</w:t>
      </w:r>
      <w:r w:rsidRPr="007703F7">
        <w:rPr>
          <w:i/>
          <w:iCs/>
          <w:vertAlign w:val="subscript"/>
        </w:rPr>
        <w:t>w</w:t>
      </w:r>
      <w:r w:rsidRPr="007703F7">
        <w:t>, of the relative amplitudes is given by:</w:t>
      </w:r>
    </w:p>
    <w:p w14:paraId="52ACC247" w14:textId="77777777" w:rsidR="007970D4" w:rsidRPr="008947EA" w:rsidRDefault="007970D4" w:rsidP="00D6724F">
      <w:pPr>
        <w:pStyle w:val="Blanc"/>
      </w:pPr>
    </w:p>
    <w:p w14:paraId="48A601AC" w14:textId="77777777" w:rsidR="007970D4" w:rsidRPr="007703F7" w:rsidRDefault="007970D4" w:rsidP="00D6724F">
      <w:pPr>
        <w:pStyle w:val="Equation"/>
      </w:pPr>
      <w:r w:rsidRPr="007703F7">
        <w:tab/>
      </w:r>
      <w:r w:rsidRPr="007703F7">
        <w:tab/>
      </w:r>
      <w:r w:rsidRPr="008947EA">
        <w:rPr>
          <w:position w:val="-36"/>
        </w:rPr>
        <w:object w:dxaOrig="5820" w:dyaOrig="840" w14:anchorId="40BB66E9">
          <v:shape id="_x0000_i1148" type="#_x0000_t75" style="width:4in;height:42.55pt" o:ole="" fillcolor="window">
            <v:imagedata r:id="rId307" o:title=""/>
          </v:shape>
          <o:OLEObject Type="Embed" ProgID="Equation.3" ShapeID="_x0000_i1148" DrawAspect="Content" ObjectID="_1821869631" r:id="rId308"/>
        </w:object>
      </w:r>
      <w:r w:rsidRPr="007703F7">
        <w:tab/>
        <w:t>(159)</w:t>
      </w:r>
    </w:p>
    <w:p w14:paraId="239B0232" w14:textId="77777777" w:rsidR="007970D4" w:rsidRPr="008947EA" w:rsidRDefault="007970D4" w:rsidP="00D6724F">
      <w:pPr>
        <w:pStyle w:val="Blanc"/>
      </w:pPr>
    </w:p>
    <w:p w14:paraId="0CB0026C" w14:textId="77777777" w:rsidR="007970D4" w:rsidRPr="007703F7" w:rsidRDefault="007970D4" w:rsidP="00D6724F">
      <w:r w:rsidRPr="007703F7">
        <w:rPr>
          <w:i/>
          <w:iCs/>
        </w:rPr>
        <w:t>Step 4:</w:t>
      </w:r>
      <w:r w:rsidRPr="007703F7">
        <w:t xml:space="preserve"> Calculate the non-selective outage probability, </w:t>
      </w:r>
      <w:r w:rsidRPr="007703F7">
        <w:rPr>
          <w:i/>
          <w:iCs/>
        </w:rPr>
        <w:t>P</w:t>
      </w:r>
      <w:r w:rsidRPr="007703F7">
        <w:rPr>
          <w:i/>
          <w:iCs/>
          <w:vertAlign w:val="subscript"/>
        </w:rPr>
        <w:t>dns</w:t>
      </w:r>
      <w:r w:rsidRPr="007703F7">
        <w:t>, from:</w:t>
      </w:r>
    </w:p>
    <w:p w14:paraId="57599CEF" w14:textId="77777777" w:rsidR="007970D4" w:rsidRPr="008947EA" w:rsidRDefault="007970D4" w:rsidP="00D6724F">
      <w:pPr>
        <w:pStyle w:val="Blanc"/>
      </w:pPr>
    </w:p>
    <w:p w14:paraId="23E66367" w14:textId="77777777" w:rsidR="007970D4" w:rsidRPr="007703F7" w:rsidRDefault="007970D4" w:rsidP="00D6724F">
      <w:pPr>
        <w:pStyle w:val="Equation"/>
      </w:pPr>
      <w:r w:rsidRPr="007703F7">
        <w:tab/>
      </w:r>
      <w:r w:rsidRPr="007703F7">
        <w:tab/>
      </w:r>
      <w:r w:rsidRPr="008947EA">
        <w:rPr>
          <w:position w:val="-30"/>
        </w:rPr>
        <w:object w:dxaOrig="1100" w:dyaOrig="680" w14:anchorId="7067D554">
          <v:shape id="_x0000_i1149" type="#_x0000_t75" style="width:57.6pt;height:37.55pt" o:ole="" fillcolor="window">
            <v:imagedata r:id="rId309" o:title=""/>
          </v:shape>
          <o:OLEObject Type="Embed" ProgID="Equation.3" ShapeID="_x0000_i1149" DrawAspect="Content" ObjectID="_1821869632" r:id="rId310"/>
        </w:object>
      </w:r>
      <w:r w:rsidRPr="007703F7">
        <w:tab/>
        <w:t>(160)</w:t>
      </w:r>
    </w:p>
    <w:p w14:paraId="58803371" w14:textId="77777777" w:rsidR="007970D4" w:rsidRPr="008947EA" w:rsidRDefault="007970D4" w:rsidP="00D6724F">
      <w:pPr>
        <w:pStyle w:val="Blanc"/>
      </w:pPr>
    </w:p>
    <w:p w14:paraId="49426BC3" w14:textId="77777777" w:rsidR="007970D4" w:rsidRPr="007703F7" w:rsidRDefault="007970D4" w:rsidP="00D6724F">
      <w:r w:rsidRPr="007703F7">
        <w:t xml:space="preserve">where </w:t>
      </w:r>
      <w:r w:rsidRPr="007703F7">
        <w:rPr>
          <w:i/>
          <w:iCs/>
        </w:rPr>
        <w:t>P</w:t>
      </w:r>
      <w:r w:rsidRPr="007703F7">
        <w:rPr>
          <w:i/>
          <w:iCs/>
          <w:vertAlign w:val="subscript"/>
        </w:rPr>
        <w:t>ns</w:t>
      </w:r>
      <w:r w:rsidRPr="007703F7">
        <w:t xml:space="preserve"> is the non-protected outage probability given by equation (29).</w:t>
      </w:r>
    </w:p>
    <w:p w14:paraId="142CFF65" w14:textId="77777777" w:rsidR="007970D4" w:rsidRPr="007703F7" w:rsidRDefault="007970D4" w:rsidP="00D6724F">
      <w:pPr>
        <w:rPr>
          <w:i/>
          <w:iCs/>
        </w:rPr>
      </w:pPr>
      <w:r w:rsidRPr="007703F7">
        <w:rPr>
          <w:i/>
          <w:iCs/>
        </w:rPr>
        <w:t>Step 5:</w:t>
      </w:r>
      <w:r w:rsidRPr="007703F7">
        <w:t xml:space="preserve"> Calculate the selective outage probability, </w:t>
      </w:r>
      <w:r w:rsidRPr="007703F7">
        <w:rPr>
          <w:i/>
          <w:iCs/>
        </w:rPr>
        <w:t>P</w:t>
      </w:r>
      <w:r w:rsidRPr="007703F7">
        <w:rPr>
          <w:i/>
          <w:iCs/>
          <w:vertAlign w:val="subscript"/>
        </w:rPr>
        <w:t>ds</w:t>
      </w:r>
      <w:r w:rsidRPr="007703F7">
        <w:t>, from:</w:t>
      </w:r>
    </w:p>
    <w:p w14:paraId="1D4E7A38" w14:textId="77777777" w:rsidR="007970D4" w:rsidRPr="008947EA" w:rsidRDefault="007970D4" w:rsidP="00D6724F">
      <w:pPr>
        <w:pStyle w:val="Blanc"/>
      </w:pPr>
    </w:p>
    <w:p w14:paraId="66B3767B" w14:textId="77777777" w:rsidR="007970D4" w:rsidRPr="007703F7" w:rsidRDefault="007970D4" w:rsidP="00D6724F">
      <w:pPr>
        <w:pStyle w:val="Equation"/>
      </w:pPr>
      <w:r w:rsidRPr="007703F7">
        <w:tab/>
      </w:r>
      <w:r w:rsidRPr="007703F7">
        <w:tab/>
      </w:r>
      <w:r w:rsidRPr="008947EA">
        <w:rPr>
          <w:position w:val="-34"/>
        </w:rPr>
        <w:object w:dxaOrig="1640" w:dyaOrig="840" w14:anchorId="5A6FEBCE">
          <v:shape id="_x0000_i1150" type="#_x0000_t75" style="width:78.9pt;height:42.55pt" o:ole="" fillcolor="window">
            <v:imagedata r:id="rId311" o:title=""/>
          </v:shape>
          <o:OLEObject Type="Embed" ProgID="Equation.3" ShapeID="_x0000_i1150" DrawAspect="Content" ObjectID="_1821869633" r:id="rId312"/>
        </w:object>
      </w:r>
      <w:r w:rsidRPr="007703F7">
        <w:tab/>
        <w:t>(161)</w:t>
      </w:r>
    </w:p>
    <w:p w14:paraId="0DD5391C" w14:textId="77777777" w:rsidR="007970D4" w:rsidRPr="008947EA" w:rsidRDefault="007970D4" w:rsidP="00D6724F">
      <w:pPr>
        <w:pStyle w:val="Blanc"/>
      </w:pPr>
    </w:p>
    <w:p w14:paraId="47FC9447" w14:textId="77777777" w:rsidR="007970D4" w:rsidRPr="007703F7" w:rsidRDefault="007970D4" w:rsidP="00D6724F">
      <w:r w:rsidRPr="007703F7">
        <w:t>where</w:t>
      </w:r>
      <w:r w:rsidRPr="007703F7">
        <w:rPr>
          <w:i/>
          <w:iCs/>
        </w:rPr>
        <w:t xml:space="preserve"> P</w:t>
      </w:r>
      <w:r w:rsidRPr="007703F7">
        <w:rPr>
          <w:i/>
          <w:iCs/>
          <w:vertAlign w:val="subscript"/>
        </w:rPr>
        <w:t>s</w:t>
      </w:r>
      <w:r w:rsidRPr="007703F7">
        <w:t xml:space="preserve"> is the non-protected outage probability given by equation (117).</w:t>
      </w:r>
    </w:p>
    <w:p w14:paraId="3FD14EF8" w14:textId="77777777" w:rsidR="007970D4" w:rsidRPr="007703F7" w:rsidRDefault="007970D4" w:rsidP="00D6724F">
      <w:pPr>
        <w:keepNext/>
      </w:pPr>
      <w:r w:rsidRPr="007703F7">
        <w:rPr>
          <w:i/>
          <w:iCs/>
        </w:rPr>
        <w:t>Step 6:</w:t>
      </w:r>
      <w:r w:rsidRPr="007703F7">
        <w:t xml:space="preserve"> Calculate the total outage probability, </w:t>
      </w:r>
      <w:r w:rsidRPr="007703F7">
        <w:rPr>
          <w:i/>
          <w:iCs/>
        </w:rPr>
        <w:t>P</w:t>
      </w:r>
      <w:r w:rsidRPr="007703F7">
        <w:rPr>
          <w:i/>
          <w:iCs/>
          <w:vertAlign w:val="subscript"/>
        </w:rPr>
        <w:t>d</w:t>
      </w:r>
      <w:r w:rsidRPr="007703F7">
        <w:t>, as follows:</w:t>
      </w:r>
    </w:p>
    <w:p w14:paraId="5BCF5E81" w14:textId="77777777" w:rsidR="007970D4" w:rsidRPr="008947EA" w:rsidRDefault="007970D4" w:rsidP="00D6724F">
      <w:pPr>
        <w:pStyle w:val="Blanc"/>
      </w:pPr>
    </w:p>
    <w:p w14:paraId="3D694F9C" w14:textId="5B614C1E" w:rsidR="007970D4" w:rsidRPr="007703F7" w:rsidRDefault="007970D4" w:rsidP="00D6724F">
      <w:pPr>
        <w:pStyle w:val="Equation"/>
        <w:spacing w:before="0"/>
      </w:pPr>
      <w:r w:rsidRPr="007703F7">
        <w:tab/>
      </w:r>
      <w:r w:rsidRPr="007703F7">
        <w:tab/>
      </w:r>
      <w:r w:rsidR="00602E7B" w:rsidRPr="00602E7B">
        <w:rPr>
          <w:position w:val="-24"/>
        </w:rPr>
        <w:object w:dxaOrig="2180" w:dyaOrig="660" w14:anchorId="12B61415">
          <v:shape id="_x0000_i1151" type="#_x0000_t75" style="width:116.45pt;height:31.95pt" o:ole="" fillcolor="window">
            <v:imagedata r:id="rId313" o:title=""/>
          </v:shape>
          <o:OLEObject Type="Embed" ProgID="Equation.DSMT4" ShapeID="_x0000_i1151" DrawAspect="Content" ObjectID="_1821869634" r:id="rId314"/>
        </w:object>
      </w:r>
      <w:r w:rsidRPr="007703F7">
        <w:tab/>
        <w:t>(162)</w:t>
      </w:r>
    </w:p>
    <w:p w14:paraId="0C1FD7DC" w14:textId="77777777" w:rsidR="007970D4" w:rsidRPr="007703F7" w:rsidRDefault="007970D4" w:rsidP="00D6724F">
      <w:pPr>
        <w:pStyle w:val="Heading4"/>
      </w:pPr>
      <w:bookmarkStart w:id="94" w:name="_Toc394797425"/>
      <w:r w:rsidRPr="007703F7">
        <w:t>6.2.5.2</w:t>
      </w:r>
      <w:r w:rsidRPr="007703F7">
        <w:tab/>
        <w:t>Prediction of outage using frequency diversity</w:t>
      </w:r>
      <w:bookmarkEnd w:id="94"/>
    </w:p>
    <w:p w14:paraId="3CA8D1A3" w14:textId="77777777" w:rsidR="007970D4" w:rsidRPr="007703F7" w:rsidRDefault="007970D4" w:rsidP="00D6724F">
      <w:r w:rsidRPr="007703F7">
        <w:t>The method given applies for a 1 + 1 system. Employ the same procedure as for space diversity, but in Step 2 use instead:</w:t>
      </w:r>
    </w:p>
    <w:p w14:paraId="337F3554" w14:textId="77777777" w:rsidR="007970D4" w:rsidRPr="008947EA" w:rsidRDefault="007970D4" w:rsidP="00D6724F">
      <w:pPr>
        <w:pStyle w:val="Blanc"/>
      </w:pPr>
    </w:p>
    <w:p w14:paraId="322DAC8F" w14:textId="77777777" w:rsidR="007970D4" w:rsidRPr="001833B4" w:rsidRDefault="007970D4" w:rsidP="00D6724F">
      <w:pPr>
        <w:pStyle w:val="Equation"/>
      </w:pPr>
      <w:r>
        <w:tab/>
      </w:r>
      <w:r w:rsidRPr="007703F7">
        <w:tab/>
      </w:r>
      <m:oMath>
        <m:sSubSup>
          <m:sSubSupPr>
            <m:ctrlPr>
              <w:rPr>
                <w:rFonts w:ascii="Cambria Math" w:hAnsi="Cambria Math"/>
                <w:i/>
              </w:rPr>
            </m:ctrlPr>
          </m:sSubSupPr>
          <m:e>
            <m:r>
              <w:rPr>
                <w:rFonts w:ascii="Cambria Math" w:hAnsi="Cambria Math"/>
              </w:rPr>
              <m:t>k</m:t>
            </m:r>
          </m:e>
          <m:sub>
            <m:r>
              <w:rPr>
                <w:rFonts w:ascii="Cambria Math" w:hAnsi="Cambria Math"/>
              </w:rPr>
              <m:t>ns, f</m:t>
            </m:r>
          </m:sub>
          <m:sup>
            <m:r>
              <w:rPr>
                <w:rFonts w:ascii="Cambria Math" w:hAnsi="Cambria Math"/>
              </w:rPr>
              <m:t>2</m:t>
            </m:r>
          </m:sup>
        </m:sSubSup>
        <m:r>
          <w:rPr>
            <w:rFonts w:ascii="Cambria Math" w:hAnsi="Cambria Math"/>
          </w:rPr>
          <m:t>=</m:t>
        </m:r>
        <m:func>
          <m:funcPr>
            <m:ctrlPr>
              <w:rPr>
                <w:rFonts w:ascii="Cambria Math" w:hAnsi="Cambria Math"/>
                <w:i/>
              </w:rPr>
            </m:ctrlPr>
          </m:funcPr>
          <m:fName>
            <m:r>
              <m:rPr>
                <m:sty m:val="p"/>
              </m:rPr>
              <w:rPr>
                <w:rFonts w:ascii="Cambria Math" w:hAnsi="Cambria Math"/>
              </w:rPr>
              <m:t>exp</m:t>
            </m:r>
          </m:fName>
          <m:e>
            <m:d>
              <m:dPr>
                <m:begChr m:val="["/>
                <m:endChr m:val="]"/>
                <m:ctrlPr>
                  <w:rPr>
                    <w:rFonts w:ascii="Cambria Math" w:hAnsi="Cambria Math"/>
                    <w:i/>
                  </w:rPr>
                </m:ctrlPr>
              </m:dPr>
              <m:e>
                <m:r>
                  <w:rPr>
                    <w:rFonts w:ascii="Cambria Math" w:hAnsi="Cambria Math"/>
                  </w:rPr>
                  <m:t>-</m:t>
                </m:r>
                <m:f>
                  <m:fPr>
                    <m:ctrlPr>
                      <w:rPr>
                        <w:rFonts w:ascii="Cambria Math" w:hAnsi="Cambria Math"/>
                        <w:i/>
                      </w:rPr>
                    </m:ctrlPr>
                  </m:fPr>
                  <m:num>
                    <m:r>
                      <w:rPr>
                        <w:rFonts w:ascii="Cambria Math" w:hAnsi="Cambria Math"/>
                      </w:rPr>
                      <m:t>0.07</m:t>
                    </m:r>
                  </m:num>
                  <m:den>
                    <m:r>
                      <m:rPr>
                        <m:sty m:val="p"/>
                      </m:rPr>
                      <w:rPr>
                        <w:rFonts w:ascii="Cambria Math" w:hAnsi="Cambria Math"/>
                      </w:rPr>
                      <m:t>η</m:t>
                    </m:r>
                  </m:den>
                </m:f>
                <m:d>
                  <m:dPr>
                    <m:ctrlPr>
                      <w:rPr>
                        <w:rFonts w:ascii="Cambria Math" w:hAnsi="Cambria Math"/>
                        <w:i/>
                      </w:rPr>
                    </m:ctrlPr>
                  </m:dPr>
                  <m:e>
                    <m:f>
                      <m:fPr>
                        <m:ctrlPr>
                          <w:rPr>
                            <w:rFonts w:ascii="Cambria Math" w:hAnsi="Cambria Math"/>
                            <w:i/>
                          </w:rPr>
                        </m:ctrlPr>
                      </m:fPr>
                      <m:num>
                        <m:r>
                          <m:rPr>
                            <m:sty m:val="p"/>
                          </m:rPr>
                          <w:rPr>
                            <w:rFonts w:ascii="Cambria Math" w:hAnsi="Cambria Math"/>
                          </w:rPr>
                          <m:t>Δ</m:t>
                        </m:r>
                        <m:r>
                          <w:rPr>
                            <w:rFonts w:ascii="Cambria Math" w:hAnsi="Cambria Math"/>
                          </w:rPr>
                          <m:t>f</m:t>
                        </m:r>
                      </m:num>
                      <m:den>
                        <m:r>
                          <w:rPr>
                            <w:rFonts w:ascii="Cambria Math" w:hAnsi="Cambria Math"/>
                          </w:rPr>
                          <m:t>f</m:t>
                        </m:r>
                      </m:den>
                    </m:f>
                  </m:e>
                </m:d>
              </m:e>
            </m:d>
          </m:e>
        </m:func>
      </m:oMath>
      <w:r w:rsidRPr="001833B4">
        <w:tab/>
        <w:t>(163)</w:t>
      </w:r>
    </w:p>
    <w:p w14:paraId="1D41CA02" w14:textId="77777777" w:rsidR="007970D4" w:rsidRPr="007703F7" w:rsidRDefault="007970D4" w:rsidP="00D6724F">
      <w:r w:rsidRPr="007703F7">
        <w:t>where:</w:t>
      </w:r>
    </w:p>
    <w:p w14:paraId="7FEF8351" w14:textId="77777777" w:rsidR="007970D4" w:rsidRPr="008947EA" w:rsidRDefault="007970D4" w:rsidP="00D6724F">
      <w:pPr>
        <w:pStyle w:val="Equationlegend"/>
      </w:pPr>
      <w:r w:rsidRPr="008947EA">
        <w:tab/>
      </w:r>
      <w:r w:rsidRPr="008947EA">
        <w:sym w:font="Symbol" w:char="F044"/>
      </w:r>
      <w:r w:rsidRPr="008947EA">
        <w:rPr>
          <w:i/>
          <w:iCs/>
        </w:rPr>
        <w:t>f</w:t>
      </w:r>
      <w:r w:rsidRPr="008947EA">
        <w:rPr>
          <w:rFonts w:ascii="Tms Rmn" w:hAnsi="Tms Rmn"/>
          <w:sz w:val="12"/>
          <w:szCs w:val="12"/>
        </w:rPr>
        <w:t> </w:t>
      </w:r>
      <w:r w:rsidRPr="008947EA">
        <w:t>:</w:t>
      </w:r>
      <w:r w:rsidRPr="008947EA">
        <w:tab/>
        <w:t xml:space="preserve">frequency separation (GHz). If </w:t>
      </w:r>
      <w:r w:rsidRPr="008947EA">
        <w:sym w:font="Symbol" w:char="F044"/>
      </w:r>
      <w:r w:rsidRPr="008947EA">
        <w:rPr>
          <w:sz w:val="8"/>
          <w:szCs w:val="8"/>
        </w:rPr>
        <w:t xml:space="preserve"> </w:t>
      </w:r>
      <w:r w:rsidRPr="008947EA">
        <w:rPr>
          <w:i/>
          <w:iCs/>
        </w:rPr>
        <w:t>f </w:t>
      </w:r>
      <w:r w:rsidRPr="008947EA">
        <w:sym w:font="Symbol" w:char="F03E"/>
      </w:r>
      <w:r w:rsidRPr="008947EA">
        <w:t> 0.5 GHz, use </w:t>
      </w:r>
      <w:r w:rsidRPr="008947EA">
        <w:sym w:font="Symbol" w:char="F044"/>
      </w:r>
      <w:r w:rsidRPr="008947EA">
        <w:rPr>
          <w:sz w:val="8"/>
          <w:szCs w:val="8"/>
        </w:rPr>
        <w:t xml:space="preserve"> </w:t>
      </w:r>
      <w:r w:rsidRPr="008947EA">
        <w:rPr>
          <w:i/>
          <w:iCs/>
        </w:rPr>
        <w:t>f</w:t>
      </w:r>
      <w:r>
        <w:t> = 0.5</w:t>
      </w:r>
    </w:p>
    <w:p w14:paraId="228DBD67" w14:textId="77777777" w:rsidR="007970D4" w:rsidRPr="008947EA" w:rsidRDefault="007970D4" w:rsidP="00D6724F">
      <w:pPr>
        <w:pStyle w:val="Equationlegend"/>
      </w:pPr>
      <w:r w:rsidRPr="008947EA">
        <w:tab/>
      </w:r>
      <w:r w:rsidRPr="008947EA">
        <w:rPr>
          <w:i/>
          <w:iCs/>
        </w:rPr>
        <w:t>f</w:t>
      </w:r>
      <w:r w:rsidRPr="008947EA">
        <w:rPr>
          <w:rFonts w:ascii="Tms Rmn" w:hAnsi="Tms Rmn"/>
          <w:sz w:val="12"/>
          <w:szCs w:val="12"/>
        </w:rPr>
        <w:t> </w:t>
      </w:r>
      <w:r w:rsidRPr="008947EA">
        <w:t>:</w:t>
      </w:r>
      <w:r w:rsidRPr="008947EA">
        <w:tab/>
        <w:t>carrier frequency (GHz).</w:t>
      </w:r>
    </w:p>
    <w:p w14:paraId="32A7DF60" w14:textId="77777777" w:rsidR="007970D4" w:rsidRPr="007703F7" w:rsidRDefault="007970D4" w:rsidP="00D6724F">
      <w:r w:rsidRPr="007703F7">
        <w:t>This equation applies only for the following ranges of parameters:</w:t>
      </w:r>
    </w:p>
    <w:p w14:paraId="6D31403C" w14:textId="77777777" w:rsidR="007970D4" w:rsidRPr="008947EA" w:rsidRDefault="007970D4" w:rsidP="00D6724F">
      <w:pPr>
        <w:pStyle w:val="Equationlegend"/>
      </w:pPr>
      <w:r w:rsidRPr="008947EA">
        <w:tab/>
      </w:r>
      <w:r w:rsidRPr="008947EA">
        <w:tab/>
        <w:t xml:space="preserve">2 </w:t>
      </w:r>
      <w:r w:rsidRPr="008947EA">
        <w:sym w:font="Symbol" w:char="F0A3"/>
      </w:r>
      <w:r w:rsidRPr="008947EA">
        <w:t xml:space="preserve"> </w:t>
      </w:r>
      <w:r w:rsidRPr="008947EA">
        <w:rPr>
          <w:i/>
          <w:iCs/>
        </w:rPr>
        <w:t>f</w:t>
      </w:r>
      <w:r w:rsidRPr="008947EA">
        <w:t xml:space="preserve"> </w:t>
      </w:r>
      <w:r w:rsidRPr="008947EA">
        <w:sym w:font="Symbol" w:char="F0A3"/>
      </w:r>
      <w:r w:rsidRPr="008947EA">
        <w:t xml:space="preserve"> 11 GHz</w:t>
      </w:r>
    </w:p>
    <w:p w14:paraId="157A4040" w14:textId="77777777" w:rsidR="007970D4" w:rsidRPr="008947EA" w:rsidRDefault="007970D4" w:rsidP="00D6724F">
      <w:pPr>
        <w:pStyle w:val="Equationlegend"/>
      </w:pPr>
      <w:r w:rsidRPr="008947EA">
        <w:tab/>
      </w:r>
      <w:r w:rsidRPr="008947EA">
        <w:tab/>
        <w:t xml:space="preserve">30 </w:t>
      </w:r>
      <w:r w:rsidRPr="008947EA">
        <w:sym w:font="Symbol" w:char="F0A3"/>
      </w:r>
      <w:r w:rsidRPr="008947EA">
        <w:t xml:space="preserve"> </w:t>
      </w:r>
      <w:r w:rsidRPr="008947EA">
        <w:rPr>
          <w:i/>
          <w:iCs/>
        </w:rPr>
        <w:t>d</w:t>
      </w:r>
      <w:r w:rsidRPr="008947EA">
        <w:t xml:space="preserve"> </w:t>
      </w:r>
      <w:r w:rsidRPr="008947EA">
        <w:sym w:font="Symbol" w:char="F0A3"/>
      </w:r>
      <w:r w:rsidRPr="008947EA">
        <w:t xml:space="preserve"> 70 km.</w:t>
      </w:r>
    </w:p>
    <w:p w14:paraId="0DFF93DF" w14:textId="77777777" w:rsidR="007970D4" w:rsidRPr="007703F7" w:rsidRDefault="007970D4" w:rsidP="00D6724F">
      <w:pPr>
        <w:pStyle w:val="Heading4"/>
      </w:pPr>
      <w:bookmarkStart w:id="95" w:name="_Toc394797426"/>
      <w:r w:rsidRPr="007703F7">
        <w:lastRenderedPageBreak/>
        <w:t>6.2.5.3</w:t>
      </w:r>
      <w:r w:rsidRPr="007703F7">
        <w:tab/>
        <w:t>Prediction of outage using angle diversity</w:t>
      </w:r>
      <w:bookmarkEnd w:id="95"/>
    </w:p>
    <w:p w14:paraId="20D88377" w14:textId="77777777" w:rsidR="007970D4" w:rsidRPr="007703F7" w:rsidRDefault="007970D4" w:rsidP="00D6724F">
      <w:pPr>
        <w:keepNext/>
      </w:pPr>
      <w:r w:rsidRPr="007703F7">
        <w:rPr>
          <w:i/>
          <w:iCs/>
        </w:rPr>
        <w:t>Step 1:</w:t>
      </w:r>
      <w:r w:rsidRPr="007703F7">
        <w:t xml:space="preserve"> Estimate the average angle of arrival, </w:t>
      </w:r>
      <w:r w:rsidRPr="008947EA">
        <w:sym w:font="Symbol" w:char="F06D"/>
      </w:r>
      <w:r w:rsidRPr="008947EA">
        <w:rPr>
          <w:vertAlign w:val="subscript"/>
        </w:rPr>
        <w:sym w:font="Symbol" w:char="F071"/>
      </w:r>
      <w:r w:rsidRPr="007703F7">
        <w:t>, from:</w:t>
      </w:r>
    </w:p>
    <w:p w14:paraId="2D384193" w14:textId="77777777" w:rsidR="007970D4" w:rsidRPr="008947EA" w:rsidRDefault="007970D4" w:rsidP="00D6724F">
      <w:pPr>
        <w:pStyle w:val="Blanc"/>
      </w:pPr>
    </w:p>
    <w:p w14:paraId="3309BDBC" w14:textId="4E9B6944" w:rsidR="009A4A1A" w:rsidRPr="0036476D" w:rsidRDefault="009A4A1A" w:rsidP="009A4A1A">
      <w:pPr>
        <w:pStyle w:val="Equation"/>
      </w:pPr>
      <w:r>
        <w:tab/>
      </w:r>
      <w:r w:rsidRPr="009944A2">
        <w:tab/>
      </w:r>
      <m:oMath>
        <m:sSub>
          <m:sSubPr>
            <m:ctrlPr>
              <w:rPr>
                <w:rFonts w:ascii="Cambria Math" w:hAnsi="Cambria Math"/>
              </w:rPr>
            </m:ctrlPr>
          </m:sSubPr>
          <m:e>
            <m:r>
              <m:rPr>
                <m:sty m:val="p"/>
              </m:rPr>
              <w:rPr>
                <w:rFonts w:ascii="Cambria Math" w:hAnsi="Cambria Math"/>
              </w:rPr>
              <m:t>Μ</m:t>
            </m:r>
          </m:e>
          <m:sub>
            <m:r>
              <m:rPr>
                <m:sty m:val="p"/>
              </m:rPr>
              <w:rPr>
                <w:rFonts w:ascii="Cambria Math" w:hAnsi="Cambria Math"/>
              </w:rPr>
              <m:t>θ</m:t>
            </m:r>
          </m:sub>
        </m:sSub>
        <m:r>
          <w:rPr>
            <w:rFonts w:ascii="Cambria Math" w:hAnsi="Cambria Math"/>
          </w:rPr>
          <m:t>=2.89×</m:t>
        </m:r>
        <m:sSup>
          <m:sSupPr>
            <m:ctrlPr>
              <w:rPr>
                <w:rFonts w:ascii="Cambria Math" w:hAnsi="Cambria Math"/>
                <w:i/>
              </w:rPr>
            </m:ctrlPr>
          </m:sSupPr>
          <m:e>
            <m:r>
              <w:rPr>
                <w:rFonts w:ascii="Cambria Math" w:hAnsi="Cambria Math"/>
              </w:rPr>
              <m:t>10</m:t>
            </m:r>
          </m:e>
          <m:sup>
            <m:r>
              <w:rPr>
                <w:rFonts w:ascii="Cambria Math" w:hAnsi="Cambria Math"/>
              </w:rPr>
              <m:t>-5</m:t>
            </m:r>
          </m:sup>
        </m:sSup>
        <m:r>
          <w:rPr>
            <w:rFonts w:ascii="Cambria Math" w:hAnsi="Cambria Math"/>
          </w:rPr>
          <m:t xml:space="preserve"> </m:t>
        </m:r>
        <m:sSub>
          <m:sSubPr>
            <m:ctrlPr>
              <w:rPr>
                <w:rFonts w:ascii="Cambria Math" w:hAnsi="Cambria Math"/>
                <w:i/>
              </w:rPr>
            </m:ctrlPr>
          </m:sSubPr>
          <m:e>
            <m:r>
              <w:rPr>
                <w:rFonts w:ascii="Cambria Math" w:hAnsi="Cambria Math"/>
              </w:rPr>
              <m:t>G</m:t>
            </m:r>
          </m:e>
          <m:sub>
            <m:r>
              <w:rPr>
                <w:rFonts w:ascii="Cambria Math" w:hAnsi="Cambria Math"/>
              </w:rPr>
              <m:t>m</m:t>
            </m:r>
          </m:sub>
        </m:sSub>
        <m:r>
          <w:rPr>
            <w:rFonts w:ascii="Cambria Math" w:hAnsi="Cambria Math"/>
          </w:rPr>
          <m:t>d</m:t>
        </m:r>
      </m:oMath>
      <w:r>
        <w:t>          degrees</w:t>
      </w:r>
      <w:r w:rsidRPr="0036476D">
        <w:tab/>
      </w:r>
      <w:r w:rsidRPr="009944A2">
        <w:t>(164)</w:t>
      </w:r>
    </w:p>
    <w:p w14:paraId="2970E009" w14:textId="77777777" w:rsidR="009A4A1A" w:rsidRPr="008947EA" w:rsidRDefault="009A4A1A" w:rsidP="009A4A1A">
      <w:pPr>
        <w:pStyle w:val="Blanc"/>
      </w:pPr>
    </w:p>
    <w:p w14:paraId="2BAC0992" w14:textId="77777777" w:rsidR="007970D4" w:rsidRPr="007703F7" w:rsidRDefault="007970D4" w:rsidP="009A4A1A">
      <w:r w:rsidRPr="007703F7">
        <w:t xml:space="preserve">where </w:t>
      </w:r>
      <w:r w:rsidRPr="007703F7">
        <w:rPr>
          <w:i/>
          <w:iCs/>
        </w:rPr>
        <w:t>G</w:t>
      </w:r>
      <w:r w:rsidRPr="007703F7">
        <w:rPr>
          <w:i/>
          <w:iCs/>
          <w:vertAlign w:val="subscript"/>
        </w:rPr>
        <w:t>m</w:t>
      </w:r>
      <w:r w:rsidRPr="007703F7">
        <w:t xml:space="preserve"> is the average value of the refractivity gradient (</w:t>
      </w:r>
      <w:r w:rsidRPr="007703F7">
        <w:rPr>
          <w:i/>
        </w:rPr>
        <w:t>N</w:t>
      </w:r>
      <w:r w:rsidRPr="007703F7">
        <w:t xml:space="preserve">-unit/km). When a strong ground reflection is clearly present, </w:t>
      </w:r>
      <w:r w:rsidRPr="008947EA">
        <w:sym w:font="Symbol" w:char="F06D"/>
      </w:r>
      <w:r w:rsidRPr="008947EA">
        <w:rPr>
          <w:vertAlign w:val="subscript"/>
        </w:rPr>
        <w:sym w:font="Symbol" w:char="F071"/>
      </w:r>
      <w:r w:rsidRPr="007703F7">
        <w:t xml:space="preserve"> can be estimated from the angle of arrival of the reflected ray in standard propagation conditions.</w:t>
      </w:r>
    </w:p>
    <w:p w14:paraId="01F7DDCA" w14:textId="77777777" w:rsidR="007970D4" w:rsidRPr="007703F7" w:rsidRDefault="007970D4" w:rsidP="00D6724F">
      <w:r w:rsidRPr="007703F7">
        <w:rPr>
          <w:i/>
          <w:iCs/>
        </w:rPr>
        <w:t>Step 2:</w:t>
      </w:r>
      <w:r w:rsidRPr="007703F7">
        <w:t xml:space="preserve"> Calculate the non-selective reduction parameter, </w:t>
      </w:r>
      <w:r w:rsidRPr="007703F7">
        <w:rPr>
          <w:i/>
          <w:iCs/>
        </w:rPr>
        <w:t>r</w:t>
      </w:r>
      <w:r w:rsidRPr="007703F7">
        <w:t>, from:</w:t>
      </w:r>
    </w:p>
    <w:p w14:paraId="1D044741" w14:textId="77777777" w:rsidR="007970D4" w:rsidRPr="008947EA" w:rsidRDefault="007970D4" w:rsidP="00D6724F">
      <w:pPr>
        <w:pStyle w:val="Blanc"/>
      </w:pPr>
    </w:p>
    <w:p w14:paraId="482E5D49" w14:textId="77777777" w:rsidR="007970D4" w:rsidRPr="007703F7" w:rsidRDefault="007970D4" w:rsidP="00D6724F">
      <w:pPr>
        <w:pStyle w:val="Equation"/>
      </w:pPr>
      <w:r w:rsidRPr="007703F7">
        <w:tab/>
      </w:r>
      <w:r w:rsidRPr="007703F7">
        <w:tab/>
      </w:r>
      <w:r w:rsidRPr="008947EA">
        <w:rPr>
          <w:position w:val="-42"/>
        </w:rPr>
        <w:object w:dxaOrig="6000" w:dyaOrig="960" w14:anchorId="542701F4">
          <v:shape id="_x0000_i1152" type="#_x0000_t75" style="width:316.15pt;height:47.6pt" o:ole="" fillcolor="window">
            <v:imagedata r:id="rId315" o:title=""/>
          </v:shape>
          <o:OLEObject Type="Embed" ProgID="Equation.3" ShapeID="_x0000_i1152" DrawAspect="Content" ObjectID="_1821869635" r:id="rId316"/>
        </w:object>
      </w:r>
      <w:r w:rsidRPr="007703F7">
        <w:tab/>
        <w:t>(165)</w:t>
      </w:r>
    </w:p>
    <w:p w14:paraId="35BD8DBD" w14:textId="77777777" w:rsidR="007970D4" w:rsidRPr="008947EA" w:rsidRDefault="007970D4" w:rsidP="00D6724F">
      <w:pPr>
        <w:pStyle w:val="Blanc"/>
      </w:pPr>
    </w:p>
    <w:p w14:paraId="43F36BCB" w14:textId="77777777" w:rsidR="007970D4" w:rsidRPr="007703F7" w:rsidRDefault="007970D4" w:rsidP="00D6724F">
      <w:r w:rsidRPr="007703F7">
        <w:t>where:</w:t>
      </w:r>
    </w:p>
    <w:p w14:paraId="6C7B264E" w14:textId="77777777" w:rsidR="007970D4" w:rsidRPr="008947EA" w:rsidRDefault="007970D4" w:rsidP="00D6724F">
      <w:pPr>
        <w:pStyle w:val="Blanc"/>
      </w:pPr>
    </w:p>
    <w:p w14:paraId="345DE152" w14:textId="77777777" w:rsidR="009A4A1A" w:rsidRPr="009944A2" w:rsidRDefault="009A4A1A" w:rsidP="009A4A1A">
      <w:pPr>
        <w:pStyle w:val="Equation"/>
      </w:pPr>
      <w:r w:rsidRPr="009944A2">
        <w:tab/>
      </w:r>
      <w:r>
        <w:tab/>
      </w:r>
      <m:oMath>
        <m:r>
          <w:rPr>
            <w:rFonts w:ascii="Cambria Math" w:hAnsi="Cambria Math"/>
          </w:rPr>
          <m:t>q</m:t>
        </m:r>
        <m:r>
          <m:rPr>
            <m:sty m:val="p"/>
          </m:rPr>
          <w:rPr>
            <w:rFonts w:ascii="Cambria Math" w:hAnsi="Cambria Math"/>
          </w:rPr>
          <m:t>=2 505×</m:t>
        </m:r>
        <m:sSup>
          <m:sSupPr>
            <m:ctrlPr>
              <w:rPr>
                <w:rFonts w:ascii="Cambria Math" w:hAnsi="Cambria Math"/>
              </w:rPr>
            </m:ctrlPr>
          </m:sSupPr>
          <m:e>
            <m:r>
              <m:rPr>
                <m:sty m:val="p"/>
              </m:rPr>
              <w:rPr>
                <w:rFonts w:ascii="Cambria Math" w:hAnsi="Cambria Math"/>
              </w:rPr>
              <m:t>0.0437</m:t>
            </m:r>
          </m:e>
          <m:sup>
            <m:d>
              <m:dPr>
                <m:ctrlPr>
                  <w:rPr>
                    <w:rFonts w:ascii="Cambria Math" w:hAnsi="Cambria Math"/>
                  </w:rPr>
                </m:ctrlPr>
              </m:dPr>
              <m:e>
                <m:f>
                  <m:fPr>
                    <m:type m:val="lin"/>
                    <m:ctrlPr>
                      <w:rPr>
                        <w:rFonts w:ascii="Cambria Math" w:hAnsi="Cambria Math"/>
                      </w:rPr>
                    </m:ctrlPr>
                  </m:fPr>
                  <m:num>
                    <m:r>
                      <m:rPr>
                        <m:sty m:val="p"/>
                      </m:rPr>
                      <w:rPr>
                        <w:rFonts w:ascii="Cambria Math" w:hAnsi="Cambria Math"/>
                      </w:rPr>
                      <m:t>δ</m:t>
                    </m:r>
                  </m:num>
                  <m:den>
                    <m:r>
                      <m:rPr>
                        <m:sty m:val="p"/>
                      </m:rPr>
                      <w:rPr>
                        <w:rFonts w:ascii="Cambria Math" w:hAnsi="Cambria Math"/>
                      </w:rPr>
                      <m:t>Ω</m:t>
                    </m:r>
                  </m:den>
                </m:f>
              </m:e>
            </m:d>
          </m:sup>
        </m:sSup>
        <m:r>
          <m:rPr>
            <m:sty m:val="p"/>
          </m:rPr>
          <w:rPr>
            <w:rFonts w:ascii="Cambria Math" w:hAnsi="Cambria Math"/>
          </w:rPr>
          <m:t>×</m:t>
        </m:r>
        <m:sSup>
          <m:sSupPr>
            <m:ctrlPr>
              <w:rPr>
                <w:rFonts w:ascii="Cambria Math" w:hAnsi="Cambria Math"/>
              </w:rPr>
            </m:ctrlPr>
          </m:sSupPr>
          <m:e>
            <m:r>
              <m:rPr>
                <m:sty m:val="p"/>
              </m:rPr>
              <w:rPr>
                <w:rFonts w:ascii="Cambria Math" w:hAnsi="Cambria Math"/>
              </w:rPr>
              <m:t>0.593</m:t>
            </m:r>
          </m:e>
          <m:sup>
            <m:d>
              <m:dPr>
                <m:ctrlPr>
                  <w:rPr>
                    <w:rFonts w:ascii="Cambria Math" w:hAnsi="Cambria Math"/>
                  </w:rPr>
                </m:ctrlPr>
              </m:dPr>
              <m:e>
                <m:f>
                  <m:fPr>
                    <m:type m:val="lin"/>
                    <m:ctrlPr>
                      <w:rPr>
                        <w:rFonts w:ascii="Cambria Math" w:hAnsi="Cambria Math"/>
                      </w:rPr>
                    </m:ctrlPr>
                  </m:fPr>
                  <m:num>
                    <m:r>
                      <m:rPr>
                        <m:sty m:val="p"/>
                      </m:rPr>
                      <w:rPr>
                        <w:rFonts w:ascii="Cambria Math" w:hAnsi="Cambria Math"/>
                      </w:rPr>
                      <m:t>ε</m:t>
                    </m:r>
                  </m:num>
                  <m:den>
                    <m:r>
                      <m:rPr>
                        <m:sty m:val="p"/>
                      </m:rPr>
                      <w:rPr>
                        <w:rFonts w:ascii="Cambria Math" w:hAnsi="Cambria Math"/>
                      </w:rPr>
                      <m:t>δ</m:t>
                    </m:r>
                  </m:den>
                </m:f>
              </m:e>
            </m:d>
          </m:sup>
        </m:sSup>
      </m:oMath>
      <w:r w:rsidRPr="009944A2">
        <w:tab/>
        <w:t>(166)</w:t>
      </w:r>
    </w:p>
    <w:p w14:paraId="0EC48836" w14:textId="77777777" w:rsidR="007970D4" w:rsidRPr="008947EA" w:rsidRDefault="007970D4" w:rsidP="00D6724F">
      <w:pPr>
        <w:pStyle w:val="Blanc"/>
      </w:pPr>
    </w:p>
    <w:p w14:paraId="24AA3711" w14:textId="77777777" w:rsidR="007970D4" w:rsidRPr="007703F7" w:rsidRDefault="007970D4" w:rsidP="00D6724F">
      <w:r w:rsidRPr="007703F7">
        <w:t>and</w:t>
      </w:r>
    </w:p>
    <w:p w14:paraId="310F4A8A" w14:textId="77777777" w:rsidR="007970D4" w:rsidRPr="008947EA" w:rsidRDefault="007970D4" w:rsidP="00D6724F">
      <w:pPr>
        <w:pStyle w:val="Equationlegend"/>
        <w:spacing w:before="60"/>
      </w:pPr>
      <w:r w:rsidRPr="008947EA">
        <w:tab/>
      </w:r>
      <w:r w:rsidRPr="008947EA">
        <w:rPr>
          <w:rFonts w:asciiTheme="majorBidi" w:hAnsiTheme="majorBidi" w:cstheme="majorBidi"/>
          <w:szCs w:val="24"/>
        </w:rPr>
        <w:sym w:font="Symbol" w:char="F064"/>
      </w:r>
      <w:r w:rsidRPr="008947EA">
        <w:t>:</w:t>
      </w:r>
      <w:r w:rsidRPr="008947EA">
        <w:tab/>
        <w:t>angular separation between the two patterns</w:t>
      </w:r>
    </w:p>
    <w:p w14:paraId="32AB4EED" w14:textId="77777777" w:rsidR="007970D4" w:rsidRPr="008947EA" w:rsidRDefault="007970D4" w:rsidP="00D6724F">
      <w:pPr>
        <w:pStyle w:val="Equationlegend"/>
        <w:spacing w:before="60"/>
      </w:pPr>
      <w:r w:rsidRPr="008947EA">
        <w:tab/>
        <w:t>ε</w:t>
      </w:r>
      <w:r w:rsidRPr="008947EA">
        <w:rPr>
          <w:rFonts w:ascii="Tms Rmn" w:hAnsi="Tms Rmn"/>
          <w:sz w:val="8"/>
          <w:szCs w:val="8"/>
        </w:rPr>
        <w:t> </w:t>
      </w:r>
      <w:r w:rsidRPr="008947EA">
        <w:t>:</w:t>
      </w:r>
      <w:r w:rsidRPr="008947EA">
        <w:tab/>
        <w:t>elevation angle of the upper antenna (positive towards ground)</w:t>
      </w:r>
    </w:p>
    <w:p w14:paraId="70FF95D0" w14:textId="77777777" w:rsidR="007970D4" w:rsidRPr="008947EA" w:rsidRDefault="007970D4" w:rsidP="00D6724F">
      <w:pPr>
        <w:pStyle w:val="Equationlegend"/>
        <w:spacing w:before="60"/>
      </w:pPr>
      <w:r w:rsidRPr="008947EA">
        <w:tab/>
        <w:t>Ω</w:t>
      </w:r>
      <w:r w:rsidRPr="008947EA">
        <w:rPr>
          <w:rFonts w:ascii="Tms Rmn" w:hAnsi="Tms Rmn"/>
          <w:sz w:val="8"/>
          <w:szCs w:val="8"/>
        </w:rPr>
        <w:t> </w:t>
      </w:r>
      <w:r w:rsidRPr="008947EA">
        <w:t>:</w:t>
      </w:r>
      <w:r w:rsidRPr="008947EA">
        <w:tab/>
        <w:t>half-power beamwidth of the antenna patterns.</w:t>
      </w:r>
    </w:p>
    <w:p w14:paraId="182343DA" w14:textId="77777777" w:rsidR="007970D4" w:rsidRPr="007703F7" w:rsidRDefault="007970D4" w:rsidP="00D6724F">
      <w:pPr>
        <w:spacing w:line="280" w:lineRule="exact"/>
      </w:pPr>
      <w:r w:rsidRPr="007703F7">
        <w:rPr>
          <w:i/>
          <w:iCs/>
        </w:rPr>
        <w:t>Step 3:</w:t>
      </w:r>
      <w:r w:rsidRPr="007703F7">
        <w:t xml:space="preserve"> Calculate the non-selective correlation parameter, </w:t>
      </w:r>
      <w:r w:rsidRPr="007703F7">
        <w:rPr>
          <w:i/>
          <w:iCs/>
        </w:rPr>
        <w:t>Q</w:t>
      </w:r>
      <w:r w:rsidRPr="007703F7">
        <w:rPr>
          <w:vertAlign w:val="subscript"/>
        </w:rPr>
        <w:t>0</w:t>
      </w:r>
      <w:r w:rsidRPr="007703F7">
        <w:t>, from:</w:t>
      </w:r>
    </w:p>
    <w:p w14:paraId="1BEEBC44" w14:textId="77777777" w:rsidR="007970D4" w:rsidRPr="008947EA" w:rsidRDefault="007970D4" w:rsidP="00D6724F">
      <w:pPr>
        <w:pStyle w:val="Blanc"/>
      </w:pPr>
    </w:p>
    <w:p w14:paraId="30B94DC7" w14:textId="77777777" w:rsidR="007970D4" w:rsidRPr="007703F7" w:rsidRDefault="007970D4" w:rsidP="00D6724F">
      <w:pPr>
        <w:pStyle w:val="Equation"/>
        <w:tabs>
          <w:tab w:val="left" w:pos="227"/>
        </w:tabs>
      </w:pPr>
      <w:r w:rsidRPr="007703F7">
        <w:t>      </w:t>
      </w:r>
      <w:r w:rsidRPr="008947EA">
        <w:rPr>
          <w:position w:val="-36"/>
        </w:rPr>
        <w:object w:dxaOrig="8240" w:dyaOrig="820" w14:anchorId="707EBC18">
          <v:shape id="_x0000_i1153" type="#_x0000_t75" style="width:410.1pt;height:41.95pt" o:ole="" fillcolor="window">
            <v:imagedata r:id="rId317" o:title=""/>
          </v:shape>
          <o:OLEObject Type="Embed" ProgID="Equation.3" ShapeID="_x0000_i1153" DrawAspect="Content" ObjectID="_1821869636" r:id="rId318"/>
        </w:object>
      </w:r>
      <w:r w:rsidRPr="007703F7">
        <w:rPr>
          <w:sz w:val="20"/>
        </w:rPr>
        <w:tab/>
      </w:r>
      <w:r w:rsidRPr="007703F7">
        <w:t>(167)</w:t>
      </w:r>
    </w:p>
    <w:p w14:paraId="4FE9934C" w14:textId="77777777" w:rsidR="007970D4" w:rsidRPr="008947EA" w:rsidRDefault="007970D4" w:rsidP="00D6724F">
      <w:pPr>
        <w:pStyle w:val="Blanc"/>
      </w:pPr>
    </w:p>
    <w:p w14:paraId="4EC4B9CD" w14:textId="77777777" w:rsidR="007970D4" w:rsidRPr="007703F7" w:rsidRDefault="007970D4" w:rsidP="00D6724F">
      <w:pPr>
        <w:keepNext/>
      </w:pPr>
      <w:r w:rsidRPr="007703F7">
        <w:rPr>
          <w:i/>
          <w:iCs/>
        </w:rPr>
        <w:t>Step 4:</w:t>
      </w:r>
      <w:r w:rsidRPr="007703F7">
        <w:t xml:space="preserve"> Calculate the multipath activity parameter, </w:t>
      </w:r>
      <w:r w:rsidRPr="008947EA">
        <w:sym w:font="Symbol" w:char="F068"/>
      </w:r>
      <w:r w:rsidRPr="007703F7">
        <w:t>, as in Step 2 of § 4.1.</w:t>
      </w:r>
    </w:p>
    <w:p w14:paraId="6C18DC97" w14:textId="77777777" w:rsidR="007970D4" w:rsidRPr="007703F7" w:rsidRDefault="007970D4" w:rsidP="00D6724F">
      <w:r w:rsidRPr="007703F7">
        <w:rPr>
          <w:i/>
          <w:iCs/>
        </w:rPr>
        <w:t>Step 5:</w:t>
      </w:r>
      <w:r w:rsidRPr="007703F7">
        <w:t> Calculate the non-selective outage probability from:</w:t>
      </w:r>
    </w:p>
    <w:p w14:paraId="10D37502" w14:textId="77777777" w:rsidR="007970D4" w:rsidRPr="008947EA" w:rsidRDefault="007970D4" w:rsidP="00D6724F">
      <w:pPr>
        <w:pStyle w:val="Blanc"/>
      </w:pPr>
    </w:p>
    <w:p w14:paraId="1B3C93C9" w14:textId="77777777" w:rsidR="007970D4" w:rsidRPr="007703F7" w:rsidRDefault="007970D4" w:rsidP="00D6724F">
      <w:pPr>
        <w:pStyle w:val="Equation"/>
      </w:pPr>
      <w:r w:rsidRPr="007703F7">
        <w:tab/>
      </w:r>
      <w:r w:rsidRPr="007703F7">
        <w:tab/>
      </w:r>
      <w:r w:rsidRPr="008947EA">
        <w:rPr>
          <w:position w:val="-12"/>
        </w:rPr>
        <w:object w:dxaOrig="2299" w:dyaOrig="440" w14:anchorId="4902CA8C">
          <v:shape id="_x0000_i1154" type="#_x0000_t75" style="width:114.55pt;height:22.55pt" o:ole="" fillcolor="window">
            <v:imagedata r:id="rId319" o:title=""/>
          </v:shape>
          <o:OLEObject Type="Embed" ProgID="Equation.3" ShapeID="_x0000_i1154" DrawAspect="Content" ObjectID="_1821869637" r:id="rId320"/>
        </w:object>
      </w:r>
      <w:r w:rsidRPr="007703F7">
        <w:tab/>
        <w:t>(168)</w:t>
      </w:r>
    </w:p>
    <w:p w14:paraId="7DFE597C" w14:textId="77777777" w:rsidR="007970D4" w:rsidRPr="008947EA" w:rsidRDefault="007970D4" w:rsidP="00D6724F">
      <w:pPr>
        <w:pStyle w:val="Blanc"/>
        <w:keepNext w:val="0"/>
        <w:keepLines w:val="0"/>
      </w:pPr>
    </w:p>
    <w:p w14:paraId="21BBF797" w14:textId="77777777" w:rsidR="007970D4" w:rsidRPr="007703F7" w:rsidRDefault="007970D4" w:rsidP="00D6724F">
      <w:pPr>
        <w:keepNext/>
      </w:pPr>
      <w:r w:rsidRPr="007703F7">
        <w:rPr>
          <w:i/>
          <w:iCs/>
        </w:rPr>
        <w:t>Step 6:</w:t>
      </w:r>
      <w:r w:rsidRPr="007703F7">
        <w:t xml:space="preserve"> Calculate the square of the selective correlation coefficient, </w:t>
      </w:r>
      <w:r w:rsidRPr="007703F7">
        <w:rPr>
          <w:i/>
          <w:iCs/>
        </w:rPr>
        <w:t>k</w:t>
      </w:r>
      <w:r w:rsidRPr="007703F7">
        <w:rPr>
          <w:i/>
          <w:iCs/>
          <w:vertAlign w:val="subscript"/>
        </w:rPr>
        <w:t>s</w:t>
      </w:r>
      <w:r w:rsidRPr="007703F7">
        <w:t>, from:</w:t>
      </w:r>
    </w:p>
    <w:p w14:paraId="431613FA" w14:textId="77777777" w:rsidR="007970D4" w:rsidRPr="008947EA" w:rsidRDefault="007970D4" w:rsidP="00D6724F">
      <w:pPr>
        <w:pStyle w:val="Blanc"/>
      </w:pPr>
    </w:p>
    <w:p w14:paraId="2A8B637A" w14:textId="77777777" w:rsidR="009A4A1A" w:rsidRDefault="009A4A1A" w:rsidP="009A4A1A">
      <w:pPr>
        <w:pStyle w:val="Equation"/>
      </w:pPr>
      <w:r>
        <w:tab/>
      </w:r>
      <w:r>
        <w:tab/>
      </w:r>
      <m:oMath>
        <m:sSubSup>
          <m:sSubSupPr>
            <m:ctrlPr>
              <w:rPr>
                <w:rFonts w:ascii="Cambria Math" w:hAnsi="Cambria Math"/>
              </w:rPr>
            </m:ctrlPr>
          </m:sSubSupPr>
          <m:e>
            <m:r>
              <w:rPr>
                <w:rFonts w:ascii="Cambria Math" w:hAnsi="Cambria Math"/>
              </w:rPr>
              <m:t>k</m:t>
            </m:r>
          </m:e>
          <m:sub>
            <m:r>
              <w:rPr>
                <w:rFonts w:ascii="Cambria Math" w:hAnsi="Cambria Math"/>
              </w:rPr>
              <m:t>s</m:t>
            </m:r>
          </m:sub>
          <m:sup>
            <m:r>
              <m:rPr>
                <m:sty m:val="p"/>
              </m:rPr>
              <w:rPr>
                <w:rFonts w:ascii="Cambria Math" w:hAnsi="Cambria Math"/>
              </w:rPr>
              <m:t>2</m:t>
            </m:r>
          </m:sup>
        </m:sSubSup>
        <m:r>
          <m:rPr>
            <m:sty m:val="p"/>
          </m:rPr>
          <w:rPr>
            <w:rFonts w:ascii="Cambria Math" w:hAnsi="Cambria Math"/>
          </w:rPr>
          <m:t>=1-</m:t>
        </m:r>
        <m:d>
          <m:dPr>
            <m:ctrlPr>
              <w:rPr>
                <w:rFonts w:ascii="Cambria Math" w:hAnsi="Cambria Math"/>
              </w:rPr>
            </m:ctrlPr>
          </m:dPr>
          <m:e>
            <m:r>
              <m:rPr>
                <m:sty m:val="p"/>
              </m:rPr>
              <w:rPr>
                <w:rFonts w:ascii="Cambria Math" w:hAnsi="Cambria Math"/>
              </w:rPr>
              <m:t>0.0763×</m:t>
            </m:r>
            <m:sSup>
              <m:sSupPr>
                <m:ctrlPr>
                  <w:rPr>
                    <w:rFonts w:ascii="Cambria Math" w:hAnsi="Cambria Math"/>
                  </w:rPr>
                </m:ctrlPr>
              </m:sSupPr>
              <m:e>
                <m:r>
                  <m:rPr>
                    <m:sty m:val="p"/>
                  </m:rPr>
                  <w:rPr>
                    <w:rFonts w:ascii="Cambria Math" w:hAnsi="Cambria Math"/>
                  </w:rPr>
                  <m:t>0.694</m:t>
                </m:r>
              </m:e>
              <m:sup>
                <m:sSub>
                  <m:sSubPr>
                    <m:ctrlPr>
                      <w:rPr>
                        <w:rFonts w:ascii="Cambria Math" w:hAnsi="Cambria Math"/>
                      </w:rPr>
                    </m:ctrlPr>
                  </m:sSubPr>
                  <m:e>
                    <m:r>
                      <m:rPr>
                        <m:sty m:val="p"/>
                      </m:rPr>
                      <w:rPr>
                        <w:rFonts w:ascii="Cambria Math" w:hAnsi="Cambria Math"/>
                      </w:rPr>
                      <m:t>μ</m:t>
                    </m:r>
                  </m:e>
                  <m:sub>
                    <m:r>
                      <m:rPr>
                        <m:sty m:val="p"/>
                      </m:rPr>
                      <w:rPr>
                        <w:rFonts w:ascii="Cambria Math" w:hAnsi="Cambria Math"/>
                      </w:rPr>
                      <m:t>θ</m:t>
                    </m:r>
                  </m:sub>
                </m:sSub>
              </m:sup>
            </m:sSup>
            <m:r>
              <m:rPr>
                <m:sty m:val="p"/>
              </m:rPr>
              <w:rPr>
                <w:rFonts w:ascii="Cambria Math" w:hAnsi="Cambria Math"/>
              </w:rPr>
              <m:t>×</m:t>
            </m:r>
            <m:sSup>
              <m:sSupPr>
                <m:ctrlPr>
                  <w:rPr>
                    <w:rFonts w:ascii="Cambria Math" w:hAnsi="Cambria Math"/>
                  </w:rPr>
                </m:ctrlPr>
              </m:sSupPr>
              <m:e>
                <m:r>
                  <m:rPr>
                    <m:sty m:val="p"/>
                  </m:rPr>
                  <w:rPr>
                    <w:rFonts w:ascii="Cambria Math" w:hAnsi="Cambria Math"/>
                  </w:rPr>
                  <m:t>10</m:t>
                </m:r>
              </m:e>
              <m:sup>
                <m:sSubSup>
                  <m:sSubSupPr>
                    <m:ctrlPr>
                      <w:rPr>
                        <w:rFonts w:ascii="Cambria Math" w:hAnsi="Cambria Math"/>
                      </w:rPr>
                    </m:ctrlPr>
                  </m:sSubSupPr>
                  <m:e>
                    <m:r>
                      <m:rPr>
                        <m:sty m:val="p"/>
                      </m:rPr>
                      <w:rPr>
                        <w:rFonts w:ascii="Cambria Math" w:hAnsi="Cambria Math"/>
                      </w:rPr>
                      <m:t>23.3μ</m:t>
                    </m:r>
                  </m:e>
                  <m:sub>
                    <m:r>
                      <m:rPr>
                        <m:sty m:val="p"/>
                      </m:rPr>
                      <w:rPr>
                        <w:rFonts w:ascii="Cambria Math" w:hAnsi="Cambria Math"/>
                      </w:rPr>
                      <m:t>θ</m:t>
                    </m:r>
                  </m:sub>
                  <m:sup>
                    <m:r>
                      <m:rPr>
                        <m:sty m:val="p"/>
                      </m:rPr>
                      <w:rPr>
                        <w:rFonts w:ascii="Cambria Math" w:hAnsi="Cambria Math"/>
                      </w:rPr>
                      <m:t>2</m:t>
                    </m:r>
                  </m:sup>
                </m:sSubSup>
              </m:sup>
            </m:sSup>
          </m:e>
        </m:d>
        <m:r>
          <m:rPr>
            <m:sty m:val="p"/>
          </m:rPr>
          <w:rPr>
            <w:rFonts w:ascii="Cambria Math" w:hAnsi="Cambria Math"/>
          </w:rPr>
          <m:t>δ</m:t>
        </m:r>
        <m:sSup>
          <m:sSupPr>
            <m:ctrlPr>
              <w:rPr>
                <w:rFonts w:ascii="Cambria Math" w:hAnsi="Cambria Math"/>
                <w:iCs/>
              </w:rPr>
            </m:ctrlPr>
          </m:sSupPr>
          <m:e>
            <m:d>
              <m:dPr>
                <m:ctrlPr>
                  <w:rPr>
                    <w:rFonts w:ascii="Cambria Math" w:hAnsi="Cambria Math"/>
                    <w:iCs/>
                  </w:rPr>
                </m:ctrlPr>
              </m:dPr>
              <m:e>
                <m:r>
                  <m:rPr>
                    <m:sty m:val="p"/>
                  </m:rPr>
                  <w:rPr>
                    <w:rFonts w:ascii="Cambria Math" w:hAnsi="Cambria Math"/>
                  </w:rPr>
                  <m:t>0.211-</m:t>
                </m:r>
                <m:sSub>
                  <m:sSubPr>
                    <m:ctrlPr>
                      <w:rPr>
                        <w:rFonts w:ascii="Cambria Math" w:hAnsi="Cambria Math"/>
                        <w:iCs/>
                      </w:rPr>
                    </m:ctrlPr>
                  </m:sSubPr>
                  <m:e>
                    <m:r>
                      <m:rPr>
                        <m:sty m:val="p"/>
                      </m:rPr>
                      <w:rPr>
                        <w:rFonts w:ascii="Cambria Math" w:hAnsi="Cambria Math"/>
                      </w:rPr>
                      <m:t>0.188μ</m:t>
                    </m:r>
                  </m:e>
                  <m:sub>
                    <m:r>
                      <m:rPr>
                        <m:sty m:val="p"/>
                      </m:rPr>
                      <w:rPr>
                        <w:rFonts w:ascii="Cambria Math" w:hAnsi="Cambria Math"/>
                      </w:rPr>
                      <m:t>θ</m:t>
                    </m:r>
                  </m:sub>
                </m:sSub>
                <m:r>
                  <m:rPr>
                    <m:sty m:val="p"/>
                  </m:rPr>
                  <w:rPr>
                    <w:rFonts w:ascii="Cambria Math" w:hAnsi="Cambria Math"/>
                  </w:rPr>
                  <m:t>-0.638</m:t>
                </m:r>
                <m:sSubSup>
                  <m:sSubSupPr>
                    <m:ctrlPr>
                      <w:rPr>
                        <w:rFonts w:ascii="Cambria Math" w:hAnsi="Cambria Math"/>
                        <w:iCs/>
                      </w:rPr>
                    </m:ctrlPr>
                  </m:sSubSupPr>
                  <m:e>
                    <m:r>
                      <m:rPr>
                        <m:sty m:val="p"/>
                      </m:rPr>
                      <w:rPr>
                        <w:rFonts w:ascii="Cambria Math" w:hAnsi="Cambria Math"/>
                      </w:rPr>
                      <m:t>μ</m:t>
                    </m:r>
                  </m:e>
                  <m:sub>
                    <m:r>
                      <m:rPr>
                        <m:sty m:val="p"/>
                      </m:rPr>
                      <w:rPr>
                        <w:rFonts w:ascii="Cambria Math" w:hAnsi="Cambria Math"/>
                      </w:rPr>
                      <m:t>θ</m:t>
                    </m:r>
                  </m:sub>
                  <m:sup>
                    <m:r>
                      <m:rPr>
                        <m:sty m:val="p"/>
                      </m:rPr>
                      <w:rPr>
                        <w:rFonts w:ascii="Cambria Math" w:hAnsi="Cambria Math"/>
                      </w:rPr>
                      <m:t>2</m:t>
                    </m:r>
                  </m:sup>
                </m:sSubSup>
              </m:e>
            </m:d>
          </m:e>
          <m:sup>
            <m:r>
              <m:rPr>
                <m:sty m:val="p"/>
              </m:rPr>
              <w:rPr>
                <w:rFonts w:ascii="Cambria Math" w:hAnsi="Cambria Math"/>
              </w:rPr>
              <m:t>Ω</m:t>
            </m:r>
          </m:sup>
        </m:sSup>
      </m:oMath>
      <w:r>
        <w:rPr>
          <w:iCs/>
        </w:rPr>
        <w:tab/>
      </w:r>
      <w:r w:rsidRPr="009944A2">
        <w:t>(169)</w:t>
      </w:r>
    </w:p>
    <w:p w14:paraId="19F0FCD6" w14:textId="77777777" w:rsidR="007970D4" w:rsidRPr="008947EA" w:rsidRDefault="007970D4" w:rsidP="00D6724F">
      <w:pPr>
        <w:pStyle w:val="Blanc"/>
      </w:pPr>
    </w:p>
    <w:p w14:paraId="4D205CD5" w14:textId="77777777" w:rsidR="007970D4" w:rsidRPr="007703F7" w:rsidRDefault="007970D4" w:rsidP="00D6724F">
      <w:pPr>
        <w:keepNext/>
        <w:keepLines/>
      </w:pPr>
      <w:r w:rsidRPr="007703F7">
        <w:rPr>
          <w:i/>
          <w:iCs/>
        </w:rPr>
        <w:t>Step 7:</w:t>
      </w:r>
      <w:r w:rsidRPr="007703F7">
        <w:t xml:space="preserve"> The selective outage probability, </w:t>
      </w:r>
      <w:r w:rsidRPr="007703F7">
        <w:rPr>
          <w:i/>
          <w:iCs/>
        </w:rPr>
        <w:t>P</w:t>
      </w:r>
      <w:r w:rsidRPr="007703F7">
        <w:rPr>
          <w:i/>
          <w:iCs/>
          <w:vertAlign w:val="subscript"/>
        </w:rPr>
        <w:t>ds</w:t>
      </w:r>
      <w:r w:rsidRPr="007703F7">
        <w:t>, is found from:</w:t>
      </w:r>
    </w:p>
    <w:p w14:paraId="6D962EF8" w14:textId="77777777" w:rsidR="007970D4" w:rsidRPr="008947EA" w:rsidRDefault="007970D4" w:rsidP="00D6724F">
      <w:pPr>
        <w:pStyle w:val="Blanc"/>
      </w:pPr>
    </w:p>
    <w:p w14:paraId="3594C6E5" w14:textId="77777777" w:rsidR="007970D4" w:rsidRPr="007703F7" w:rsidRDefault="007970D4" w:rsidP="00D6724F">
      <w:pPr>
        <w:pStyle w:val="Equation"/>
      </w:pPr>
      <w:r w:rsidRPr="007703F7">
        <w:tab/>
      </w:r>
      <w:r w:rsidRPr="007703F7">
        <w:tab/>
      </w:r>
      <w:r w:rsidRPr="008947EA">
        <w:rPr>
          <w:position w:val="-34"/>
        </w:rPr>
        <w:object w:dxaOrig="1660" w:dyaOrig="840" w14:anchorId="1361CC88">
          <v:shape id="_x0000_i1155" type="#_x0000_t75" style="width:86.4pt;height:42.55pt" o:ole="" fillcolor="window">
            <v:imagedata r:id="rId321" o:title=""/>
          </v:shape>
          <o:OLEObject Type="Embed" ProgID="Equation.3" ShapeID="_x0000_i1155" DrawAspect="Content" ObjectID="_1821869638" r:id="rId322"/>
        </w:object>
      </w:r>
      <w:r w:rsidRPr="007703F7">
        <w:tab/>
        <w:t>(170)</w:t>
      </w:r>
    </w:p>
    <w:p w14:paraId="279F2120" w14:textId="77777777" w:rsidR="007970D4" w:rsidRPr="008947EA" w:rsidRDefault="007970D4" w:rsidP="00D6724F">
      <w:pPr>
        <w:pStyle w:val="Blanc"/>
        <w:keepNext w:val="0"/>
        <w:keepLines w:val="0"/>
      </w:pPr>
    </w:p>
    <w:p w14:paraId="1EC68B9D" w14:textId="77777777" w:rsidR="007970D4" w:rsidRPr="007703F7" w:rsidRDefault="007970D4" w:rsidP="00D6724F">
      <w:r w:rsidRPr="007703F7">
        <w:t xml:space="preserve">where </w:t>
      </w:r>
      <w:r w:rsidRPr="007703F7">
        <w:rPr>
          <w:i/>
          <w:iCs/>
        </w:rPr>
        <w:t>P</w:t>
      </w:r>
      <w:r w:rsidRPr="007703F7">
        <w:rPr>
          <w:i/>
          <w:iCs/>
          <w:vertAlign w:val="subscript"/>
        </w:rPr>
        <w:t>s</w:t>
      </w:r>
      <w:r w:rsidRPr="007703F7">
        <w:t xml:space="preserve"> is the non-protected outage (see Step 3 of § 5.1).</w:t>
      </w:r>
    </w:p>
    <w:p w14:paraId="41E6C859" w14:textId="77777777" w:rsidR="007970D4" w:rsidRPr="007703F7" w:rsidRDefault="007970D4" w:rsidP="009A4A1A">
      <w:pPr>
        <w:keepNext/>
        <w:keepLines/>
      </w:pPr>
      <w:r w:rsidRPr="007703F7">
        <w:rPr>
          <w:i/>
          <w:iCs/>
        </w:rPr>
        <w:lastRenderedPageBreak/>
        <w:t>Step 8:</w:t>
      </w:r>
      <w:r w:rsidRPr="007703F7">
        <w:t xml:space="preserve"> Finally, calculate the total outage probability, </w:t>
      </w:r>
      <w:r w:rsidRPr="007703F7">
        <w:rPr>
          <w:i/>
          <w:iCs/>
        </w:rPr>
        <w:t>P</w:t>
      </w:r>
      <w:r w:rsidRPr="007703F7">
        <w:rPr>
          <w:i/>
          <w:iCs/>
          <w:vertAlign w:val="subscript"/>
        </w:rPr>
        <w:t>d</w:t>
      </w:r>
      <w:r w:rsidRPr="007703F7">
        <w:t>, from:</w:t>
      </w:r>
    </w:p>
    <w:p w14:paraId="4DA0CEA8" w14:textId="77777777" w:rsidR="007970D4" w:rsidRPr="008947EA" w:rsidRDefault="007970D4" w:rsidP="009A4A1A">
      <w:pPr>
        <w:pStyle w:val="Blanc"/>
      </w:pPr>
      <w:bookmarkStart w:id="96" w:name="_Toc394797427"/>
    </w:p>
    <w:p w14:paraId="2D24D215" w14:textId="77777777" w:rsidR="007970D4" w:rsidRPr="007703F7" w:rsidRDefault="007970D4" w:rsidP="009A4A1A">
      <w:pPr>
        <w:pStyle w:val="Equation"/>
        <w:keepNext/>
        <w:keepLines/>
      </w:pPr>
      <w:r w:rsidRPr="007703F7">
        <w:tab/>
      </w:r>
      <w:r w:rsidRPr="007703F7">
        <w:tab/>
      </w:r>
      <w:r w:rsidRPr="008947EA">
        <w:rPr>
          <w:position w:val="-28"/>
        </w:rPr>
        <w:object w:dxaOrig="2439" w:dyaOrig="760" w14:anchorId="29F036BA">
          <v:shape id="_x0000_i1156" type="#_x0000_t75" style="width:121.45pt;height:34.45pt" o:ole="" fillcolor="window">
            <v:imagedata r:id="rId323" o:title=""/>
          </v:shape>
          <o:OLEObject Type="Embed" ProgID="Equation.3" ShapeID="_x0000_i1156" DrawAspect="Content" ObjectID="_1821869639" r:id="rId324"/>
        </w:object>
      </w:r>
      <w:r w:rsidRPr="007703F7">
        <w:tab/>
        <w:t>(171)</w:t>
      </w:r>
    </w:p>
    <w:p w14:paraId="789C3B4E" w14:textId="77777777" w:rsidR="007970D4" w:rsidRPr="007703F7" w:rsidRDefault="007970D4" w:rsidP="00D6724F">
      <w:pPr>
        <w:pStyle w:val="Heading4"/>
      </w:pPr>
      <w:r w:rsidRPr="007703F7">
        <w:t>6.2.5.4</w:t>
      </w:r>
      <w:r w:rsidRPr="007703F7">
        <w:tab/>
        <w:t>Prediction of outage using space and frequency diversity (two receivers)</w:t>
      </w:r>
      <w:bookmarkEnd w:id="96"/>
    </w:p>
    <w:p w14:paraId="1C9C0AB6" w14:textId="77777777" w:rsidR="007970D4" w:rsidRPr="007703F7" w:rsidRDefault="007970D4" w:rsidP="00D6724F">
      <w:pPr>
        <w:keepNext/>
      </w:pPr>
      <w:r w:rsidRPr="007703F7">
        <w:rPr>
          <w:i/>
          <w:iCs/>
        </w:rPr>
        <w:t>Step 1:</w:t>
      </w:r>
      <w:r w:rsidRPr="007703F7">
        <w:t xml:space="preserve"> The non-selective correlation coefficient, </w:t>
      </w:r>
      <w:r w:rsidRPr="007703F7">
        <w:rPr>
          <w:i/>
          <w:iCs/>
        </w:rPr>
        <w:t>k</w:t>
      </w:r>
      <w:r w:rsidRPr="007703F7">
        <w:rPr>
          <w:i/>
          <w:iCs/>
          <w:vertAlign w:val="subscript"/>
        </w:rPr>
        <w:t>ns</w:t>
      </w:r>
      <w:r w:rsidRPr="007703F7">
        <w:t>, is found from:</w:t>
      </w:r>
    </w:p>
    <w:p w14:paraId="2953A6D5" w14:textId="77777777" w:rsidR="007970D4" w:rsidRPr="008947EA" w:rsidRDefault="007970D4" w:rsidP="00D6724F">
      <w:pPr>
        <w:pStyle w:val="Blanc"/>
      </w:pPr>
    </w:p>
    <w:p w14:paraId="0934147F" w14:textId="77777777" w:rsidR="007970D4" w:rsidRPr="007703F7" w:rsidRDefault="007970D4" w:rsidP="00D6724F">
      <w:pPr>
        <w:pStyle w:val="Equation"/>
      </w:pPr>
      <w:r w:rsidRPr="007703F7">
        <w:tab/>
      </w:r>
      <w:r w:rsidRPr="007703F7">
        <w:tab/>
      </w:r>
      <w:r w:rsidRPr="008947EA">
        <w:rPr>
          <w:position w:val="-16"/>
        </w:rPr>
        <w:object w:dxaOrig="1660" w:dyaOrig="400" w14:anchorId="7F7055AF">
          <v:shape id="_x0000_i1157" type="#_x0000_t75" style="width:86.4pt;height:22.55pt" o:ole="" fillcolor="window">
            <v:imagedata r:id="rId325" o:title=""/>
          </v:shape>
          <o:OLEObject Type="Embed" ProgID="Equation.3" ShapeID="_x0000_i1157" DrawAspect="Content" ObjectID="_1821869640" r:id="rId326"/>
        </w:object>
      </w:r>
      <w:r w:rsidRPr="007703F7">
        <w:tab/>
        <w:t>(172)</w:t>
      </w:r>
    </w:p>
    <w:p w14:paraId="2E02FAD2" w14:textId="77777777" w:rsidR="007970D4" w:rsidRPr="008947EA" w:rsidRDefault="007970D4" w:rsidP="00D6724F">
      <w:pPr>
        <w:pStyle w:val="Blanc"/>
      </w:pPr>
    </w:p>
    <w:p w14:paraId="435D03FC" w14:textId="77777777" w:rsidR="007970D4" w:rsidRPr="007703F7" w:rsidRDefault="007970D4" w:rsidP="00D6724F">
      <w:pPr>
        <w:spacing w:line="300" w:lineRule="exact"/>
      </w:pPr>
      <w:r w:rsidRPr="007703F7">
        <w:t xml:space="preserve">where </w:t>
      </w:r>
      <w:r w:rsidRPr="007703F7">
        <w:rPr>
          <w:i/>
          <w:iCs/>
        </w:rPr>
        <w:t>k</w:t>
      </w:r>
      <w:r w:rsidRPr="007703F7">
        <w:rPr>
          <w:i/>
          <w:iCs/>
          <w:vertAlign w:val="subscript"/>
        </w:rPr>
        <w:t>ns</w:t>
      </w:r>
      <w:r w:rsidRPr="007703F7">
        <w:rPr>
          <w:vertAlign w:val="subscript"/>
        </w:rPr>
        <w:t>,</w:t>
      </w:r>
      <w:r w:rsidRPr="007703F7">
        <w:rPr>
          <w:i/>
          <w:iCs/>
          <w:vertAlign w:val="subscript"/>
        </w:rPr>
        <w:t>s</w:t>
      </w:r>
      <w:r w:rsidRPr="007703F7">
        <w:t xml:space="preserve"> and </w:t>
      </w:r>
      <w:r w:rsidRPr="007703F7">
        <w:rPr>
          <w:i/>
        </w:rPr>
        <w:t>k</w:t>
      </w:r>
      <w:r w:rsidRPr="007703F7">
        <w:rPr>
          <w:i/>
          <w:iCs/>
          <w:vertAlign w:val="subscript"/>
        </w:rPr>
        <w:t>ns</w:t>
      </w:r>
      <w:r w:rsidRPr="007703F7">
        <w:rPr>
          <w:vertAlign w:val="subscript"/>
        </w:rPr>
        <w:t>,</w:t>
      </w:r>
      <w:r w:rsidRPr="007703F7">
        <w:rPr>
          <w:rFonts w:ascii="Tms Rmn" w:hAnsi="Tms Rmn"/>
          <w:position w:val="-4"/>
          <w:sz w:val="6"/>
        </w:rPr>
        <w:t> </w:t>
      </w:r>
      <w:r w:rsidRPr="007703F7">
        <w:rPr>
          <w:i/>
          <w:iCs/>
          <w:vertAlign w:val="subscript"/>
        </w:rPr>
        <w:t>f</w:t>
      </w:r>
      <w:r w:rsidRPr="007703F7">
        <w:t xml:space="preserve"> are the non-selective correlation coefficients computed for space diversity (see § 6.2.5.1) and frequency diversity (see § 6.2.5.2), respectively.</w:t>
      </w:r>
    </w:p>
    <w:p w14:paraId="626EAF24" w14:textId="77777777" w:rsidR="007970D4" w:rsidRPr="007703F7" w:rsidRDefault="007970D4" w:rsidP="00D6724F">
      <w:r w:rsidRPr="007703F7">
        <w:t>The next steps are the same as those for space diversity.</w:t>
      </w:r>
    </w:p>
    <w:p w14:paraId="4B41D4B0" w14:textId="77777777" w:rsidR="007970D4" w:rsidRPr="007703F7" w:rsidRDefault="007970D4" w:rsidP="00D6724F">
      <w:pPr>
        <w:pStyle w:val="Heading4"/>
      </w:pPr>
      <w:bookmarkStart w:id="97" w:name="_Toc394797428"/>
      <w:r w:rsidRPr="007703F7">
        <w:t>6.2.5.5</w:t>
      </w:r>
      <w:r w:rsidRPr="007703F7">
        <w:tab/>
        <w:t>Prediction of outage using space and frequency diversity (four receivers)</w:t>
      </w:r>
      <w:bookmarkEnd w:id="97"/>
    </w:p>
    <w:p w14:paraId="37895142" w14:textId="77777777" w:rsidR="007970D4" w:rsidRPr="007703F7" w:rsidRDefault="007970D4" w:rsidP="00D6724F">
      <w:r w:rsidRPr="007703F7">
        <w:rPr>
          <w:i/>
          <w:iCs/>
        </w:rPr>
        <w:t>Step 1:</w:t>
      </w:r>
      <w:r w:rsidRPr="007703F7">
        <w:t xml:space="preserve"> Calculate </w:t>
      </w:r>
      <w:r w:rsidRPr="008947EA">
        <w:sym w:font="Symbol" w:char="F068"/>
      </w:r>
      <w:r w:rsidRPr="007703F7">
        <w:t xml:space="preserve"> as in Step 2 of § 4.1.</w:t>
      </w:r>
    </w:p>
    <w:p w14:paraId="29FF2B57" w14:textId="77777777" w:rsidR="007970D4" w:rsidRPr="007703F7" w:rsidRDefault="007970D4" w:rsidP="00D6724F">
      <w:pPr>
        <w:rPr>
          <w:i/>
          <w:iCs/>
        </w:rPr>
      </w:pPr>
      <w:r w:rsidRPr="007703F7">
        <w:rPr>
          <w:i/>
          <w:iCs/>
        </w:rPr>
        <w:t>Step 2:</w:t>
      </w:r>
      <w:r w:rsidRPr="007703F7">
        <w:t xml:space="preserve"> Calculate the diversity parameter, </w:t>
      </w:r>
      <w:r w:rsidRPr="007703F7">
        <w:rPr>
          <w:i/>
        </w:rPr>
        <w:t>I</w:t>
      </w:r>
      <w:r w:rsidRPr="007703F7">
        <w:rPr>
          <w:i/>
          <w:vertAlign w:val="subscript"/>
        </w:rPr>
        <w:t>ns,q</w:t>
      </w:r>
      <w:r w:rsidRPr="007703F7">
        <w:t>, as follows:</w:t>
      </w:r>
    </w:p>
    <w:p w14:paraId="3D2E84B1" w14:textId="77777777" w:rsidR="007970D4" w:rsidRPr="008947EA" w:rsidRDefault="007970D4" w:rsidP="00D6724F">
      <w:pPr>
        <w:pStyle w:val="Blanc"/>
      </w:pPr>
    </w:p>
    <w:p w14:paraId="3CA55D35" w14:textId="77777777" w:rsidR="007970D4" w:rsidRPr="007703F7" w:rsidRDefault="007970D4" w:rsidP="00D6724F">
      <w:pPr>
        <w:pStyle w:val="Equation"/>
      </w:pPr>
      <w:r w:rsidRPr="007703F7">
        <w:tab/>
      </w:r>
      <w:r w:rsidRPr="007703F7">
        <w:tab/>
      </w:r>
      <w:r w:rsidRPr="008947EA">
        <w:rPr>
          <w:position w:val="-64"/>
        </w:rPr>
        <w:object w:dxaOrig="5200" w:dyaOrig="1400" w14:anchorId="13940BCB">
          <v:shape id="_x0000_i1158" type="#_x0000_t75" style="width:256.05pt;height:68.25pt" o:ole="" fillcolor="window">
            <v:imagedata r:id="rId327" o:title=""/>
          </v:shape>
          <o:OLEObject Type="Embed" ProgID="Equation.3" ShapeID="_x0000_i1158" DrawAspect="Content" ObjectID="_1821869641" r:id="rId328"/>
        </w:object>
      </w:r>
      <w:r w:rsidRPr="007703F7">
        <w:tab/>
        <w:t>(173)</w:t>
      </w:r>
    </w:p>
    <w:p w14:paraId="2EF58B1A" w14:textId="77777777" w:rsidR="007970D4" w:rsidRPr="008947EA" w:rsidRDefault="007970D4" w:rsidP="00D6724F">
      <w:pPr>
        <w:pStyle w:val="Blanc"/>
      </w:pPr>
    </w:p>
    <w:p w14:paraId="1CE63DEA" w14:textId="77777777" w:rsidR="007970D4" w:rsidRPr="007703F7" w:rsidRDefault="007970D4" w:rsidP="00D6724F">
      <w:r w:rsidRPr="007703F7">
        <w:t xml:space="preserve">where </w:t>
      </w:r>
      <w:r w:rsidRPr="007703F7">
        <w:rPr>
          <w:i/>
        </w:rPr>
        <w:t>k</w:t>
      </w:r>
      <w:r w:rsidRPr="007703F7">
        <w:rPr>
          <w:i/>
          <w:iCs/>
          <w:vertAlign w:val="subscript"/>
        </w:rPr>
        <w:t>ns</w:t>
      </w:r>
      <w:r w:rsidRPr="007703F7">
        <w:rPr>
          <w:vertAlign w:val="subscript"/>
        </w:rPr>
        <w:t>,</w:t>
      </w:r>
      <w:r w:rsidRPr="007703F7">
        <w:rPr>
          <w:i/>
          <w:iCs/>
          <w:vertAlign w:val="subscript"/>
        </w:rPr>
        <w:t>s</w:t>
      </w:r>
      <w:r w:rsidRPr="007703F7">
        <w:t xml:space="preserve"> and </w:t>
      </w:r>
      <w:r w:rsidRPr="007703F7">
        <w:rPr>
          <w:i/>
        </w:rPr>
        <w:t>k</w:t>
      </w:r>
      <w:r w:rsidRPr="007703F7">
        <w:rPr>
          <w:i/>
          <w:iCs/>
          <w:vertAlign w:val="subscript"/>
        </w:rPr>
        <w:t>ns</w:t>
      </w:r>
      <w:r w:rsidRPr="007703F7">
        <w:rPr>
          <w:vertAlign w:val="subscript"/>
        </w:rPr>
        <w:t>,</w:t>
      </w:r>
      <w:r w:rsidRPr="007703F7">
        <w:rPr>
          <w:rFonts w:ascii="Tms Rmn" w:hAnsi="Tms Rmn"/>
          <w:position w:val="-4"/>
          <w:sz w:val="6"/>
        </w:rPr>
        <w:t> </w:t>
      </w:r>
      <w:r w:rsidRPr="007703F7">
        <w:rPr>
          <w:i/>
          <w:iCs/>
          <w:vertAlign w:val="subscript"/>
        </w:rPr>
        <w:t>f</w:t>
      </w:r>
      <w:r w:rsidRPr="007703F7">
        <w:t xml:space="preserve"> are obtained as in § 6.2.5.4.</w:t>
      </w:r>
    </w:p>
    <w:p w14:paraId="47E1E8D6" w14:textId="77777777" w:rsidR="007970D4" w:rsidRPr="007703F7" w:rsidRDefault="007970D4" w:rsidP="00D6724F">
      <w:pPr>
        <w:rPr>
          <w:i/>
          <w:iCs/>
        </w:rPr>
      </w:pPr>
      <w:r w:rsidRPr="007703F7">
        <w:rPr>
          <w:i/>
          <w:iCs/>
        </w:rPr>
        <w:t>Step 3:</w:t>
      </w:r>
      <w:r w:rsidRPr="007703F7">
        <w:t xml:space="preserve"> Calculate the non-selective outage probability, </w:t>
      </w:r>
      <w:r w:rsidRPr="007703F7">
        <w:rPr>
          <w:i/>
          <w:iCs/>
        </w:rPr>
        <w:t>P</w:t>
      </w:r>
      <w:r w:rsidRPr="007703F7">
        <w:rPr>
          <w:i/>
          <w:iCs/>
          <w:vertAlign w:val="subscript"/>
        </w:rPr>
        <w:t>dns</w:t>
      </w:r>
      <w:r w:rsidRPr="007703F7">
        <w:t>, from:</w:t>
      </w:r>
    </w:p>
    <w:p w14:paraId="40AE47BD" w14:textId="77777777" w:rsidR="007970D4" w:rsidRPr="008947EA" w:rsidRDefault="007970D4" w:rsidP="00D6724F">
      <w:pPr>
        <w:pStyle w:val="Blanc"/>
      </w:pPr>
    </w:p>
    <w:p w14:paraId="7902EA02" w14:textId="77777777" w:rsidR="007970D4" w:rsidRPr="007703F7" w:rsidRDefault="007970D4" w:rsidP="00D6724F">
      <w:pPr>
        <w:pStyle w:val="Equation"/>
      </w:pPr>
      <w:r w:rsidRPr="007703F7">
        <w:tab/>
      </w:r>
      <w:r w:rsidRPr="007703F7">
        <w:tab/>
      </w:r>
      <w:r w:rsidRPr="008947EA">
        <w:rPr>
          <w:position w:val="-28"/>
        </w:rPr>
        <w:object w:dxaOrig="2020" w:dyaOrig="620" w14:anchorId="31952FE8">
          <v:shape id="_x0000_i1159" type="#_x0000_t75" style="width:129.6pt;height:34.45pt" o:ole="" fillcolor="window">
            <v:imagedata r:id="rId329" o:title=""/>
          </v:shape>
          <o:OLEObject Type="Embed" ProgID="Equation.3" ShapeID="_x0000_i1159" DrawAspect="Content" ObjectID="_1821869642" r:id="rId330"/>
        </w:object>
      </w:r>
      <w:r w:rsidRPr="007703F7">
        <w:tab/>
        <w:t>(174)</w:t>
      </w:r>
    </w:p>
    <w:p w14:paraId="7FD85272" w14:textId="77777777" w:rsidR="007970D4" w:rsidRPr="008947EA" w:rsidRDefault="007970D4" w:rsidP="00D6724F">
      <w:pPr>
        <w:pStyle w:val="Blanc"/>
      </w:pPr>
    </w:p>
    <w:p w14:paraId="28DFEC35" w14:textId="77777777" w:rsidR="007970D4" w:rsidRPr="007703F7" w:rsidRDefault="007970D4" w:rsidP="00D6724F">
      <w:r w:rsidRPr="007703F7">
        <w:t xml:space="preserve">where </w:t>
      </w:r>
      <w:r w:rsidRPr="007703F7">
        <w:rPr>
          <w:i/>
          <w:iCs/>
        </w:rPr>
        <w:t>P</w:t>
      </w:r>
      <w:r w:rsidRPr="007703F7">
        <w:rPr>
          <w:i/>
          <w:iCs/>
          <w:vertAlign w:val="subscript"/>
        </w:rPr>
        <w:t>ns</w:t>
      </w:r>
      <w:r w:rsidRPr="007703F7">
        <w:t xml:space="preserve"> is obtained from equation (29).</w:t>
      </w:r>
    </w:p>
    <w:p w14:paraId="31756C6B" w14:textId="77777777" w:rsidR="007970D4" w:rsidRPr="007703F7" w:rsidRDefault="007970D4" w:rsidP="00D6724F">
      <w:r w:rsidRPr="007703F7">
        <w:rPr>
          <w:i/>
          <w:iCs/>
        </w:rPr>
        <w:t>Step 4:</w:t>
      </w:r>
      <w:r w:rsidRPr="007703F7">
        <w:t xml:space="preserve"> Calculate the square of the equivalent non-selective correlation coefficient, </w:t>
      </w:r>
      <w:r w:rsidRPr="007703F7">
        <w:rPr>
          <w:i/>
          <w:iCs/>
        </w:rPr>
        <w:t>k</w:t>
      </w:r>
      <w:r w:rsidRPr="007703F7">
        <w:rPr>
          <w:i/>
          <w:iCs/>
          <w:vertAlign w:val="subscript"/>
        </w:rPr>
        <w:t>ns</w:t>
      </w:r>
      <w:r w:rsidRPr="007703F7">
        <w:t>, from:</w:t>
      </w:r>
    </w:p>
    <w:p w14:paraId="00CD236F" w14:textId="77777777" w:rsidR="007970D4" w:rsidRPr="008947EA" w:rsidRDefault="007970D4" w:rsidP="00D6724F">
      <w:pPr>
        <w:pStyle w:val="Blanc"/>
      </w:pPr>
    </w:p>
    <w:p w14:paraId="58D515A4" w14:textId="77777777" w:rsidR="007970D4" w:rsidRPr="007703F7" w:rsidRDefault="007970D4" w:rsidP="00D6724F">
      <w:pPr>
        <w:pStyle w:val="Equation"/>
      </w:pPr>
      <w:r w:rsidRPr="007703F7">
        <w:tab/>
      </w:r>
      <w:r w:rsidRPr="007703F7">
        <w:tab/>
      </w:r>
      <w:r w:rsidRPr="008947EA">
        <w:rPr>
          <w:position w:val="-16"/>
        </w:rPr>
        <w:object w:dxaOrig="3440" w:dyaOrig="480" w14:anchorId="435BA3DC">
          <v:shape id="_x0000_i1160" type="#_x0000_t75" style="width:174.05pt;height:22.55pt" o:ole="" fillcolor="window">
            <v:imagedata r:id="rId331" o:title=""/>
          </v:shape>
          <o:OLEObject Type="Embed" ProgID="Equation.3" ShapeID="_x0000_i1160" DrawAspect="Content" ObjectID="_1821869643" r:id="rId332"/>
        </w:object>
      </w:r>
      <w:r w:rsidRPr="007703F7">
        <w:tab/>
        <w:t>(175)</w:t>
      </w:r>
    </w:p>
    <w:p w14:paraId="01AC16E4" w14:textId="77777777" w:rsidR="007970D4" w:rsidRPr="008947EA" w:rsidRDefault="007970D4" w:rsidP="00D6724F">
      <w:pPr>
        <w:pStyle w:val="Blanc"/>
        <w:keepNext w:val="0"/>
        <w:keepLines w:val="0"/>
      </w:pPr>
    </w:p>
    <w:p w14:paraId="41F6CD65" w14:textId="77777777" w:rsidR="007970D4" w:rsidRPr="007703F7" w:rsidRDefault="007970D4" w:rsidP="00D6724F">
      <w:r w:rsidRPr="007703F7">
        <w:rPr>
          <w:i/>
          <w:iCs/>
        </w:rPr>
        <w:t>Step 5:</w:t>
      </w:r>
      <w:r w:rsidRPr="007703F7">
        <w:t xml:space="preserve"> Calculate the equivalent selective correlation coefficient, </w:t>
      </w:r>
      <w:r w:rsidRPr="007703F7">
        <w:rPr>
          <w:i/>
          <w:iCs/>
        </w:rPr>
        <w:t>k</w:t>
      </w:r>
      <w:r w:rsidRPr="007703F7">
        <w:rPr>
          <w:i/>
          <w:iCs/>
          <w:position w:val="-4"/>
          <w:sz w:val="16"/>
          <w:szCs w:val="16"/>
        </w:rPr>
        <w:t>s</w:t>
      </w:r>
      <w:r w:rsidRPr="007703F7">
        <w:t>, using the same procedure as for space diversity (Step 3).</w:t>
      </w:r>
    </w:p>
    <w:p w14:paraId="343267BF" w14:textId="77777777" w:rsidR="007970D4" w:rsidRPr="007703F7" w:rsidRDefault="007970D4" w:rsidP="00D6724F">
      <w:pPr>
        <w:keepNext/>
      </w:pPr>
      <w:r w:rsidRPr="007703F7">
        <w:rPr>
          <w:i/>
          <w:iCs/>
        </w:rPr>
        <w:t>Step 6:</w:t>
      </w:r>
      <w:r w:rsidRPr="007703F7">
        <w:t xml:space="preserve"> The selective outage probability, </w:t>
      </w:r>
      <w:r w:rsidRPr="007703F7">
        <w:rPr>
          <w:i/>
          <w:iCs/>
        </w:rPr>
        <w:t>P</w:t>
      </w:r>
      <w:r w:rsidRPr="007703F7">
        <w:rPr>
          <w:i/>
          <w:iCs/>
          <w:vertAlign w:val="subscript"/>
        </w:rPr>
        <w:t>ds</w:t>
      </w:r>
      <w:r w:rsidRPr="007703F7">
        <w:t>, is found from:</w:t>
      </w:r>
    </w:p>
    <w:p w14:paraId="0CC2E2E1" w14:textId="77777777" w:rsidR="007970D4" w:rsidRPr="008947EA" w:rsidRDefault="007970D4" w:rsidP="00D6724F">
      <w:pPr>
        <w:pStyle w:val="Blanc"/>
      </w:pPr>
    </w:p>
    <w:p w14:paraId="2B869912" w14:textId="77777777" w:rsidR="007970D4" w:rsidRPr="007703F7" w:rsidRDefault="007970D4" w:rsidP="00D6724F">
      <w:pPr>
        <w:pStyle w:val="Equation"/>
      </w:pPr>
      <w:r w:rsidRPr="007703F7">
        <w:tab/>
      </w:r>
      <w:r w:rsidRPr="007703F7">
        <w:tab/>
      </w:r>
      <w:r w:rsidRPr="008947EA">
        <w:rPr>
          <w:position w:val="-40"/>
        </w:rPr>
        <w:object w:dxaOrig="2079" w:dyaOrig="960" w14:anchorId="2DA9FAD3">
          <v:shape id="_x0000_i1161" type="#_x0000_t75" style="width:109.55pt;height:41.95pt" o:ole="" fillcolor="window">
            <v:imagedata r:id="rId333" o:title=""/>
          </v:shape>
          <o:OLEObject Type="Embed" ProgID="Equation.3" ShapeID="_x0000_i1161" DrawAspect="Content" ObjectID="_1821869644" r:id="rId334"/>
        </w:object>
      </w:r>
      <w:r w:rsidRPr="007703F7">
        <w:tab/>
        <w:t>(176)</w:t>
      </w:r>
    </w:p>
    <w:p w14:paraId="65AB1E61" w14:textId="77777777" w:rsidR="007970D4" w:rsidRPr="008947EA" w:rsidRDefault="007970D4" w:rsidP="00D6724F">
      <w:pPr>
        <w:pStyle w:val="Blanc"/>
      </w:pPr>
    </w:p>
    <w:p w14:paraId="70B95D15" w14:textId="77777777" w:rsidR="007970D4" w:rsidRPr="007703F7" w:rsidRDefault="007970D4" w:rsidP="00D6724F">
      <w:r w:rsidRPr="007703F7">
        <w:t xml:space="preserve">where </w:t>
      </w:r>
      <w:r w:rsidRPr="007703F7">
        <w:rPr>
          <w:i/>
          <w:iCs/>
        </w:rPr>
        <w:t>P</w:t>
      </w:r>
      <w:r w:rsidRPr="007703F7">
        <w:rPr>
          <w:i/>
          <w:iCs/>
          <w:vertAlign w:val="subscript"/>
        </w:rPr>
        <w:t>s</w:t>
      </w:r>
      <w:r w:rsidRPr="007703F7">
        <w:t xml:space="preserve"> is the non-protected outage probability given by equation (117).</w:t>
      </w:r>
    </w:p>
    <w:p w14:paraId="1234D369" w14:textId="77777777" w:rsidR="007970D4" w:rsidRPr="007703F7" w:rsidRDefault="007970D4" w:rsidP="00D6724F">
      <w:r w:rsidRPr="007703F7">
        <w:rPr>
          <w:i/>
          <w:iCs/>
        </w:rPr>
        <w:t>Step 7:</w:t>
      </w:r>
      <w:r w:rsidRPr="007703F7">
        <w:t xml:space="preserve"> The total outage probability, </w:t>
      </w:r>
      <w:r w:rsidRPr="007703F7">
        <w:rPr>
          <w:i/>
          <w:iCs/>
        </w:rPr>
        <w:t>P</w:t>
      </w:r>
      <w:r w:rsidRPr="007703F7">
        <w:rPr>
          <w:i/>
          <w:iCs/>
          <w:vertAlign w:val="subscript"/>
        </w:rPr>
        <w:t>d</w:t>
      </w:r>
      <w:r w:rsidRPr="007703F7">
        <w:t>, is then found from equation (162).</w:t>
      </w:r>
    </w:p>
    <w:p w14:paraId="0F9F2276" w14:textId="77777777" w:rsidR="007970D4" w:rsidRPr="007703F7" w:rsidRDefault="007970D4" w:rsidP="00D6724F">
      <w:pPr>
        <w:pStyle w:val="Heading1"/>
      </w:pPr>
      <w:bookmarkStart w:id="98" w:name="_Toc203489703"/>
      <w:r w:rsidRPr="007703F7">
        <w:lastRenderedPageBreak/>
        <w:t>7</w:t>
      </w:r>
      <w:r w:rsidRPr="007703F7">
        <w:tab/>
        <w:t>Prediction of total outage</w:t>
      </w:r>
      <w:bookmarkEnd w:id="91"/>
      <w:bookmarkEnd w:id="92"/>
      <w:bookmarkEnd w:id="98"/>
    </w:p>
    <w:p w14:paraId="66F9CEFF" w14:textId="77777777" w:rsidR="007970D4" w:rsidRPr="007703F7" w:rsidRDefault="007970D4" w:rsidP="00D6724F">
      <w:r w:rsidRPr="007703F7">
        <w:t>Calculate the total outage probability due to clear-air effects from:</w:t>
      </w:r>
    </w:p>
    <w:p w14:paraId="18870D71" w14:textId="77777777" w:rsidR="007970D4" w:rsidRPr="007703F7" w:rsidRDefault="007970D4" w:rsidP="00D6724F">
      <w:pPr>
        <w:pStyle w:val="Equation"/>
      </w:pPr>
      <w:r w:rsidRPr="007703F7">
        <w:tab/>
      </w:r>
      <w:r w:rsidRPr="007703F7">
        <w:tab/>
      </w:r>
      <w:r w:rsidRPr="009A4A1A">
        <w:rPr>
          <w:position w:val="-30"/>
        </w:rPr>
        <w:object w:dxaOrig="4680" w:dyaOrig="960" w14:anchorId="6D084A90">
          <v:shape id="_x0000_i1162" type="#_x0000_t75" style="width:233.55pt;height:46.95pt" o:ole="" fillcolor="window">
            <v:imagedata r:id="rId335" o:title=""/>
          </v:shape>
          <o:OLEObject Type="Embed" ProgID="Equation.3" ShapeID="_x0000_i1162" DrawAspect="Content" ObjectID="_1821869645" r:id="rId336"/>
        </w:object>
      </w:r>
      <w:r w:rsidRPr="007703F7">
        <w:tab/>
        <w:t>(177)</w:t>
      </w:r>
    </w:p>
    <w:p w14:paraId="101B64BF" w14:textId="77777777" w:rsidR="007970D4" w:rsidRPr="008947EA" w:rsidRDefault="007970D4" w:rsidP="00D6724F">
      <w:pPr>
        <w:pStyle w:val="Blanc"/>
      </w:pPr>
    </w:p>
    <w:p w14:paraId="05F4ABD0" w14:textId="77777777" w:rsidR="007970D4" w:rsidRPr="007703F7" w:rsidRDefault="007970D4" w:rsidP="00D6724F">
      <w:r w:rsidRPr="007703F7">
        <w:t>obtained by methods given in §</w:t>
      </w:r>
      <w:r>
        <w:t>§</w:t>
      </w:r>
      <w:r w:rsidRPr="007703F7">
        <w:t xml:space="preserve"> 2.3.6, 4.1, 5.1, 6.2.4 and 6.2.5.</w:t>
      </w:r>
    </w:p>
    <w:p w14:paraId="166FF56D" w14:textId="77777777" w:rsidR="007970D4" w:rsidRPr="007703F7" w:rsidRDefault="007970D4" w:rsidP="00D6724F">
      <w:r w:rsidRPr="007703F7">
        <w:t xml:space="preserve">The total outage probability due to rain is calculated from taking the larger of </w:t>
      </w:r>
      <w:r w:rsidRPr="007703F7">
        <w:rPr>
          <w:i/>
          <w:iCs/>
        </w:rPr>
        <w:t>P</w:t>
      </w:r>
      <w:r w:rsidRPr="007703F7">
        <w:rPr>
          <w:i/>
          <w:iCs/>
          <w:vertAlign w:val="subscript"/>
        </w:rPr>
        <w:t>rain</w:t>
      </w:r>
      <w:r w:rsidRPr="007703F7">
        <w:t xml:space="preserve"> and </w:t>
      </w:r>
      <w:r w:rsidRPr="007703F7">
        <w:rPr>
          <w:i/>
          <w:iCs/>
        </w:rPr>
        <w:t>P</w:t>
      </w:r>
      <w:r w:rsidRPr="007703F7">
        <w:rPr>
          <w:i/>
          <w:iCs/>
          <w:vertAlign w:val="subscript"/>
        </w:rPr>
        <w:t>XPR</w:t>
      </w:r>
      <w:r w:rsidRPr="007703F7">
        <w:t xml:space="preserve"> obtained by methods given in §</w:t>
      </w:r>
      <w:r>
        <w:t>§</w:t>
      </w:r>
      <w:r w:rsidRPr="007703F7">
        <w:t xml:space="preserve"> 2.4.7 and 4.2.2.</w:t>
      </w:r>
    </w:p>
    <w:p w14:paraId="6027062D" w14:textId="77777777" w:rsidR="007970D4" w:rsidRPr="007703F7" w:rsidRDefault="007970D4" w:rsidP="00D6724F">
      <w:pPr>
        <w:spacing w:line="300" w:lineRule="exact"/>
      </w:pPr>
      <w:r w:rsidRPr="007703F7">
        <w:t>The outage prediction methods given for digital radio systems have been developed from a definition of outage as BER above a given value (e.g. 1 × 10</w:t>
      </w:r>
      <w:r w:rsidRPr="007703F7">
        <w:rPr>
          <w:vertAlign w:val="superscript"/>
        </w:rPr>
        <w:t>–3</w:t>
      </w:r>
      <w:r w:rsidRPr="007703F7">
        <w:t>) for meeting requirements set out in Recommendation ITU-T G.821. The outage is apportioned to error performance and availability (see Recommendations ITU-R F.594, ITU-R F.634, ITU-R F.695, ITU-R F.696, ITU-R F.697, ITU</w:t>
      </w:r>
      <w:r w:rsidRPr="007703F7">
        <w:noBreakHyphen/>
        <w:t>R F.1092, ITU-R F.1189 and ITU-R F.557). The outage due to clear-air effects is apportioned mostly to performance and the outage due to precipitation, predominantly to availability. However, it is likely that there will be contributions to availability from clear-air effects and contributions to performance from precipitation.</w:t>
      </w:r>
    </w:p>
    <w:p w14:paraId="5424D34C" w14:textId="77777777" w:rsidR="007970D4" w:rsidRPr="007703F7" w:rsidRDefault="007970D4" w:rsidP="00D6724F">
      <w:pPr>
        <w:pStyle w:val="Heading1"/>
      </w:pPr>
      <w:bookmarkStart w:id="99" w:name="_Toc107646213"/>
      <w:bookmarkStart w:id="100" w:name="_Toc203489704"/>
      <w:r w:rsidRPr="007703F7">
        <w:t>8</w:t>
      </w:r>
      <w:r w:rsidRPr="007703F7">
        <w:tab/>
        <w:t>Propagation aspects of bringing-into-service</w:t>
      </w:r>
      <w:bookmarkEnd w:id="99"/>
      <w:bookmarkEnd w:id="100"/>
    </w:p>
    <w:p w14:paraId="23CAFA7B" w14:textId="77777777" w:rsidR="007970D4" w:rsidRPr="007703F7" w:rsidRDefault="007970D4" w:rsidP="00D6724F">
      <w:r w:rsidRPr="007703F7">
        <w:t>In performing tests while bringing a system into service according to Recommendation ITU</w:t>
      </w:r>
      <w:r w:rsidRPr="007703F7">
        <w:noBreakHyphen/>
        <w:t>R F.1330, it is desirable to avoid the times of year and times of day when multipath propagation is most likely to occur.</w:t>
      </w:r>
    </w:p>
    <w:p w14:paraId="3CF7FB6E" w14:textId="77777777" w:rsidR="007970D4" w:rsidRPr="007703F7" w:rsidRDefault="007970D4" w:rsidP="00D6724F">
      <w:r w:rsidRPr="007703F7">
        <w:t>Studies carried out in eastern European temperate climates indicate that multipath propagation effects are least likely to occur in winter and in the two preceding months. For tests which must be carried out in summer, the period during the day when such effects were observed to be least likely was 1 000-1 400 h local time.</w:t>
      </w:r>
    </w:p>
    <w:p w14:paraId="10756E06" w14:textId="77777777" w:rsidR="007970D4" w:rsidRPr="007703F7" w:rsidRDefault="007970D4" w:rsidP="00D6724F">
      <w:r w:rsidRPr="007703F7">
        <w:t>Measurements from a western European coastal climate at 60° North indicate that multipath propagation effects are least likely to occur 1 300-2 000 h local time regardless of the season. The winter period was the period least affected by fades caused by multipath propagation, followed by autumn and spring.</w:t>
      </w:r>
    </w:p>
    <w:p w14:paraId="040AA577" w14:textId="77777777" w:rsidR="007970D4" w:rsidRDefault="007970D4" w:rsidP="00D6724F"/>
    <w:p w14:paraId="277A6C12" w14:textId="77777777" w:rsidR="007970D4" w:rsidRPr="007703F7" w:rsidRDefault="007970D4" w:rsidP="00D6724F"/>
    <w:p w14:paraId="1E90BDF7" w14:textId="3698A49E" w:rsidR="007970D4" w:rsidRPr="008947EA" w:rsidRDefault="009A4A1A" w:rsidP="00D6724F">
      <w:pPr>
        <w:pStyle w:val="AppendixNoTitle"/>
      </w:pPr>
      <w:bookmarkStart w:id="101" w:name="_Toc107646214"/>
      <w:bookmarkStart w:id="102" w:name="_Toc203489705"/>
      <w:r w:rsidRPr="009944A2">
        <w:t>Attachment</w:t>
      </w:r>
      <w:r w:rsidRPr="009944A2">
        <w:br/>
        <w:t xml:space="preserve">to </w:t>
      </w:r>
      <w:r>
        <w:t xml:space="preserve">the </w:t>
      </w:r>
      <w:r w:rsidRPr="009944A2">
        <w:t>Annex</w:t>
      </w:r>
      <w:r w:rsidRPr="009944A2">
        <w:br/>
      </w:r>
      <w:r w:rsidR="007970D4" w:rsidRPr="008947EA">
        <w:br/>
        <w:t xml:space="preserve">Method for determining the geoclimatic factor, </w:t>
      </w:r>
      <w:r w:rsidR="007970D4" w:rsidRPr="008947EA">
        <w:rPr>
          <w:i/>
          <w:iCs/>
        </w:rPr>
        <w:t>K</w:t>
      </w:r>
      <w:r w:rsidR="007970D4" w:rsidRPr="008947EA">
        <w:t>,</w:t>
      </w:r>
      <w:r w:rsidR="007970D4" w:rsidRPr="008947EA">
        <w:br/>
        <w:t>from measured overland fading data</w:t>
      </w:r>
      <w:bookmarkEnd w:id="101"/>
      <w:bookmarkEnd w:id="102"/>
    </w:p>
    <w:p w14:paraId="31D474E3" w14:textId="77777777" w:rsidR="007970D4" w:rsidRPr="007703F7" w:rsidRDefault="007970D4" w:rsidP="00D6724F">
      <w:pPr>
        <w:pStyle w:val="Normalaftertitle"/>
      </w:pPr>
      <w:r w:rsidRPr="007703F7">
        <w:rPr>
          <w:i/>
          <w:iCs/>
        </w:rPr>
        <w:t>Step 1: </w:t>
      </w:r>
      <w:r w:rsidRPr="007703F7">
        <w:t>Obtain the worst calendar month envelope fading distribution for each year of operation, using the long-term median value as a reference. Average these to obtain the cumulative fading distribution for the average worst month and plot this on a semi-logarithmic graph.</w:t>
      </w:r>
    </w:p>
    <w:p w14:paraId="3E94FF3B" w14:textId="77777777" w:rsidR="007970D4" w:rsidRPr="007703F7" w:rsidRDefault="007970D4" w:rsidP="009A4A1A">
      <w:r w:rsidRPr="007703F7">
        <w:rPr>
          <w:i/>
          <w:iCs/>
        </w:rPr>
        <w:lastRenderedPageBreak/>
        <w:t>Step 2: </w:t>
      </w:r>
      <w:r w:rsidRPr="007703F7">
        <w:t xml:space="preserve">From the graph note the fade depth, </w:t>
      </w:r>
      <w:r w:rsidRPr="007703F7">
        <w:rPr>
          <w:i/>
          <w:iCs/>
        </w:rPr>
        <w:t>A</w:t>
      </w:r>
      <w:r w:rsidRPr="007703F7">
        <w:rPr>
          <w:vertAlign w:val="subscript"/>
        </w:rPr>
        <w:t>1</w:t>
      </w:r>
      <w:r w:rsidRPr="007703F7">
        <w:t xml:space="preserve">, beyond which the cumulative distribution is approximately linear and obtain the corresponding percentage of time, </w:t>
      </w:r>
      <w:r w:rsidRPr="007703F7">
        <w:rPr>
          <w:i/>
          <w:iCs/>
        </w:rPr>
        <w:t>p</w:t>
      </w:r>
      <w:r w:rsidRPr="007703F7">
        <w:rPr>
          <w:vertAlign w:val="subscript"/>
        </w:rPr>
        <w:t>1</w:t>
      </w:r>
      <w:r w:rsidRPr="007703F7">
        <w:t>. This linear portion constitutes the large fade depth tail, which can vary by up to about 3 or 4 dB/decade in slope about the average “Rayleigh” value of 10 dB/decade, the amount of this variation depending on the number of years of data contained in the average distribution.</w:t>
      </w:r>
    </w:p>
    <w:p w14:paraId="7510614F" w14:textId="77777777" w:rsidR="007970D4" w:rsidRPr="001833B4" w:rsidRDefault="007970D4" w:rsidP="009A4A1A">
      <w:r w:rsidRPr="001833B4">
        <w:rPr>
          <w:i/>
          <w:iCs/>
        </w:rPr>
        <w:t>Step 3: </w:t>
      </w:r>
      <w:r w:rsidRPr="001833B4">
        <w:t xml:space="preserve">Calculate the path inclination </w:t>
      </w:r>
      <w:r w:rsidRPr="009451DF">
        <w:rPr>
          <w:rFonts w:asciiTheme="majorBidi" w:hAnsiTheme="majorBidi" w:cstheme="majorBidi"/>
        </w:rPr>
        <w:sym w:font="Symbol" w:char="F07C"/>
      </w:r>
      <w:r w:rsidRPr="001833B4">
        <w:rPr>
          <w:rFonts w:ascii="Tms Rmn" w:hAnsi="Tms Rmn"/>
          <w:sz w:val="12"/>
          <w:szCs w:val="12"/>
        </w:rPr>
        <w:t> </w:t>
      </w:r>
      <w:r w:rsidRPr="009451DF">
        <w:rPr>
          <w:szCs w:val="24"/>
        </w:rPr>
        <w:t>ε</w:t>
      </w:r>
      <w:r w:rsidRPr="001833B4">
        <w:rPr>
          <w:i/>
          <w:iCs/>
          <w:vertAlign w:val="subscript"/>
        </w:rPr>
        <w:t>p</w:t>
      </w:r>
      <w:r w:rsidRPr="001833B4">
        <w:rPr>
          <w:rFonts w:ascii="Tms Rmn" w:hAnsi="Tms Rmn"/>
          <w:sz w:val="12"/>
          <w:szCs w:val="12"/>
        </w:rPr>
        <w:t> </w:t>
      </w:r>
      <w:r w:rsidRPr="009451DF">
        <w:rPr>
          <w:rFonts w:asciiTheme="majorBidi" w:hAnsiTheme="majorBidi" w:cstheme="majorBidi"/>
        </w:rPr>
        <w:sym w:font="Symbol" w:char="F07C"/>
      </w:r>
      <w:r w:rsidRPr="001833B4">
        <w:rPr>
          <w:color w:val="FF0000"/>
        </w:rPr>
        <w:t xml:space="preserve"> </w:t>
      </w:r>
      <w:r w:rsidRPr="001833B4">
        <w:rPr>
          <w:color w:val="000000" w:themeColor="text1"/>
        </w:rPr>
        <w:t xml:space="preserve">and mean path clearance </w:t>
      </w:r>
      <w:r w:rsidRPr="001833B4">
        <w:rPr>
          <w:i/>
          <w:iCs/>
          <w:color w:val="000000" w:themeColor="text1"/>
        </w:rPr>
        <w:t>h</w:t>
      </w:r>
      <w:r w:rsidRPr="001833B4">
        <w:rPr>
          <w:i/>
          <w:iCs/>
          <w:color w:val="000000" w:themeColor="text1"/>
          <w:vertAlign w:val="subscript"/>
        </w:rPr>
        <w:t>c</w:t>
      </w:r>
      <w:r w:rsidRPr="001833B4">
        <w:rPr>
          <w:color w:val="000000" w:themeColor="text1"/>
        </w:rPr>
        <w:t xml:space="preserve"> </w:t>
      </w:r>
      <w:r w:rsidRPr="001833B4">
        <w:t>from equation</w:t>
      </w:r>
      <w:r w:rsidRPr="001833B4">
        <w:rPr>
          <w:color w:val="000000" w:themeColor="text1"/>
        </w:rPr>
        <w:t>s (5) and</w:t>
      </w:r>
      <w:r w:rsidRPr="0003198B">
        <w:t xml:space="preserve"> </w:t>
      </w:r>
      <w:r w:rsidRPr="001833B4">
        <w:t>(6).</w:t>
      </w:r>
    </w:p>
    <w:p w14:paraId="2108493E" w14:textId="77777777" w:rsidR="009A4A1A" w:rsidRPr="009944A2" w:rsidRDefault="009A4A1A" w:rsidP="009A4A1A">
      <w:r w:rsidRPr="009944A2">
        <w:rPr>
          <w:i/>
          <w:iCs/>
        </w:rPr>
        <w:t>Step 4: </w:t>
      </w:r>
      <w:r w:rsidRPr="009944A2">
        <w:t>Substitute the coordinates</w:t>
      </w:r>
      <w:r>
        <w:t xml:space="preserve"> (</w:t>
      </w:r>
      <w:r w:rsidRPr="00085408">
        <w:rPr>
          <w:i/>
          <w:iCs/>
        </w:rPr>
        <w:t>p</w:t>
      </w:r>
      <w:r w:rsidRPr="00085408">
        <w:rPr>
          <w:vertAlign w:val="subscript"/>
        </w:rPr>
        <w:t>1</w:t>
      </w:r>
      <w:r>
        <w:t xml:space="preserve">, </w:t>
      </w:r>
      <w:r w:rsidRPr="00085408">
        <w:rPr>
          <w:i/>
          <w:iCs/>
        </w:rPr>
        <w:t>A</w:t>
      </w:r>
      <w:r w:rsidRPr="00085408">
        <w:rPr>
          <w:vertAlign w:val="subscript"/>
        </w:rPr>
        <w:t>1</w:t>
      </w:r>
      <w:r>
        <w:t>)</w:t>
      </w:r>
      <w:r w:rsidRPr="009944A2">
        <w:t xml:space="preserve"> of the “first tail point” into equation (7), along with the values </w:t>
      </w:r>
      <w:r w:rsidRPr="009944A2">
        <w:rPr>
          <w:i/>
          <w:iCs/>
        </w:rPr>
        <w:t>d</w:t>
      </w:r>
      <w:r w:rsidRPr="009944A2">
        <w:t xml:space="preserve">, </w:t>
      </w:r>
      <w:r w:rsidRPr="009944A2">
        <w:rPr>
          <w:i/>
          <w:iCs/>
        </w:rPr>
        <w:t>f</w:t>
      </w:r>
      <w:r w:rsidRPr="009944A2">
        <w:t xml:space="preserve">, </w:t>
      </w:r>
      <w:r w:rsidRPr="009944A2">
        <w:rPr>
          <w:rFonts w:asciiTheme="majorBidi" w:hAnsiTheme="majorBidi" w:cstheme="majorBidi"/>
          <w:lang w:val="fr-FR"/>
        </w:rPr>
        <w:sym w:font="Symbol" w:char="F07C"/>
      </w:r>
      <w:r w:rsidRPr="009944A2">
        <w:rPr>
          <w:rFonts w:ascii="Tms Rmn" w:hAnsi="Tms Rmn"/>
          <w:sz w:val="12"/>
          <w:szCs w:val="12"/>
        </w:rPr>
        <w:t> </w:t>
      </w:r>
      <w:r w:rsidRPr="009944A2">
        <w:rPr>
          <w:szCs w:val="24"/>
          <w:lang w:val="fr-FR"/>
        </w:rPr>
        <w:t>ε</w:t>
      </w:r>
      <w:r w:rsidRPr="009944A2">
        <w:rPr>
          <w:i/>
          <w:iCs/>
          <w:vertAlign w:val="subscript"/>
        </w:rPr>
        <w:t>p</w:t>
      </w:r>
      <w:r w:rsidRPr="009944A2">
        <w:rPr>
          <w:rFonts w:ascii="Tms Rmn" w:hAnsi="Tms Rmn"/>
          <w:sz w:val="12"/>
          <w:szCs w:val="12"/>
        </w:rPr>
        <w:t> </w:t>
      </w:r>
      <w:r w:rsidRPr="009944A2">
        <w:rPr>
          <w:rFonts w:asciiTheme="majorBidi" w:hAnsiTheme="majorBidi" w:cstheme="majorBidi"/>
          <w:lang w:val="fr-FR"/>
        </w:rPr>
        <w:sym w:font="Symbol" w:char="F07C"/>
      </w:r>
      <w:r w:rsidRPr="009944A2">
        <w:rPr>
          <w:rFonts w:asciiTheme="majorBidi" w:hAnsiTheme="majorBidi" w:cstheme="majorBidi"/>
          <w:color w:val="000000" w:themeColor="text1"/>
        </w:rPr>
        <w:t xml:space="preserve">, </w:t>
      </w:r>
      <w:r w:rsidRPr="009944A2">
        <w:rPr>
          <w:rFonts w:asciiTheme="majorBidi" w:hAnsiTheme="majorBidi" w:cstheme="majorBidi"/>
          <w:i/>
          <w:iCs/>
          <w:color w:val="000000" w:themeColor="text1"/>
        </w:rPr>
        <w:t>h</w:t>
      </w:r>
      <w:r w:rsidRPr="009944A2">
        <w:rPr>
          <w:rFonts w:asciiTheme="majorBidi" w:hAnsiTheme="majorBidi" w:cstheme="majorBidi"/>
          <w:i/>
          <w:iCs/>
          <w:color w:val="000000" w:themeColor="text1"/>
          <w:vertAlign w:val="subscript"/>
        </w:rPr>
        <w:t>c</w:t>
      </w:r>
      <w:r w:rsidRPr="009944A2">
        <w:rPr>
          <w:rFonts w:ascii="Tms Rmn" w:hAnsi="Tms Rmn"/>
        </w:rPr>
        <w:t xml:space="preserve"> </w:t>
      </w:r>
      <w:r w:rsidRPr="009944A2">
        <w:t xml:space="preserve">and calculate the geoclimatic factor, </w:t>
      </w:r>
      <w:r w:rsidRPr="009944A2">
        <w:rPr>
          <w:i/>
          <w:iCs/>
        </w:rPr>
        <w:t>K</w:t>
      </w:r>
      <w:r w:rsidRPr="009944A2">
        <w:t>.</w:t>
      </w:r>
    </w:p>
    <w:p w14:paraId="7FF45ECE" w14:textId="77777777" w:rsidR="007970D4" w:rsidRPr="001833B4" w:rsidRDefault="007970D4" w:rsidP="009A4A1A">
      <w:r w:rsidRPr="001833B4">
        <w:rPr>
          <w:i/>
          <w:iCs/>
        </w:rPr>
        <w:t>Step 5: </w:t>
      </w:r>
      <w:r w:rsidRPr="001833B4">
        <w:t xml:space="preserve">If data are available for several paths in a region of similar climate and terrain, or several frequencies, etc., on a single path, an average geoclimatic factor should be obtained by averaging the values of log </w:t>
      </w:r>
      <w:r w:rsidRPr="001833B4">
        <w:rPr>
          <w:i/>
          <w:iCs/>
        </w:rPr>
        <w:t>K</w:t>
      </w:r>
      <w:r w:rsidRPr="001833B4">
        <w:t xml:space="preserve">. </w:t>
      </w:r>
      <w:r w:rsidRPr="001833B4">
        <w:rPr>
          <w:color w:val="000000" w:themeColor="text1"/>
        </w:rPr>
        <w:t>Geoclimatic factor data in file LogK.csv closely fits fading data in DBSG3 Table I</w:t>
      </w:r>
      <w:r w:rsidRPr="001833B4">
        <w:rPr>
          <w:color w:val="000000" w:themeColor="text1"/>
        </w:rPr>
        <w:noBreakHyphen/>
        <w:t>2 in the vicinity of the table paths, as this file was generated by universal kriging, a technique that combines regression and interpolation.</w:t>
      </w:r>
    </w:p>
    <w:p w14:paraId="5CE6143F" w14:textId="77777777" w:rsidR="007970D4" w:rsidRPr="007703F7" w:rsidRDefault="007970D4" w:rsidP="00D6724F">
      <w:pPr>
        <w:pStyle w:val="Reasons"/>
      </w:pPr>
    </w:p>
    <w:bookmarkEnd w:id="13"/>
    <w:p w14:paraId="01A3A835" w14:textId="77777777" w:rsidR="007970D4" w:rsidRPr="008947EA" w:rsidRDefault="007970D4" w:rsidP="00D6724F">
      <w:pPr>
        <w:pStyle w:val="Line"/>
      </w:pPr>
    </w:p>
    <w:sectPr w:rsidR="007970D4" w:rsidRPr="008947EA" w:rsidSect="007565CC">
      <w:footerReference w:type="default" r:id="rId337"/>
      <w:pgSz w:w="11907" w:h="16834" w:code="9"/>
      <w:pgMar w:top="1418" w:right="1134" w:bottom="1134" w:left="1134" w:header="720" w:footer="482"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4B988ED" w14:textId="77777777" w:rsidR="00A43D55" w:rsidRDefault="00A43D55">
      <w:r>
        <w:separator/>
      </w:r>
    </w:p>
  </w:endnote>
  <w:endnote w:type="continuationSeparator" w:id="0">
    <w:p w14:paraId="7CF58446" w14:textId="77777777" w:rsidR="00A43D55" w:rsidRDefault="00A43D5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AvenirNext LT Pro Medium">
    <w:altName w:val="Calibri"/>
    <w:panose1 w:val="00000000000000000000"/>
    <w:charset w:val="00"/>
    <w:family w:val="swiss"/>
    <w:notTrueType/>
    <w:pitch w:val="variable"/>
    <w:sig w:usb0="800000AF" w:usb1="5000204A" w:usb2="00000000" w:usb3="00000000" w:csb0="00000093" w:csb1="00000000"/>
  </w:font>
  <w:font w:name="AvenirNext LT Pro Regular">
    <w:altName w:val="Calibri"/>
    <w:panose1 w:val="00000000000000000000"/>
    <w:charset w:val="00"/>
    <w:family w:val="swiss"/>
    <w:notTrueType/>
    <w:pitch w:val="variable"/>
    <w:sig w:usb0="800000AF" w:usb1="5000204A" w:usb2="00000000" w:usb3="00000000" w:csb0="00000093"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G Times">
    <w:altName w:val="Times New Roman"/>
    <w:panose1 w:val="00000000000000000000"/>
    <w:charset w:val="00"/>
    <w:family w:val="roman"/>
    <w:notTrueType/>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Tms Rmn">
    <w:altName w:val="Times New Roman"/>
    <w:panose1 w:val="02020603040505020304"/>
    <w:charset w:val="00"/>
    <w:family w:val="roman"/>
    <w:notTrueType/>
    <w:pitch w:val="variable"/>
    <w:sig w:usb0="00000003" w:usb1="00000000" w:usb2="00000000" w:usb3="00000000" w:csb0="00000001"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8A796D8" w14:textId="77777777" w:rsidR="00301DB3" w:rsidRDefault="00301DB3">
    <w:pPr>
      <w:pStyle w:val="Footer"/>
    </w:pPr>
    <w:r>
      <w:drawing>
        <wp:anchor distT="0" distB="0" distL="0" distR="0" simplePos="0" relativeHeight="251656192" behindDoc="0" locked="0" layoutInCell="1" allowOverlap="1" wp14:anchorId="214E39DD" wp14:editId="064AF666">
          <wp:simplePos x="0" y="0"/>
          <wp:positionH relativeFrom="page">
            <wp:posOffset>6346209</wp:posOffset>
          </wp:positionH>
          <wp:positionV relativeFrom="page">
            <wp:posOffset>9501505</wp:posOffset>
          </wp:positionV>
          <wp:extent cx="738000" cy="813600"/>
          <wp:effectExtent l="0" t="0" r="0" b="0"/>
          <wp:wrapNone/>
          <wp:docPr id="1" name="image1.png" descr="ITU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1.png" descr="ITU Logo"/>
                  <pic:cNvPicPr/>
                </pic:nvPicPr>
                <pic:blipFill>
                  <a:blip r:embed="rId1" cstate="print"/>
                  <a:stretch>
                    <a:fillRect/>
                  </a:stretch>
                </pic:blipFill>
                <pic:spPr>
                  <a:xfrm>
                    <a:off x="0" y="0"/>
                    <a:ext cx="738000" cy="813600"/>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BDE6F75" w14:textId="77777777" w:rsidR="00C15F3E" w:rsidRDefault="00C15F3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8DFE1EC" w14:textId="77777777" w:rsidR="00A43D55" w:rsidRDefault="00A43D55">
      <w:r>
        <w:separator/>
      </w:r>
    </w:p>
  </w:footnote>
  <w:footnote w:type="continuationSeparator" w:id="0">
    <w:p w14:paraId="701506D8" w14:textId="77777777" w:rsidR="00A43D55" w:rsidRDefault="00A43D5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A55C8D3" w14:textId="77777777" w:rsidR="001B164E" w:rsidRDefault="001B164E">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TableGrid"/>
      <w:tblW w:w="10490"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6"/>
      <w:gridCol w:w="5914"/>
    </w:tblGrid>
    <w:tr w:rsidR="005B0371" w:rsidRPr="00A239D1" w14:paraId="6337EA3E" w14:textId="77777777" w:rsidTr="0019307B">
      <w:tc>
        <w:tcPr>
          <w:tcW w:w="4634" w:type="dxa"/>
          <w:vAlign w:val="center"/>
        </w:tcPr>
        <w:p w14:paraId="35E9D1BA" w14:textId="77777777" w:rsidR="00EE47C4" w:rsidRPr="005B0371" w:rsidRDefault="00425BC7" w:rsidP="00B9169E">
          <w:pPr>
            <w:pStyle w:val="Header"/>
            <w:jc w:val="left"/>
            <w:rPr>
              <w:rFonts w:ascii="Arial Black" w:hAnsi="Arial Black" w:cs="Arial"/>
              <w:color w:val="FFFFFF" w:themeColor="background1"/>
              <w:sz w:val="32"/>
              <w:szCs w:val="32"/>
            </w:rPr>
          </w:pPr>
          <w:r w:rsidRPr="005B0371">
            <w:rPr>
              <w:rFonts w:ascii="Arial Black" w:hAnsi="Arial Black" w:cs="Arial"/>
              <w:color w:val="FFFFFF" w:themeColor="background1"/>
              <w:sz w:val="32"/>
              <w:szCs w:val="32"/>
            </w:rPr>
            <w:t xml:space="preserve"> </w:t>
          </w:r>
        </w:p>
      </w:tc>
      <w:tc>
        <w:tcPr>
          <w:tcW w:w="5998" w:type="dxa"/>
          <w:vAlign w:val="center"/>
        </w:tcPr>
        <w:p w14:paraId="661F8B82" w14:textId="77777777" w:rsidR="00EE47C4" w:rsidRPr="00260B24" w:rsidRDefault="00EE47C4" w:rsidP="00744F8B">
          <w:pPr>
            <w:pStyle w:val="Header"/>
            <w:jc w:val="right"/>
            <w:rPr>
              <w:rFonts w:asciiTheme="minorBidi" w:hAnsiTheme="minorBidi"/>
              <w:b/>
              <w:spacing w:val="4"/>
              <w:szCs w:val="24"/>
            </w:rPr>
          </w:pPr>
          <w:r w:rsidRPr="00260B24">
            <w:rPr>
              <w:rFonts w:asciiTheme="minorBidi" w:hAnsiTheme="minorBidi"/>
              <w:b/>
              <w:spacing w:val="4"/>
              <w:szCs w:val="24"/>
            </w:rPr>
            <w:t>International Telecommunication Union</w:t>
          </w:r>
        </w:p>
      </w:tc>
    </w:tr>
    <w:tr w:rsidR="005B0371" w:rsidRPr="00A239D1" w14:paraId="4A316407" w14:textId="77777777" w:rsidTr="0019307B">
      <w:tc>
        <w:tcPr>
          <w:tcW w:w="4634" w:type="dxa"/>
          <w:vAlign w:val="center"/>
        </w:tcPr>
        <w:p w14:paraId="73223B90" w14:textId="77777777" w:rsidR="00EE47C4" w:rsidRPr="00260B24" w:rsidRDefault="00EE47C4" w:rsidP="00744F8B">
          <w:pPr>
            <w:pStyle w:val="Header"/>
            <w:jc w:val="left"/>
            <w:rPr>
              <w:rFonts w:asciiTheme="minorBidi" w:hAnsiTheme="minorBidi"/>
              <w:spacing w:val="4"/>
              <w:sz w:val="21"/>
              <w:szCs w:val="21"/>
            </w:rPr>
          </w:pPr>
          <w:r w:rsidRPr="00260B24">
            <w:rPr>
              <w:rFonts w:asciiTheme="minorBidi" w:hAnsiTheme="minorBidi"/>
              <w:spacing w:val="4"/>
              <w:szCs w:val="24"/>
            </w:rPr>
            <w:t>Recommendation</w:t>
          </w:r>
          <w:r w:rsidR="004A6FEB" w:rsidRPr="00260B24">
            <w:rPr>
              <w:rFonts w:asciiTheme="minorBidi" w:hAnsiTheme="minorBidi"/>
              <w:spacing w:val="4"/>
              <w:szCs w:val="24"/>
            </w:rPr>
            <w:t>s</w:t>
          </w:r>
        </w:p>
      </w:tc>
      <w:tc>
        <w:tcPr>
          <w:tcW w:w="5998" w:type="dxa"/>
          <w:vAlign w:val="center"/>
        </w:tcPr>
        <w:p w14:paraId="03540ADD" w14:textId="77777777" w:rsidR="00EE47C4" w:rsidRPr="00260B24" w:rsidRDefault="00EE47C4" w:rsidP="00744F8B">
          <w:pPr>
            <w:pStyle w:val="Header"/>
            <w:jc w:val="right"/>
            <w:rPr>
              <w:rFonts w:asciiTheme="minorBidi" w:hAnsiTheme="minorBidi"/>
              <w:spacing w:val="4"/>
              <w:szCs w:val="24"/>
            </w:rPr>
          </w:pPr>
          <w:r w:rsidRPr="00260B24">
            <w:rPr>
              <w:rFonts w:asciiTheme="minorBidi" w:hAnsiTheme="minorBidi"/>
              <w:spacing w:val="4"/>
              <w:szCs w:val="24"/>
            </w:rPr>
            <w:t>Radiocommunication</w:t>
          </w:r>
          <w:r w:rsidR="00305119" w:rsidRPr="00260B24">
            <w:rPr>
              <w:rFonts w:asciiTheme="minorBidi" w:hAnsiTheme="minorBidi"/>
              <w:spacing w:val="4"/>
              <w:szCs w:val="24"/>
            </w:rPr>
            <w:t xml:space="preserve"> Sector</w:t>
          </w:r>
        </w:p>
      </w:tc>
    </w:tr>
  </w:tbl>
  <w:p w14:paraId="63D72CAC" w14:textId="77777777" w:rsidR="00EE47C4" w:rsidRDefault="00486EB3" w:rsidP="004A6FEB">
    <w:pPr>
      <w:pStyle w:val="Header"/>
    </w:pPr>
    <w:r>
      <w:rPr>
        <w:rFonts w:ascii="Arial Black" w:hAnsi="Arial Black" w:cs="Arial"/>
        <w:noProof/>
        <w:sz w:val="32"/>
        <w:szCs w:val="32"/>
      </w:rPr>
      <w:drawing>
        <wp:anchor distT="0" distB="0" distL="114300" distR="114300" simplePos="0" relativeHeight="251657216" behindDoc="0" locked="0" layoutInCell="1" allowOverlap="1" wp14:anchorId="3465D703" wp14:editId="5D565E8B">
          <wp:simplePos x="0" y="0"/>
          <wp:positionH relativeFrom="column">
            <wp:posOffset>-358302</wp:posOffset>
          </wp:positionH>
          <wp:positionV relativeFrom="paragraph">
            <wp:posOffset>-534670</wp:posOffset>
          </wp:positionV>
          <wp:extent cx="1945758" cy="414616"/>
          <wp:effectExtent l="0" t="0" r="0" b="0"/>
          <wp:wrapNone/>
          <wp:docPr id="5" name="Picture 5">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a:extLst>
                      <a:ext uri="{C183D7F6-B498-43B3-948B-1728B52AA6E4}">
                        <adec:decorative xmlns:adec="http://schemas.microsoft.com/office/drawing/2017/decorative" val="1"/>
                      </a:ext>
                    </a:extLst>
                  </pic:cNvPr>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45758" cy="414616"/>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507D4">
      <w:rPr>
        <w:rFonts w:ascii="Arial" w:hAnsi="Arial" w:cs="Arial"/>
        <w:noProof/>
      </w:rPr>
      <mc:AlternateContent>
        <mc:Choice Requires="wps">
          <w:drawing>
            <wp:anchor distT="0" distB="0" distL="114300" distR="114300" simplePos="0" relativeHeight="251658240" behindDoc="0" locked="0" layoutInCell="1" allowOverlap="1" wp14:anchorId="263FD8A6" wp14:editId="103DD2DD">
              <wp:simplePos x="0" y="0"/>
              <wp:positionH relativeFrom="column">
                <wp:posOffset>-106045</wp:posOffset>
              </wp:positionH>
              <wp:positionV relativeFrom="paragraph">
                <wp:posOffset>164465</wp:posOffset>
              </wp:positionV>
              <wp:extent cx="301625" cy="172085"/>
              <wp:effectExtent l="17780" t="12065" r="23495" b="15875"/>
              <wp:wrapNone/>
              <wp:docPr id="6" name="AutoShape 1">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01625" cy="172085"/>
                      </a:xfrm>
                      <a:prstGeom prst="triangle">
                        <a:avLst>
                          <a:gd name="adj" fmla="val 50000"/>
                        </a:avLst>
                      </a:prstGeom>
                      <a:solidFill>
                        <a:schemeClr val="bg1">
                          <a:lumMod val="100000"/>
                          <a:lumOff val="0"/>
                        </a:schemeClr>
                      </a:solidFill>
                      <a:ln w="9525">
                        <a:solidFill>
                          <a:srgbClr val="F8F8F8"/>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B8FF03F"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 o:spid="_x0000_s1026" type="#_x0000_t5" alt="&quot;&quot;" style="position:absolute;margin-left:-8.35pt;margin-top:12.95pt;width:23.75pt;height:13.55pt;rotation:18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" fillcolor="white [3212]" strokecolor="#f8f8f8"/>
          </w:pict>
        </mc:Fallback>
      </mc:AlternateContent>
    </w:r>
  </w:p>
  <w:p w14:paraId="50D9A1F1" w14:textId="77777777" w:rsidR="004A6FEB" w:rsidRDefault="00A507D4" w:rsidP="004A6FEB">
    <w:pPr>
      <w:pStyle w:val="Header"/>
      <w:ind w:right="360"/>
      <w:jc w:val="both"/>
    </w:pPr>
    <w:r>
      <w:rPr>
        <w:noProof/>
      </w:rPr>
      <mc:AlternateContent>
        <mc:Choice Requires="wpg">
          <w:drawing>
            <wp:anchor distT="0" distB="0" distL="114300" distR="114300" simplePos="0" relativeHeight="251659264" behindDoc="0" locked="0" layoutInCell="1" allowOverlap="1" wp14:anchorId="63BC49F5" wp14:editId="36A4B953">
              <wp:simplePos x="0" y="0"/>
              <wp:positionH relativeFrom="page">
                <wp:posOffset>0</wp:posOffset>
              </wp:positionH>
              <wp:positionV relativeFrom="page">
                <wp:posOffset>1196340</wp:posOffset>
              </wp:positionV>
              <wp:extent cx="7560310" cy="236220"/>
              <wp:effectExtent l="9525" t="5715" r="12065" b="5715"/>
              <wp:wrapNone/>
              <wp:docPr id="2" name="docshapegroup6">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60310" cy="236220"/>
                        <a:chOff x="0" y="1884"/>
                        <a:chExt cx="11906" cy="372"/>
                      </a:xfrm>
                    </wpg:grpSpPr>
                    <wps:wsp>
                      <wps:cNvPr id="3" name="docshape7"/>
                      <wps:cNvSpPr>
                        <a:spLocks noChangeArrowheads="1"/>
                      </wps:cNvSpPr>
                      <wps:spPr bwMode="auto">
                        <a:xfrm>
                          <a:off x="0" y="1944"/>
                          <a:ext cx="11906" cy="312"/>
                        </a:xfrm>
                        <a:prstGeom prst="rect">
                          <a:avLst/>
                        </a:prstGeom>
                        <a:solidFill>
                          <a:srgbClr val="009CD6"/>
                        </a:solidFill>
                        <a:ln w="9525">
                          <a:solidFill>
                            <a:srgbClr val="009CD6"/>
                          </a:solidFill>
                          <a:miter lim="800000"/>
                          <a:headEnd/>
                          <a:tailEnd/>
                        </a:ln>
                      </wps:spPr>
                      <wps:bodyPr rot="0" vert="horz" wrap="square" lIns="91440" tIns="45720" rIns="91440" bIns="45720" anchor="t" anchorCtr="0" upright="1">
                        <a:noAutofit/>
                      </wps:bodyPr>
                    </wps:wsp>
                    <wps:wsp>
                      <wps:cNvPr id="4" name="docshape8">
                        <a:extLst>
                          <a:ext uri="{C183D7F6-B498-43B3-948B-1728B52AA6E4}">
                            <adec:decorative xmlns:adec="http://schemas.microsoft.com/office/drawing/2017/decorative" val="1"/>
                          </a:ext>
                        </a:extLst>
                      </wps:cNvPr>
                      <wps:cNvSpPr>
                        <a:spLocks/>
                      </wps:cNvSpPr>
                      <wps:spPr bwMode="auto">
                        <a:xfrm>
                          <a:off x="1109" y="1884"/>
                          <a:ext cx="627" cy="314"/>
                        </a:xfrm>
                        <a:custGeom>
                          <a:avLst/>
                          <a:gdLst>
                            <a:gd name="T0" fmla="+- 0 1736 1109"/>
                            <a:gd name="T1" fmla="*/ T0 w 627"/>
                            <a:gd name="T2" fmla="+- 0 1884 1884"/>
                            <a:gd name="T3" fmla="*/ 1884 h 314"/>
                            <a:gd name="T4" fmla="+- 0 1109 1109"/>
                            <a:gd name="T5" fmla="*/ T4 w 627"/>
                            <a:gd name="T6" fmla="+- 0 1884 1884"/>
                            <a:gd name="T7" fmla="*/ 1884 h 314"/>
                            <a:gd name="T8" fmla="+- 0 1423 1109"/>
                            <a:gd name="T9" fmla="*/ T8 w 627"/>
                            <a:gd name="T10" fmla="+- 0 2197 1884"/>
                            <a:gd name="T11" fmla="*/ 2197 h 314"/>
                            <a:gd name="T12" fmla="+- 0 1736 1109"/>
                            <a:gd name="T13" fmla="*/ T12 w 627"/>
                            <a:gd name="T14" fmla="+- 0 1884 1884"/>
                            <a:gd name="T15" fmla="*/ 1884 h 314"/>
                          </a:gdLst>
                          <a:ahLst/>
                          <a:cxnLst>
                            <a:cxn ang="0">
                              <a:pos x="T1" y="T3"/>
                            </a:cxn>
                            <a:cxn ang="0">
                              <a:pos x="T5" y="T7"/>
                            </a:cxn>
                            <a:cxn ang="0">
                              <a:pos x="T9" y="T11"/>
                            </a:cxn>
                            <a:cxn ang="0">
                              <a:pos x="T13" y="T15"/>
                            </a:cxn>
                          </a:cxnLst>
                          <a:rect l="0" t="0" r="r" b="b"/>
                          <a:pathLst>
                            <a:path w="627" h="314">
                              <a:moveTo>
                                <a:pt x="627" y="0"/>
                              </a:moveTo>
                              <a:lnTo>
                                <a:pt x="0" y="0"/>
                              </a:lnTo>
                              <a:lnTo>
                                <a:pt x="314" y="313"/>
                              </a:lnTo>
                              <a:lnTo>
                                <a:pt x="627" y="0"/>
                              </a:lnTo>
                              <a:close/>
                            </a:path>
                          </a:pathLst>
                        </a:custGeom>
                        <a:solidFill>
                          <a:schemeClr val="bg1">
                            <a:lumMod val="100000"/>
                            <a:lumOff val="0"/>
                          </a:schemeClr>
                        </a:solidFill>
                        <a:ln>
                          <a:noFill/>
                        </a:ln>
                        <a:extLst>
                          <a:ext uri="{91240B29-F687-4F45-9708-019B960494DF}">
                            <a14:hiddenLine xmlns:a14="http://schemas.microsoft.com/office/drawing/2010/main" w="9525">
                              <a:solidFill>
                                <a:srgbClr val="009CD6"/>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358C5D4" id="docshapegroup6" o:spid="_x0000_s1026" alt="&quot;&quot;" style="position:absolute;margin-left:0;margin-top:94.2pt;width:595.3pt;height:18.6pt;z-index:251659264;mso-position-horizontal-relative:page;mso-position-vertical-relative:page" coordorigin=",1884" coordsize="11906,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">
              <v:rect id="docshape7" o:spid="_x0000_s1027" style="position:absolute;top:1944;width:1190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" fillcolor="#009cd6" strokecolor="#009cd6"/>
              <v:shape id="docshape8" o:spid="_x0000_s1028" alt="&quot;&quot;" style="position:absolute;left:1109;top:1884;width:627;height:314;visibility:visible;mso-wrap-style:square;v-text-anchor:top" coordsize="627,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" path="m627,l,,314,313,627,xe" fillcolor="white [3212]" stroked="f" strokecolor="#009cd6">
                <v:path arrowok="t" o:connecttype="custom" o:connectlocs="627,1884;0,1884;314,2197;627,1884" o:connectangles="0,0,0,0"/>
              </v:shape>
              <w10:wrap anchorx="page" anchory="page"/>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CE16C23" w14:textId="7BF7DC42" w:rsidR="001B164E" w:rsidRPr="00D72623" w:rsidRDefault="00D72623" w:rsidP="00D72623">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rPr>
      <w:t>ii</w:t>
    </w:r>
    <w:r>
      <w:rPr>
        <w:rStyle w:val="PageNumber"/>
        <w:b/>
        <w:bCs/>
      </w:rPr>
      <w:fldChar w:fldCharType="end"/>
    </w:r>
    <w:r>
      <w:rPr>
        <w:lang w:val="en-US"/>
      </w:rPr>
      <w:tab/>
    </w:r>
    <w:r>
      <w:rPr>
        <w:b/>
        <w:bCs/>
        <w:lang w:val="en-US"/>
      </w:rPr>
      <w:fldChar w:fldCharType="begin"/>
    </w:r>
    <w:r>
      <w:rPr>
        <w:b/>
        <w:bCs/>
        <w:lang w:val="en-US"/>
      </w:rPr>
      <w:instrText xml:space="preserve"> DOCPROPERTY "Header" \* MERGEFORMAT </w:instrText>
    </w:r>
    <w:r>
      <w:rPr>
        <w:b/>
        <w:bCs/>
        <w:lang w:val="en-US"/>
      </w:rPr>
      <w:fldChar w:fldCharType="separate"/>
    </w:r>
    <w:r w:rsidR="00317263">
      <w:rPr>
        <w:b/>
        <w:bCs/>
        <w:lang w:val="en-US"/>
      </w:rPr>
      <w:t xml:space="preserve">Rec. </w:t>
    </w:r>
    <w:r>
      <w:rPr>
        <w:b/>
        <w:bCs/>
        <w:lang w:val="en-US"/>
      </w:rPr>
      <w:fldChar w:fldCharType="end"/>
    </w:r>
    <w:r>
      <w:rPr>
        <w:b/>
        <w:bCs/>
      </w:rPr>
      <w:t xml:space="preserve"> </w:t>
    </w:r>
    <w:r>
      <w:rPr>
        <w:b/>
        <w:bCs/>
      </w:rPr>
      <w:fldChar w:fldCharType="begin"/>
    </w:r>
    <w:r>
      <w:rPr>
        <w:b/>
        <w:bCs/>
        <w:lang w:val="en-US"/>
      </w:rPr>
      <w:instrText>styleref href</w:instrText>
    </w:r>
    <w:r>
      <w:rPr>
        <w:b/>
        <w:bCs/>
      </w:rPr>
      <w:fldChar w:fldCharType="separate"/>
    </w:r>
    <w:r w:rsidR="00E252DA">
      <w:rPr>
        <w:b/>
        <w:bCs/>
        <w:noProof/>
      </w:rPr>
      <w:t>ITU-R  P.530-19</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A4A07EF" w14:textId="4B8CD130" w:rsidR="001B164E" w:rsidRDefault="001B164E">
    <w:pPr>
      <w:pStyle w:val="Header"/>
    </w:pPr>
    <w:r>
      <w:tab/>
    </w:r>
    <w:r w:rsidR="00C84DB7">
      <w:rPr>
        <w:b/>
        <w:bCs/>
      </w:rPr>
      <w:fldChar w:fldCharType="begin"/>
    </w:r>
    <w:r w:rsidR="00C84DB7">
      <w:rPr>
        <w:b/>
        <w:bCs/>
      </w:rPr>
      <w:instrText xml:space="preserve"> DOCPROPERTY "Header" \* MERGEFORMAT </w:instrText>
    </w:r>
    <w:r w:rsidR="00C84DB7">
      <w:rPr>
        <w:b/>
        <w:bCs/>
      </w:rPr>
      <w:fldChar w:fldCharType="separate"/>
    </w:r>
    <w:r w:rsidR="00317263">
      <w:rPr>
        <w:b/>
        <w:bCs/>
      </w:rPr>
      <w:t xml:space="preserve">Rec. </w:t>
    </w:r>
    <w:r w:rsidR="00C84DB7">
      <w:rPr>
        <w:b/>
        <w:bCs/>
      </w:rPr>
      <w:fldChar w:fldCharType="end"/>
    </w:r>
    <w:r>
      <w:rPr>
        <w:b/>
        <w:bCs/>
      </w:rPr>
      <w:t xml:space="preserve"> </w:t>
    </w:r>
    <w:r w:rsidR="006C37D5">
      <w:rPr>
        <w:b/>
        <w:bCs/>
      </w:rPr>
      <w:fldChar w:fldCharType="begin"/>
    </w:r>
    <w:r>
      <w:rPr>
        <w:b/>
        <w:bCs/>
      </w:rPr>
      <w:instrText>styleref href</w:instrText>
    </w:r>
    <w:r w:rsidR="006C37D5">
      <w:rPr>
        <w:b/>
        <w:bCs/>
      </w:rPr>
      <w:fldChar w:fldCharType="separate"/>
    </w:r>
    <w:r w:rsidR="00E252DA">
      <w:rPr>
        <w:b/>
        <w:bCs/>
        <w:noProof/>
      </w:rPr>
      <w:t>ITU-R  P.530-19</w:t>
    </w:r>
    <w:r w:rsidR="006C37D5">
      <w:rPr>
        <w:b/>
        <w:bCs/>
      </w:rPr>
      <w:fldChar w:fldCharType="end"/>
    </w:r>
    <w:r>
      <w:tab/>
    </w:r>
    <w:r w:rsidR="006C37D5">
      <w:rPr>
        <w:rStyle w:val="PageNumber"/>
        <w:b/>
        <w:bCs/>
      </w:rPr>
      <w:fldChar w:fldCharType="begin"/>
    </w:r>
    <w:r>
      <w:rPr>
        <w:rStyle w:val="PageNumber"/>
        <w:b/>
        <w:bCs/>
      </w:rPr>
      <w:instrText xml:space="preserve"> PAGE </w:instrText>
    </w:r>
    <w:r w:rsidR="006C37D5">
      <w:rPr>
        <w:rStyle w:val="PageNumber"/>
        <w:b/>
        <w:bCs/>
      </w:rPr>
      <w:fldChar w:fldCharType="separate"/>
    </w:r>
    <w:r w:rsidR="00C84DB7">
      <w:rPr>
        <w:rStyle w:val="PageNumber"/>
        <w:b/>
        <w:bCs/>
        <w:noProof/>
      </w:rPr>
      <w:t>1</w:t>
    </w:r>
    <w:r w:rsidR="006C37D5">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15001A8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C340F60C"/>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AB601AC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36EA236A"/>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FA063ED6"/>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93FE1C8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6E981EB0"/>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1270C57A"/>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A2B47C10"/>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53EABC16"/>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23064C8D"/>
    <w:multiLevelType w:val="multilevel"/>
    <w:tmpl w:val="EEF6F236"/>
    <w:styleLink w:val="Headings2"/>
    <w:lvl w:ilvl="0">
      <w:start w:val="1"/>
      <w:numFmt w:val="decimal"/>
      <w:lvlText w:val="%1."/>
      <w:lvlJc w:val="left"/>
      <w:pPr>
        <w:ind w:left="357" w:hanging="357"/>
      </w:pPr>
      <w:rPr>
        <w:rFonts w:hint="default"/>
      </w:rPr>
    </w:lvl>
    <w:lvl w:ilvl="1">
      <w:start w:val="1"/>
      <w:numFmt w:val="decimal"/>
      <w:lvlText w:val="%1.%2."/>
      <w:lvlJc w:val="left"/>
      <w:pPr>
        <w:ind w:left="714" w:hanging="357"/>
      </w:pPr>
      <w:rPr>
        <w:rFonts w:hint="default"/>
      </w:rPr>
    </w:lvl>
    <w:lvl w:ilvl="2">
      <w:start w:val="1"/>
      <w:numFmt w:val="decimal"/>
      <w:lvlText w:val="%1.%2.%3."/>
      <w:lvlJc w:val="left"/>
      <w:pPr>
        <w:ind w:left="1071" w:hanging="357"/>
      </w:pPr>
      <w:rPr>
        <w:rFonts w:hint="default"/>
      </w:rPr>
    </w:lvl>
    <w:lvl w:ilvl="3">
      <w:start w:val="1"/>
      <w:numFmt w:val="decimal"/>
      <w:lvlText w:val="%1.%2.%3.%4."/>
      <w:lvlJc w:val="left"/>
      <w:pPr>
        <w:ind w:left="1428" w:hanging="357"/>
      </w:pPr>
      <w:rPr>
        <w:rFonts w:hint="default"/>
      </w:rPr>
    </w:lvl>
    <w:lvl w:ilvl="4">
      <w:start w:val="1"/>
      <w:numFmt w:val="decimal"/>
      <w:lvlText w:val="%1.%2.%3.%4.%5."/>
      <w:lvlJc w:val="left"/>
      <w:pPr>
        <w:ind w:left="1785" w:hanging="357"/>
      </w:pPr>
      <w:rPr>
        <w:rFonts w:hint="default"/>
      </w:rPr>
    </w:lvl>
    <w:lvl w:ilvl="5">
      <w:start w:val="1"/>
      <w:numFmt w:val="decimal"/>
      <w:lvlText w:val="%1.%2.%3.%4.%5.%6."/>
      <w:lvlJc w:val="left"/>
      <w:pPr>
        <w:ind w:left="2142" w:hanging="357"/>
      </w:pPr>
      <w:rPr>
        <w:rFonts w:hint="default"/>
      </w:rPr>
    </w:lvl>
    <w:lvl w:ilvl="6">
      <w:start w:val="1"/>
      <w:numFmt w:val="decimal"/>
      <w:lvlText w:val="%1.%2.%3.%4.%5.%6.%7."/>
      <w:lvlJc w:val="left"/>
      <w:pPr>
        <w:ind w:left="2499" w:hanging="357"/>
      </w:pPr>
      <w:rPr>
        <w:rFonts w:hint="default"/>
      </w:rPr>
    </w:lvl>
    <w:lvl w:ilvl="7">
      <w:start w:val="1"/>
      <w:numFmt w:val="decimal"/>
      <w:lvlText w:val="%1.%2.%3.%4.%5.%6.%7.%8."/>
      <w:lvlJc w:val="left"/>
      <w:pPr>
        <w:ind w:left="2856" w:hanging="357"/>
      </w:pPr>
      <w:rPr>
        <w:rFonts w:hint="default"/>
      </w:rPr>
    </w:lvl>
    <w:lvl w:ilvl="8">
      <w:start w:val="1"/>
      <w:numFmt w:val="decimal"/>
      <w:lvlText w:val="%1.%2.%3.%4.%5.%6.%7.%8.%9."/>
      <w:lvlJc w:val="left"/>
      <w:pPr>
        <w:ind w:left="3213" w:hanging="357"/>
      </w:pPr>
      <w:rPr>
        <w:rFonts w:hint="default"/>
      </w:rPr>
    </w:lvl>
  </w:abstractNum>
  <w:num w:numId="1" w16cid:durableId="915820472">
    <w:abstractNumId w:val="10"/>
  </w:num>
  <w:num w:numId="2" w16cid:durableId="584605619">
    <w:abstractNumId w:val="9"/>
  </w:num>
  <w:num w:numId="3" w16cid:durableId="338196587">
    <w:abstractNumId w:val="7"/>
  </w:num>
  <w:num w:numId="4" w16cid:durableId="1035815378">
    <w:abstractNumId w:val="6"/>
  </w:num>
  <w:num w:numId="5" w16cid:durableId="897396766">
    <w:abstractNumId w:val="5"/>
  </w:num>
  <w:num w:numId="6" w16cid:durableId="329023325">
    <w:abstractNumId w:val="4"/>
  </w:num>
  <w:num w:numId="7" w16cid:durableId="981812844">
    <w:abstractNumId w:val="8"/>
  </w:num>
  <w:num w:numId="8" w16cid:durableId="1581058400">
    <w:abstractNumId w:val="3"/>
  </w:num>
  <w:num w:numId="9" w16cid:durableId="66536307">
    <w:abstractNumId w:val="2"/>
  </w:num>
  <w:num w:numId="10" w16cid:durableId="1508211203">
    <w:abstractNumId w:val="1"/>
  </w:num>
  <w:num w:numId="11" w16cid:durableId="429744136">
    <w:abstractNumId w:val="0"/>
  </w:num>
  <w:num w:numId="12" w16cid:durableId="507213994">
    <w:abstractNumId w:val="8"/>
  </w:num>
  <w:num w:numId="13" w16cid:durableId="1507745567">
    <w:abstractNumId w:val="3"/>
  </w:num>
  <w:num w:numId="14" w16cid:durableId="2018071832">
    <w:abstractNumId w:val="2"/>
  </w:num>
  <w:num w:numId="15" w16cid:durableId="1490901382">
    <w:abstractNumId w:val="1"/>
  </w:num>
  <w:num w:numId="16" w16cid:durableId="2146969702">
    <w:abstractNumId w:val="0"/>
  </w:num>
  <w:num w:numId="17" w16cid:durableId="116527782">
    <w:abstractNumId w:val="8"/>
  </w:num>
  <w:num w:numId="18" w16cid:durableId="184639664">
    <w:abstractNumId w:val="3"/>
  </w:num>
  <w:num w:numId="19" w16cid:durableId="1937783090">
    <w:abstractNumId w:val="2"/>
  </w:num>
  <w:num w:numId="20" w16cid:durableId="1025130565">
    <w:abstractNumId w:val="1"/>
  </w:num>
  <w:num w:numId="21" w16cid:durableId="1211840479">
    <w:abstractNumId w:val="0"/>
  </w:num>
  <w:num w:numId="22" w16cid:durableId="2079135402">
    <w:abstractNumId w:val="8"/>
  </w:num>
  <w:num w:numId="23" w16cid:durableId="1563053131">
    <w:abstractNumId w:val="3"/>
  </w:num>
  <w:num w:numId="24" w16cid:durableId="236596674">
    <w:abstractNumId w:val="2"/>
  </w:num>
  <w:num w:numId="25" w16cid:durableId="1112018103">
    <w:abstractNumId w:val="1"/>
  </w:num>
  <w:num w:numId="26" w16cid:durableId="182981969">
    <w:abstractNumId w:val="0"/>
  </w:num>
  <w:num w:numId="27" w16cid:durableId="128518072">
    <w:abstractNumId w:val="8"/>
  </w:num>
  <w:num w:numId="28" w16cid:durableId="1533297423">
    <w:abstractNumId w:val="3"/>
  </w:num>
  <w:num w:numId="29" w16cid:durableId="991954860">
    <w:abstractNumId w:val="2"/>
  </w:num>
  <w:num w:numId="30" w16cid:durableId="1554735166">
    <w:abstractNumId w:val="1"/>
  </w:num>
  <w:num w:numId="31" w16cid:durableId="1466579193">
    <w:abstractNumId w:val="0"/>
  </w:num>
  <w:num w:numId="32" w16cid:durableId="862934016">
    <w:abstractNumId w:val="8"/>
  </w:num>
  <w:num w:numId="33" w16cid:durableId="561067455">
    <w:abstractNumId w:val="3"/>
  </w:num>
  <w:num w:numId="34" w16cid:durableId="875695503">
    <w:abstractNumId w:val="2"/>
  </w:num>
  <w:num w:numId="35" w16cid:durableId="857501782">
    <w:abstractNumId w:val="1"/>
  </w:num>
  <w:num w:numId="36" w16cid:durableId="1966540142">
    <w:abstractNumId w:val="0"/>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mirrorMargin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en-GB" w:vendorID="64" w:dllVersion="6" w:nlCheck="1" w:checkStyle="1"/>
  <w:activeWritingStyle w:appName="MSWord" w:lang="fr-CH" w:vendorID="64" w:dllVersion="6" w:nlCheck="1" w:checkStyle="0"/>
  <w:activeWritingStyle w:appName="MSWord" w:lang="es-ES_tradnl" w:vendorID="64" w:dllVersion="6" w:nlCheck="1" w:checkStyle="1"/>
  <w:activeWritingStyle w:appName="MSWord" w:lang="fr-FR" w:vendorID="64" w:dllVersion="0" w:nlCheck="1" w:checkStyle="0"/>
  <w:activeWritingStyle w:appName="MSWord" w:lang="en-US" w:vendorID="64" w:dllVersion="0" w:nlCheck="1" w:checkStyle="0"/>
  <w:activeWritingStyle w:appName="MSWord" w:lang="fr-CH" w:vendorID="64" w:dllVersion="0" w:nlCheck="1" w:checkStyle="0"/>
  <w:activeWritingStyle w:appName="MSWord" w:lang="en-GB" w:vendorID="64" w:dllVersion="0" w:nlCheck="1" w:checkStyle="0"/>
  <w:activeWritingStyle w:appName="MSWord" w:lang="es-ES_tradnl"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050">
      <o:colormru v:ext="edit" colors="#d62a47,#f8f8f8"/>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A1B09"/>
    <w:rsid w:val="0000273C"/>
    <w:rsid w:val="000040E2"/>
    <w:rsid w:val="00006A84"/>
    <w:rsid w:val="00013002"/>
    <w:rsid w:val="000161BA"/>
    <w:rsid w:val="00026E16"/>
    <w:rsid w:val="000278C8"/>
    <w:rsid w:val="00030014"/>
    <w:rsid w:val="00036039"/>
    <w:rsid w:val="00036EE3"/>
    <w:rsid w:val="000504C9"/>
    <w:rsid w:val="00050B9B"/>
    <w:rsid w:val="0005491F"/>
    <w:rsid w:val="00071310"/>
    <w:rsid w:val="00072484"/>
    <w:rsid w:val="00085408"/>
    <w:rsid w:val="00095530"/>
    <w:rsid w:val="00096612"/>
    <w:rsid w:val="000A0D24"/>
    <w:rsid w:val="000B1B2B"/>
    <w:rsid w:val="000B2DEA"/>
    <w:rsid w:val="000B548F"/>
    <w:rsid w:val="000B7683"/>
    <w:rsid w:val="000B7C52"/>
    <w:rsid w:val="000D0677"/>
    <w:rsid w:val="000D6A53"/>
    <w:rsid w:val="000E0548"/>
    <w:rsid w:val="000E6A6E"/>
    <w:rsid w:val="000F46C6"/>
    <w:rsid w:val="001022F4"/>
    <w:rsid w:val="00102934"/>
    <w:rsid w:val="0011299D"/>
    <w:rsid w:val="001147A9"/>
    <w:rsid w:val="0011541B"/>
    <w:rsid w:val="0012311D"/>
    <w:rsid w:val="00140AD3"/>
    <w:rsid w:val="001438BD"/>
    <w:rsid w:val="00143E63"/>
    <w:rsid w:val="00147110"/>
    <w:rsid w:val="001511A6"/>
    <w:rsid w:val="00151F1F"/>
    <w:rsid w:val="00160708"/>
    <w:rsid w:val="00171C4D"/>
    <w:rsid w:val="00173C58"/>
    <w:rsid w:val="001761F6"/>
    <w:rsid w:val="00185699"/>
    <w:rsid w:val="0019307B"/>
    <w:rsid w:val="00193133"/>
    <w:rsid w:val="001B0927"/>
    <w:rsid w:val="001B164E"/>
    <w:rsid w:val="001B5633"/>
    <w:rsid w:val="001B7886"/>
    <w:rsid w:val="001D2547"/>
    <w:rsid w:val="001F14F8"/>
    <w:rsid w:val="001F38BB"/>
    <w:rsid w:val="001F782A"/>
    <w:rsid w:val="001F7B76"/>
    <w:rsid w:val="002058CE"/>
    <w:rsid w:val="00212671"/>
    <w:rsid w:val="002165F1"/>
    <w:rsid w:val="002178A0"/>
    <w:rsid w:val="00233211"/>
    <w:rsid w:val="00240928"/>
    <w:rsid w:val="002446C1"/>
    <w:rsid w:val="002509F9"/>
    <w:rsid w:val="00257FFC"/>
    <w:rsid w:val="00260B24"/>
    <w:rsid w:val="0027411A"/>
    <w:rsid w:val="00276D21"/>
    <w:rsid w:val="00286329"/>
    <w:rsid w:val="0029193C"/>
    <w:rsid w:val="00293178"/>
    <w:rsid w:val="00295240"/>
    <w:rsid w:val="00296D7F"/>
    <w:rsid w:val="002A5D45"/>
    <w:rsid w:val="002B3CF6"/>
    <w:rsid w:val="002B5806"/>
    <w:rsid w:val="002C144F"/>
    <w:rsid w:val="002C768A"/>
    <w:rsid w:val="002D0BD7"/>
    <w:rsid w:val="002D76C4"/>
    <w:rsid w:val="002E2598"/>
    <w:rsid w:val="002E3984"/>
    <w:rsid w:val="002F06B0"/>
    <w:rsid w:val="002F0BA6"/>
    <w:rsid w:val="002F3235"/>
    <w:rsid w:val="002F5199"/>
    <w:rsid w:val="00301DB3"/>
    <w:rsid w:val="00305119"/>
    <w:rsid w:val="003157F1"/>
    <w:rsid w:val="00317263"/>
    <w:rsid w:val="00335285"/>
    <w:rsid w:val="003472E0"/>
    <w:rsid w:val="00351D07"/>
    <w:rsid w:val="003548B1"/>
    <w:rsid w:val="003559DA"/>
    <w:rsid w:val="00356B5D"/>
    <w:rsid w:val="00357707"/>
    <w:rsid w:val="003634DB"/>
    <w:rsid w:val="0036476D"/>
    <w:rsid w:val="0036528E"/>
    <w:rsid w:val="00365D27"/>
    <w:rsid w:val="0036627C"/>
    <w:rsid w:val="0036743B"/>
    <w:rsid w:val="00370A45"/>
    <w:rsid w:val="0037469F"/>
    <w:rsid w:val="003917EE"/>
    <w:rsid w:val="00393AAC"/>
    <w:rsid w:val="0039639C"/>
    <w:rsid w:val="003A2B98"/>
    <w:rsid w:val="003A35B3"/>
    <w:rsid w:val="003B1C7E"/>
    <w:rsid w:val="003B38DE"/>
    <w:rsid w:val="003B540A"/>
    <w:rsid w:val="003D6736"/>
    <w:rsid w:val="003E5516"/>
    <w:rsid w:val="003E6A6D"/>
    <w:rsid w:val="003F0522"/>
    <w:rsid w:val="003F21A7"/>
    <w:rsid w:val="003F4B75"/>
    <w:rsid w:val="003F6439"/>
    <w:rsid w:val="00404B6E"/>
    <w:rsid w:val="0040734C"/>
    <w:rsid w:val="00416D7B"/>
    <w:rsid w:val="00417DB1"/>
    <w:rsid w:val="00420DFD"/>
    <w:rsid w:val="00425BC7"/>
    <w:rsid w:val="00425E11"/>
    <w:rsid w:val="00434F68"/>
    <w:rsid w:val="00437A76"/>
    <w:rsid w:val="00440CF8"/>
    <w:rsid w:val="004604B2"/>
    <w:rsid w:val="00462A45"/>
    <w:rsid w:val="00467E8B"/>
    <w:rsid w:val="00470E28"/>
    <w:rsid w:val="0047379B"/>
    <w:rsid w:val="00477A11"/>
    <w:rsid w:val="004842E2"/>
    <w:rsid w:val="00486EB3"/>
    <w:rsid w:val="00490B9D"/>
    <w:rsid w:val="004934C5"/>
    <w:rsid w:val="004A20C1"/>
    <w:rsid w:val="004A27FA"/>
    <w:rsid w:val="004A6FEB"/>
    <w:rsid w:val="004B3B4D"/>
    <w:rsid w:val="004B5A12"/>
    <w:rsid w:val="004C0A8E"/>
    <w:rsid w:val="004C2500"/>
    <w:rsid w:val="004C7C7C"/>
    <w:rsid w:val="004D7C51"/>
    <w:rsid w:val="004E52A8"/>
    <w:rsid w:val="004E61FF"/>
    <w:rsid w:val="004F08FB"/>
    <w:rsid w:val="004F29BC"/>
    <w:rsid w:val="004F2A40"/>
    <w:rsid w:val="004F690A"/>
    <w:rsid w:val="00512A4E"/>
    <w:rsid w:val="00522340"/>
    <w:rsid w:val="0052680C"/>
    <w:rsid w:val="0053041B"/>
    <w:rsid w:val="005373E0"/>
    <w:rsid w:val="005423C4"/>
    <w:rsid w:val="00554CD7"/>
    <w:rsid w:val="00556189"/>
    <w:rsid w:val="00556548"/>
    <w:rsid w:val="00571B1C"/>
    <w:rsid w:val="00576D47"/>
    <w:rsid w:val="00583650"/>
    <w:rsid w:val="00586EF8"/>
    <w:rsid w:val="005A1E13"/>
    <w:rsid w:val="005B0371"/>
    <w:rsid w:val="005B2384"/>
    <w:rsid w:val="005B49AB"/>
    <w:rsid w:val="005B50E7"/>
    <w:rsid w:val="005B6B45"/>
    <w:rsid w:val="005C3D29"/>
    <w:rsid w:val="005C4BAB"/>
    <w:rsid w:val="005D067A"/>
    <w:rsid w:val="005D2AAA"/>
    <w:rsid w:val="005D362D"/>
    <w:rsid w:val="005E12A5"/>
    <w:rsid w:val="005E69F0"/>
    <w:rsid w:val="005E6FDB"/>
    <w:rsid w:val="005E7B4F"/>
    <w:rsid w:val="005F003B"/>
    <w:rsid w:val="005F0D72"/>
    <w:rsid w:val="005F7E96"/>
    <w:rsid w:val="0060105F"/>
    <w:rsid w:val="00601882"/>
    <w:rsid w:val="00602E7B"/>
    <w:rsid w:val="00607D68"/>
    <w:rsid w:val="00613212"/>
    <w:rsid w:val="006149B1"/>
    <w:rsid w:val="00617CC3"/>
    <w:rsid w:val="00620C46"/>
    <w:rsid w:val="00626739"/>
    <w:rsid w:val="006315F8"/>
    <w:rsid w:val="0063559E"/>
    <w:rsid w:val="00640332"/>
    <w:rsid w:val="00640CB6"/>
    <w:rsid w:val="006443BA"/>
    <w:rsid w:val="00651AE3"/>
    <w:rsid w:val="00661761"/>
    <w:rsid w:val="006729EE"/>
    <w:rsid w:val="00676C6A"/>
    <w:rsid w:val="00680470"/>
    <w:rsid w:val="00680D2B"/>
    <w:rsid w:val="00681B32"/>
    <w:rsid w:val="00687C15"/>
    <w:rsid w:val="00697887"/>
    <w:rsid w:val="006A1B09"/>
    <w:rsid w:val="006B17ED"/>
    <w:rsid w:val="006B1D2B"/>
    <w:rsid w:val="006B510E"/>
    <w:rsid w:val="006C37D5"/>
    <w:rsid w:val="006C66FD"/>
    <w:rsid w:val="006D1AC7"/>
    <w:rsid w:val="006E1131"/>
    <w:rsid w:val="006E2037"/>
    <w:rsid w:val="006E391E"/>
    <w:rsid w:val="006E6199"/>
    <w:rsid w:val="006F39E2"/>
    <w:rsid w:val="006F3F6D"/>
    <w:rsid w:val="006F5E58"/>
    <w:rsid w:val="00701AE0"/>
    <w:rsid w:val="00712870"/>
    <w:rsid w:val="00714AC0"/>
    <w:rsid w:val="0073520E"/>
    <w:rsid w:val="0074147D"/>
    <w:rsid w:val="00743D85"/>
    <w:rsid w:val="0074442B"/>
    <w:rsid w:val="00744F8B"/>
    <w:rsid w:val="00753CF4"/>
    <w:rsid w:val="007565CC"/>
    <w:rsid w:val="00760A38"/>
    <w:rsid w:val="00763B9A"/>
    <w:rsid w:val="0076415D"/>
    <w:rsid w:val="007714F8"/>
    <w:rsid w:val="0077340A"/>
    <w:rsid w:val="00775AFA"/>
    <w:rsid w:val="00782D2C"/>
    <w:rsid w:val="0078389D"/>
    <w:rsid w:val="00784356"/>
    <w:rsid w:val="00793341"/>
    <w:rsid w:val="007970D4"/>
    <w:rsid w:val="007A1B07"/>
    <w:rsid w:val="007A2212"/>
    <w:rsid w:val="007A300E"/>
    <w:rsid w:val="007A6AA8"/>
    <w:rsid w:val="007A7F91"/>
    <w:rsid w:val="007B1357"/>
    <w:rsid w:val="007C088A"/>
    <w:rsid w:val="007C7022"/>
    <w:rsid w:val="007F4AE1"/>
    <w:rsid w:val="00800CAC"/>
    <w:rsid w:val="00810170"/>
    <w:rsid w:val="008310C9"/>
    <w:rsid w:val="008335F0"/>
    <w:rsid w:val="00834A6B"/>
    <w:rsid w:val="00846DCA"/>
    <w:rsid w:val="00847E84"/>
    <w:rsid w:val="008509DE"/>
    <w:rsid w:val="00852CF1"/>
    <w:rsid w:val="00853CC5"/>
    <w:rsid w:val="00872670"/>
    <w:rsid w:val="00877E6E"/>
    <w:rsid w:val="0088564A"/>
    <w:rsid w:val="00887B85"/>
    <w:rsid w:val="00893CBD"/>
    <w:rsid w:val="008B083A"/>
    <w:rsid w:val="008B132B"/>
    <w:rsid w:val="008B1FB9"/>
    <w:rsid w:val="008C3363"/>
    <w:rsid w:val="008C7848"/>
    <w:rsid w:val="008D234B"/>
    <w:rsid w:val="008D3849"/>
    <w:rsid w:val="008D69E1"/>
    <w:rsid w:val="008D72D4"/>
    <w:rsid w:val="008E07D0"/>
    <w:rsid w:val="008F11D2"/>
    <w:rsid w:val="008F6473"/>
    <w:rsid w:val="00906589"/>
    <w:rsid w:val="00906AD6"/>
    <w:rsid w:val="009108DD"/>
    <w:rsid w:val="00917AF2"/>
    <w:rsid w:val="00917BC9"/>
    <w:rsid w:val="0092418A"/>
    <w:rsid w:val="00926A67"/>
    <w:rsid w:val="00932BA8"/>
    <w:rsid w:val="00934ABF"/>
    <w:rsid w:val="00934ED7"/>
    <w:rsid w:val="0094403C"/>
    <w:rsid w:val="00951509"/>
    <w:rsid w:val="009543C3"/>
    <w:rsid w:val="00956D88"/>
    <w:rsid w:val="00957B97"/>
    <w:rsid w:val="00966E1B"/>
    <w:rsid w:val="00972F51"/>
    <w:rsid w:val="00973A08"/>
    <w:rsid w:val="00982A60"/>
    <w:rsid w:val="00984A02"/>
    <w:rsid w:val="009944A2"/>
    <w:rsid w:val="009947C0"/>
    <w:rsid w:val="009A4039"/>
    <w:rsid w:val="009A41F9"/>
    <w:rsid w:val="009A4A1A"/>
    <w:rsid w:val="009A4AFE"/>
    <w:rsid w:val="009A51B6"/>
    <w:rsid w:val="009B0216"/>
    <w:rsid w:val="009B56F1"/>
    <w:rsid w:val="009E57DD"/>
    <w:rsid w:val="009F2D2C"/>
    <w:rsid w:val="009F4D74"/>
    <w:rsid w:val="009F5580"/>
    <w:rsid w:val="009F6B27"/>
    <w:rsid w:val="00A01A3D"/>
    <w:rsid w:val="00A05BD2"/>
    <w:rsid w:val="00A06E4B"/>
    <w:rsid w:val="00A13770"/>
    <w:rsid w:val="00A14A50"/>
    <w:rsid w:val="00A239D1"/>
    <w:rsid w:val="00A241AA"/>
    <w:rsid w:val="00A31928"/>
    <w:rsid w:val="00A3435A"/>
    <w:rsid w:val="00A43D55"/>
    <w:rsid w:val="00A507D4"/>
    <w:rsid w:val="00A62A14"/>
    <w:rsid w:val="00A6617B"/>
    <w:rsid w:val="00A71FE5"/>
    <w:rsid w:val="00A7534B"/>
    <w:rsid w:val="00A75AC4"/>
    <w:rsid w:val="00A8112D"/>
    <w:rsid w:val="00A86DD2"/>
    <w:rsid w:val="00A92F4F"/>
    <w:rsid w:val="00A936CB"/>
    <w:rsid w:val="00A971A1"/>
    <w:rsid w:val="00AA0399"/>
    <w:rsid w:val="00AA0D99"/>
    <w:rsid w:val="00AA3AD8"/>
    <w:rsid w:val="00AB0DC8"/>
    <w:rsid w:val="00AB405C"/>
    <w:rsid w:val="00AB6ED9"/>
    <w:rsid w:val="00AC015D"/>
    <w:rsid w:val="00AC2413"/>
    <w:rsid w:val="00AD5A41"/>
    <w:rsid w:val="00AE2062"/>
    <w:rsid w:val="00AF5326"/>
    <w:rsid w:val="00AF7023"/>
    <w:rsid w:val="00B00EB1"/>
    <w:rsid w:val="00B019A2"/>
    <w:rsid w:val="00B0286E"/>
    <w:rsid w:val="00B033C8"/>
    <w:rsid w:val="00B062BC"/>
    <w:rsid w:val="00B14E23"/>
    <w:rsid w:val="00B24A2E"/>
    <w:rsid w:val="00B33425"/>
    <w:rsid w:val="00B42334"/>
    <w:rsid w:val="00B44E24"/>
    <w:rsid w:val="00B45E75"/>
    <w:rsid w:val="00B51DD9"/>
    <w:rsid w:val="00B54ECC"/>
    <w:rsid w:val="00B56B89"/>
    <w:rsid w:val="00B60AC0"/>
    <w:rsid w:val="00B6306F"/>
    <w:rsid w:val="00B63530"/>
    <w:rsid w:val="00B714F3"/>
    <w:rsid w:val="00B75A52"/>
    <w:rsid w:val="00B76A45"/>
    <w:rsid w:val="00B81856"/>
    <w:rsid w:val="00B874C6"/>
    <w:rsid w:val="00B87B6B"/>
    <w:rsid w:val="00B9169E"/>
    <w:rsid w:val="00B94561"/>
    <w:rsid w:val="00BB27F9"/>
    <w:rsid w:val="00BB4197"/>
    <w:rsid w:val="00BC3C1F"/>
    <w:rsid w:val="00BC5D77"/>
    <w:rsid w:val="00BD4EC8"/>
    <w:rsid w:val="00BD5F41"/>
    <w:rsid w:val="00BE449F"/>
    <w:rsid w:val="00BF487A"/>
    <w:rsid w:val="00BF5544"/>
    <w:rsid w:val="00C06258"/>
    <w:rsid w:val="00C11DD4"/>
    <w:rsid w:val="00C15F3E"/>
    <w:rsid w:val="00C20298"/>
    <w:rsid w:val="00C22188"/>
    <w:rsid w:val="00C40936"/>
    <w:rsid w:val="00C43241"/>
    <w:rsid w:val="00C4503F"/>
    <w:rsid w:val="00C46BD9"/>
    <w:rsid w:val="00C517DB"/>
    <w:rsid w:val="00C55258"/>
    <w:rsid w:val="00C60231"/>
    <w:rsid w:val="00C63115"/>
    <w:rsid w:val="00C6518F"/>
    <w:rsid w:val="00C71A77"/>
    <w:rsid w:val="00C73560"/>
    <w:rsid w:val="00C76694"/>
    <w:rsid w:val="00C77B2F"/>
    <w:rsid w:val="00C81C65"/>
    <w:rsid w:val="00C84DB7"/>
    <w:rsid w:val="00C87A35"/>
    <w:rsid w:val="00C94CBC"/>
    <w:rsid w:val="00CA0329"/>
    <w:rsid w:val="00CA61D0"/>
    <w:rsid w:val="00CB0F14"/>
    <w:rsid w:val="00CB1D8D"/>
    <w:rsid w:val="00CB5382"/>
    <w:rsid w:val="00CC6085"/>
    <w:rsid w:val="00CD659B"/>
    <w:rsid w:val="00CD6751"/>
    <w:rsid w:val="00CE0A43"/>
    <w:rsid w:val="00CE462F"/>
    <w:rsid w:val="00D00118"/>
    <w:rsid w:val="00D00665"/>
    <w:rsid w:val="00D131A5"/>
    <w:rsid w:val="00D146F1"/>
    <w:rsid w:val="00D16749"/>
    <w:rsid w:val="00D52062"/>
    <w:rsid w:val="00D61962"/>
    <w:rsid w:val="00D66A75"/>
    <w:rsid w:val="00D72623"/>
    <w:rsid w:val="00D7741F"/>
    <w:rsid w:val="00D81E7F"/>
    <w:rsid w:val="00D8223C"/>
    <w:rsid w:val="00D83556"/>
    <w:rsid w:val="00D97D5C"/>
    <w:rsid w:val="00DA3708"/>
    <w:rsid w:val="00DA3CFE"/>
    <w:rsid w:val="00DB3563"/>
    <w:rsid w:val="00DE5556"/>
    <w:rsid w:val="00DF03BB"/>
    <w:rsid w:val="00DF3EF1"/>
    <w:rsid w:val="00DF4176"/>
    <w:rsid w:val="00E0095C"/>
    <w:rsid w:val="00E02B48"/>
    <w:rsid w:val="00E17240"/>
    <w:rsid w:val="00E1735B"/>
    <w:rsid w:val="00E228AE"/>
    <w:rsid w:val="00E252DA"/>
    <w:rsid w:val="00E27F1E"/>
    <w:rsid w:val="00E4042E"/>
    <w:rsid w:val="00E460C4"/>
    <w:rsid w:val="00E70467"/>
    <w:rsid w:val="00E74595"/>
    <w:rsid w:val="00E77485"/>
    <w:rsid w:val="00E873EE"/>
    <w:rsid w:val="00E87552"/>
    <w:rsid w:val="00E9128D"/>
    <w:rsid w:val="00E978BD"/>
    <w:rsid w:val="00EA306D"/>
    <w:rsid w:val="00EB1CB6"/>
    <w:rsid w:val="00EB2D69"/>
    <w:rsid w:val="00EB6143"/>
    <w:rsid w:val="00EB7C57"/>
    <w:rsid w:val="00EC6B0B"/>
    <w:rsid w:val="00ED2695"/>
    <w:rsid w:val="00EE04BA"/>
    <w:rsid w:val="00EE47C4"/>
    <w:rsid w:val="00EE7F6E"/>
    <w:rsid w:val="00F02306"/>
    <w:rsid w:val="00F13221"/>
    <w:rsid w:val="00F27C9B"/>
    <w:rsid w:val="00F30C9B"/>
    <w:rsid w:val="00F30D34"/>
    <w:rsid w:val="00F33D19"/>
    <w:rsid w:val="00F354B1"/>
    <w:rsid w:val="00F354D7"/>
    <w:rsid w:val="00F473DF"/>
    <w:rsid w:val="00F52AA9"/>
    <w:rsid w:val="00F6343F"/>
    <w:rsid w:val="00F70E15"/>
    <w:rsid w:val="00F72701"/>
    <w:rsid w:val="00F72776"/>
    <w:rsid w:val="00F84488"/>
    <w:rsid w:val="00F90F69"/>
    <w:rsid w:val="00F91F9D"/>
    <w:rsid w:val="00F92A40"/>
    <w:rsid w:val="00F948BB"/>
    <w:rsid w:val="00F954A1"/>
    <w:rsid w:val="00FB0E4E"/>
    <w:rsid w:val="00FB6724"/>
    <w:rsid w:val="00FC6A88"/>
    <w:rsid w:val="00FE4063"/>
    <w:rsid w:val="00FE6B04"/>
    <w:rsid w:val="00FE79FE"/>
    <w:rsid w:val="00FF322B"/>
    <w:rsid w:val="00FF3B2F"/>
    <w:rsid w:val="00FF6749"/>
    <w:rsid w:val="00FF6E82"/>
    <w:rsid w:val="00FF7555"/>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colormru v:ext="edit" colors="#d62a47,#f8f8f8"/>
    </o:shapedefaults>
    <o:shapelayout v:ext="edit">
      <o:idmap v:ext="edit" data="2"/>
    </o:shapelayout>
  </w:shapeDefaults>
  <w:decimalSymbol w:val="."/>
  <w:listSeparator w:val=","/>
  <w14:docId w14:val="6E157A75"/>
  <w15:docId w15:val="{99A13709-D0F3-4070-9B16-55AAB464C8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BC3C1F"/>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en-GB" w:eastAsia="en-US"/>
    </w:rPr>
  </w:style>
  <w:style w:type="paragraph" w:styleId="Heading1">
    <w:name w:val="heading 1"/>
    <w:basedOn w:val="Normal"/>
    <w:next w:val="Normal"/>
    <w:link w:val="Heading1Char"/>
    <w:qFormat/>
    <w:rsid w:val="00BC3C1F"/>
    <w:pPr>
      <w:keepNext/>
      <w:keepLines/>
      <w:spacing w:before="480"/>
      <w:ind w:left="794" w:hanging="794"/>
      <w:outlineLvl w:val="0"/>
    </w:pPr>
    <w:rPr>
      <w:b/>
    </w:rPr>
  </w:style>
  <w:style w:type="paragraph" w:styleId="Heading2">
    <w:name w:val="heading 2"/>
    <w:basedOn w:val="Heading1"/>
    <w:next w:val="Normal"/>
    <w:link w:val="Heading2Char"/>
    <w:qFormat/>
    <w:rsid w:val="00BC3C1F"/>
    <w:pPr>
      <w:spacing w:before="320"/>
      <w:outlineLvl w:val="1"/>
    </w:pPr>
  </w:style>
  <w:style w:type="paragraph" w:styleId="Heading3">
    <w:name w:val="heading 3"/>
    <w:basedOn w:val="Heading1"/>
    <w:next w:val="Normal"/>
    <w:link w:val="Heading3Char"/>
    <w:qFormat/>
    <w:rsid w:val="00BC3C1F"/>
    <w:pPr>
      <w:spacing w:before="200"/>
      <w:outlineLvl w:val="2"/>
    </w:pPr>
  </w:style>
  <w:style w:type="paragraph" w:styleId="Heading4">
    <w:name w:val="heading 4"/>
    <w:basedOn w:val="Heading3"/>
    <w:next w:val="Normal"/>
    <w:link w:val="Heading4Char"/>
    <w:qFormat/>
    <w:rsid w:val="00BC3C1F"/>
    <w:pPr>
      <w:tabs>
        <w:tab w:val="clear" w:pos="794"/>
        <w:tab w:val="left" w:pos="992"/>
      </w:tabs>
      <w:ind w:left="992" w:hanging="992"/>
      <w:outlineLvl w:val="3"/>
    </w:pPr>
  </w:style>
  <w:style w:type="paragraph" w:styleId="Heading5">
    <w:name w:val="heading 5"/>
    <w:basedOn w:val="Heading4"/>
    <w:next w:val="Normal"/>
    <w:link w:val="Heading5Char"/>
    <w:qFormat/>
    <w:rsid w:val="00BC3C1F"/>
    <w:pPr>
      <w:outlineLvl w:val="4"/>
    </w:pPr>
  </w:style>
  <w:style w:type="paragraph" w:styleId="Heading6">
    <w:name w:val="heading 6"/>
    <w:basedOn w:val="Heading4"/>
    <w:next w:val="Normal"/>
    <w:link w:val="Heading6Char"/>
    <w:qFormat/>
    <w:rsid w:val="00BC3C1F"/>
    <w:pPr>
      <w:tabs>
        <w:tab w:val="clear" w:pos="992"/>
        <w:tab w:val="clear" w:pos="1191"/>
      </w:tabs>
      <w:ind w:left="1588" w:hanging="1588"/>
      <w:outlineLvl w:val="5"/>
    </w:pPr>
  </w:style>
  <w:style w:type="paragraph" w:styleId="Heading7">
    <w:name w:val="heading 7"/>
    <w:basedOn w:val="Heading6"/>
    <w:next w:val="Normal"/>
    <w:link w:val="Heading7Char"/>
    <w:qFormat/>
    <w:rsid w:val="00BC3C1F"/>
    <w:pPr>
      <w:outlineLvl w:val="6"/>
    </w:pPr>
  </w:style>
  <w:style w:type="paragraph" w:styleId="Heading8">
    <w:name w:val="heading 8"/>
    <w:basedOn w:val="Heading6"/>
    <w:next w:val="Normal"/>
    <w:link w:val="Heading8Char"/>
    <w:qFormat/>
    <w:rsid w:val="00BC3C1F"/>
    <w:pPr>
      <w:outlineLvl w:val="7"/>
    </w:pPr>
  </w:style>
  <w:style w:type="paragraph" w:styleId="Heading9">
    <w:name w:val="heading 9"/>
    <w:basedOn w:val="Heading6"/>
    <w:next w:val="Normal"/>
    <w:link w:val="Heading9Char"/>
    <w:qFormat/>
    <w:rsid w:val="00BC3C1F"/>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BC3C1F"/>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BC3C1F"/>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BC3C1F"/>
  </w:style>
  <w:style w:type="paragraph" w:customStyle="1" w:styleId="Headingb">
    <w:name w:val="Heading_b"/>
    <w:basedOn w:val="Heading3"/>
    <w:next w:val="Normal"/>
    <w:link w:val="HeadingbChar"/>
    <w:qFormat/>
    <w:rsid w:val="00BC3C1F"/>
    <w:pPr>
      <w:spacing w:before="160"/>
      <w:ind w:left="0" w:firstLine="0"/>
      <w:outlineLvl w:val="9"/>
    </w:pPr>
  </w:style>
  <w:style w:type="paragraph" w:customStyle="1" w:styleId="Headingi">
    <w:name w:val="Heading_i"/>
    <w:basedOn w:val="Heading3"/>
    <w:next w:val="Normal"/>
    <w:rsid w:val="00BC3C1F"/>
    <w:pPr>
      <w:spacing w:before="160"/>
      <w:ind w:left="0" w:firstLine="0"/>
    </w:pPr>
    <w:rPr>
      <w:b w:val="0"/>
      <w:i/>
    </w:rPr>
  </w:style>
  <w:style w:type="character" w:customStyle="1" w:styleId="href">
    <w:name w:val="href"/>
    <w:basedOn w:val="DefaultParagraphFont"/>
    <w:rsid w:val="00BC3C1F"/>
  </w:style>
  <w:style w:type="paragraph" w:customStyle="1" w:styleId="AnnexNoTitle">
    <w:name w:val="Annex_NoTitle"/>
    <w:basedOn w:val="Normal"/>
    <w:next w:val="Normalaftertitle"/>
    <w:rsid w:val="0039639C"/>
    <w:pPr>
      <w:keepNext/>
      <w:keepLines/>
      <w:spacing w:before="480" w:after="80"/>
      <w:jc w:val="center"/>
      <w:outlineLvl w:val="0"/>
    </w:pPr>
    <w:rPr>
      <w:b/>
      <w:sz w:val="28"/>
    </w:rPr>
  </w:style>
  <w:style w:type="paragraph" w:customStyle="1" w:styleId="Normalaftertitle">
    <w:name w:val="Normal_after_title"/>
    <w:basedOn w:val="Normal"/>
    <w:next w:val="Normal"/>
    <w:rsid w:val="00BC3C1F"/>
    <w:pPr>
      <w:spacing w:before="320"/>
    </w:pPr>
  </w:style>
  <w:style w:type="paragraph" w:customStyle="1" w:styleId="enumlev2">
    <w:name w:val="enumlev2"/>
    <w:basedOn w:val="enumlev1"/>
    <w:rsid w:val="00BC3C1F"/>
    <w:pPr>
      <w:ind w:left="1191" w:hanging="397"/>
    </w:pPr>
  </w:style>
  <w:style w:type="paragraph" w:customStyle="1" w:styleId="enumlev1">
    <w:name w:val="enumlev1"/>
    <w:basedOn w:val="Normal"/>
    <w:link w:val="enumlev1Char"/>
    <w:rsid w:val="00BC3C1F"/>
    <w:pPr>
      <w:spacing w:before="80"/>
      <w:ind w:left="794" w:hanging="794"/>
    </w:pPr>
  </w:style>
  <w:style w:type="paragraph" w:customStyle="1" w:styleId="enumlev3">
    <w:name w:val="enumlev3"/>
    <w:basedOn w:val="enumlev2"/>
    <w:rsid w:val="00BC3C1F"/>
    <w:pPr>
      <w:ind w:left="1588"/>
    </w:pPr>
  </w:style>
  <w:style w:type="paragraph" w:customStyle="1" w:styleId="Note">
    <w:name w:val="Note"/>
    <w:basedOn w:val="Normal"/>
    <w:link w:val="NoteChar"/>
    <w:rsid w:val="00BC3C1F"/>
    <w:pPr>
      <w:tabs>
        <w:tab w:val="clear" w:pos="794"/>
        <w:tab w:val="clear" w:pos="1191"/>
        <w:tab w:val="clear" w:pos="1588"/>
        <w:tab w:val="clear" w:pos="1985"/>
      </w:tabs>
      <w:spacing w:before="80"/>
    </w:pPr>
    <w:rPr>
      <w:sz w:val="22"/>
    </w:rPr>
  </w:style>
  <w:style w:type="paragraph" w:customStyle="1" w:styleId="RecNo">
    <w:name w:val="Rec_No"/>
    <w:basedOn w:val="Normal"/>
    <w:next w:val="Rectitle"/>
    <w:link w:val="RecNoChar"/>
    <w:rsid w:val="00BC3C1F"/>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link w:val="RectitleChar"/>
    <w:rsid w:val="00BC3C1F"/>
    <w:pPr>
      <w:keepNext/>
      <w:keepLines/>
      <w:spacing w:before="240"/>
      <w:jc w:val="center"/>
    </w:pPr>
    <w:rPr>
      <w:b/>
      <w:sz w:val="28"/>
    </w:rPr>
  </w:style>
  <w:style w:type="paragraph" w:customStyle="1" w:styleId="Recref">
    <w:name w:val="Rec_ref"/>
    <w:basedOn w:val="Normal"/>
    <w:next w:val="Recdate"/>
    <w:rsid w:val="00BC3C1F"/>
    <w:pPr>
      <w:jc w:val="center"/>
    </w:pPr>
  </w:style>
  <w:style w:type="paragraph" w:customStyle="1" w:styleId="Recdate">
    <w:name w:val="Rec_date"/>
    <w:basedOn w:val="Recref"/>
    <w:next w:val="Normalaftertitle"/>
    <w:rsid w:val="00BC3C1F"/>
    <w:pPr>
      <w:jc w:val="right"/>
    </w:pPr>
  </w:style>
  <w:style w:type="paragraph" w:customStyle="1" w:styleId="HeadingSum">
    <w:name w:val="Heading_Sum"/>
    <w:basedOn w:val="Headingb"/>
    <w:next w:val="Normal"/>
    <w:autoRedefine/>
    <w:rsid w:val="00BC3C1F"/>
    <w:pPr>
      <w:spacing w:before="240"/>
    </w:pPr>
    <w:rPr>
      <w:sz w:val="22"/>
      <w:lang w:val="es-ES_tradnl"/>
    </w:rPr>
  </w:style>
  <w:style w:type="paragraph" w:customStyle="1" w:styleId="AppendixNoTitle">
    <w:name w:val="Appendix_NoTitle"/>
    <w:basedOn w:val="AnnexNoTitle"/>
    <w:next w:val="Normal"/>
    <w:rsid w:val="00BC3C1F"/>
  </w:style>
  <w:style w:type="paragraph" w:customStyle="1" w:styleId="Tablefin">
    <w:name w:val="Table_fin"/>
    <w:basedOn w:val="Normal"/>
    <w:next w:val="Normal"/>
    <w:rsid w:val="00BC3C1F"/>
    <w:pPr>
      <w:spacing w:before="0"/>
    </w:pPr>
    <w:rPr>
      <w:sz w:val="20"/>
    </w:rPr>
  </w:style>
  <w:style w:type="paragraph" w:customStyle="1" w:styleId="Tablehead">
    <w:name w:val="Table_head"/>
    <w:basedOn w:val="Normal"/>
    <w:next w:val="Normal"/>
    <w:link w:val="TableheadChar"/>
    <w:rsid w:val="00BC3C1F"/>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BC3C1F"/>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rsid w:val="00BC3C1F"/>
    <w:pPr>
      <w:keepNext/>
      <w:spacing w:before="360" w:after="120"/>
      <w:jc w:val="center"/>
    </w:pPr>
  </w:style>
  <w:style w:type="paragraph" w:customStyle="1" w:styleId="Tabletext">
    <w:name w:val="Table_text"/>
    <w:basedOn w:val="Normal"/>
    <w:link w:val="TabletextChar"/>
    <w:rsid w:val="00BC3C1F"/>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qFormat/>
    <w:rsid w:val="00BC3C1F"/>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rsid w:val="00BC3C1F"/>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BC3C1F"/>
    <w:pPr>
      <w:ind w:left="794"/>
    </w:pPr>
  </w:style>
  <w:style w:type="paragraph" w:customStyle="1" w:styleId="Figurelegend">
    <w:name w:val="Figure_legend"/>
    <w:basedOn w:val="Normal"/>
    <w:rsid w:val="00BC3C1F"/>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BC3C1F"/>
    <w:pPr>
      <w:keepNext/>
      <w:keepLines/>
      <w:spacing w:before="480" w:after="80"/>
      <w:jc w:val="center"/>
    </w:pPr>
    <w:rPr>
      <w:caps/>
      <w:sz w:val="18"/>
    </w:rPr>
  </w:style>
  <w:style w:type="paragraph" w:customStyle="1" w:styleId="Figuretitle">
    <w:name w:val="Figure_title"/>
    <w:basedOn w:val="Normal"/>
    <w:next w:val="Figure"/>
    <w:link w:val="FiguretitleChar"/>
    <w:rsid w:val="00BC3C1F"/>
    <w:pPr>
      <w:keepNext/>
      <w:spacing w:before="0" w:after="120"/>
      <w:jc w:val="center"/>
    </w:pPr>
    <w:rPr>
      <w:rFonts w:ascii="Times New Roman Bold" w:hAnsi="Times New Roman Bold"/>
      <w:b/>
      <w:sz w:val="18"/>
    </w:rPr>
  </w:style>
  <w:style w:type="paragraph" w:customStyle="1" w:styleId="Figure">
    <w:name w:val="Figure"/>
    <w:basedOn w:val="FigureNo"/>
    <w:next w:val="Normal"/>
    <w:rsid w:val="00BC3C1F"/>
    <w:pPr>
      <w:keepNext w:val="0"/>
      <w:spacing w:before="0" w:after="240"/>
    </w:pPr>
  </w:style>
  <w:style w:type="paragraph" w:customStyle="1" w:styleId="tocpart">
    <w:name w:val="tocpart"/>
    <w:basedOn w:val="Normal"/>
    <w:rsid w:val="00BC3C1F"/>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BC3C1F"/>
    <w:pPr>
      <w:keepNext/>
      <w:keepLines/>
      <w:spacing w:before="480"/>
      <w:jc w:val="center"/>
    </w:pPr>
    <w:rPr>
      <w:sz w:val="28"/>
    </w:rPr>
  </w:style>
  <w:style w:type="paragraph" w:customStyle="1" w:styleId="Arttitle">
    <w:name w:val="Art_title"/>
    <w:basedOn w:val="Normal"/>
    <w:next w:val="Normalaftertitle"/>
    <w:rsid w:val="00BC3C1F"/>
    <w:pPr>
      <w:keepNext/>
      <w:keepLines/>
      <w:spacing w:before="240"/>
      <w:jc w:val="center"/>
    </w:pPr>
    <w:rPr>
      <w:b/>
      <w:sz w:val="28"/>
    </w:rPr>
  </w:style>
  <w:style w:type="paragraph" w:customStyle="1" w:styleId="Blanc">
    <w:name w:val="Blanc"/>
    <w:basedOn w:val="Normal"/>
    <w:next w:val="Tabletext"/>
    <w:rsid w:val="00BC3C1F"/>
    <w:pPr>
      <w:keepNext/>
      <w:keepLines/>
      <w:tabs>
        <w:tab w:val="clear" w:pos="794"/>
        <w:tab w:val="clear" w:pos="1191"/>
        <w:tab w:val="clear" w:pos="1588"/>
        <w:tab w:val="clear" w:pos="1985"/>
      </w:tabs>
      <w:spacing w:before="0"/>
    </w:pPr>
    <w:rPr>
      <w:sz w:val="16"/>
    </w:rPr>
  </w:style>
  <w:style w:type="paragraph" w:customStyle="1" w:styleId="ASN1">
    <w:name w:val="ASN.1"/>
    <w:basedOn w:val="Normal"/>
    <w:next w:val="Normal"/>
    <w:rsid w:val="00BC3C1F"/>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BC3C1F"/>
    <w:pPr>
      <w:keepNext/>
      <w:keepLines/>
      <w:spacing w:before="160"/>
      <w:ind w:left="794"/>
    </w:pPr>
    <w:rPr>
      <w:i/>
    </w:rPr>
  </w:style>
  <w:style w:type="paragraph" w:customStyle="1" w:styleId="ChapNo">
    <w:name w:val="Chap_No"/>
    <w:basedOn w:val="ArtNo"/>
    <w:next w:val="Chaptitle"/>
    <w:rsid w:val="00BC3C1F"/>
    <w:rPr>
      <w:b/>
    </w:rPr>
  </w:style>
  <w:style w:type="paragraph" w:customStyle="1" w:styleId="Chaptitle">
    <w:name w:val="Chap_title"/>
    <w:basedOn w:val="Arttitle"/>
    <w:next w:val="Normalaftertitle"/>
    <w:rsid w:val="00BC3C1F"/>
  </w:style>
  <w:style w:type="character" w:styleId="FootnoteReference">
    <w:name w:val="footnote reference"/>
    <w:basedOn w:val="DefaultParagraphFont"/>
    <w:rsid w:val="00BC3C1F"/>
    <w:rPr>
      <w:position w:val="6"/>
      <w:sz w:val="18"/>
    </w:rPr>
  </w:style>
  <w:style w:type="paragraph" w:styleId="FootnoteText">
    <w:name w:val="footnote text"/>
    <w:basedOn w:val="Normal"/>
    <w:link w:val="FootnoteTextChar"/>
    <w:rsid w:val="00BC3C1F"/>
    <w:pPr>
      <w:keepLines/>
      <w:tabs>
        <w:tab w:val="left" w:pos="255"/>
      </w:tabs>
      <w:ind w:left="255" w:hanging="255"/>
    </w:pPr>
    <w:rPr>
      <w:sz w:val="22"/>
    </w:rPr>
  </w:style>
  <w:style w:type="paragraph" w:styleId="Index1">
    <w:name w:val="index 1"/>
    <w:basedOn w:val="Normal"/>
    <w:next w:val="Normal"/>
    <w:semiHidden/>
    <w:rsid w:val="00BC3C1F"/>
  </w:style>
  <w:style w:type="paragraph" w:styleId="Index2">
    <w:name w:val="index 2"/>
    <w:basedOn w:val="Normal"/>
    <w:next w:val="Normal"/>
    <w:semiHidden/>
    <w:rsid w:val="00BC3C1F"/>
    <w:pPr>
      <w:ind w:left="283"/>
    </w:pPr>
  </w:style>
  <w:style w:type="paragraph" w:styleId="Index3">
    <w:name w:val="index 3"/>
    <w:basedOn w:val="Normal"/>
    <w:next w:val="Normal"/>
    <w:semiHidden/>
    <w:rsid w:val="00BC3C1F"/>
    <w:pPr>
      <w:ind w:left="566"/>
    </w:pPr>
  </w:style>
  <w:style w:type="paragraph" w:styleId="IndexHeading">
    <w:name w:val="index heading"/>
    <w:basedOn w:val="Normal"/>
    <w:next w:val="Index1"/>
    <w:rsid w:val="00BC3C1F"/>
  </w:style>
  <w:style w:type="paragraph" w:customStyle="1" w:styleId="Line">
    <w:name w:val="Line"/>
    <w:basedOn w:val="Normal"/>
    <w:next w:val="Normal"/>
    <w:rsid w:val="00BC3C1F"/>
    <w:pPr>
      <w:pBdr>
        <w:top w:val="single" w:sz="6" w:space="1" w:color="auto"/>
      </w:pBdr>
      <w:tabs>
        <w:tab w:val="clear" w:pos="794"/>
        <w:tab w:val="clear" w:pos="1191"/>
        <w:tab w:val="clear" w:pos="1588"/>
        <w:tab w:val="clear" w:pos="1985"/>
      </w:tabs>
      <w:spacing w:before="240"/>
      <w:ind w:left="3997" w:right="3997"/>
      <w:jc w:val="center"/>
    </w:pPr>
    <w:rPr>
      <w:sz w:val="20"/>
    </w:rPr>
  </w:style>
  <w:style w:type="paragraph" w:customStyle="1" w:styleId="toctemp">
    <w:name w:val="toctemp"/>
    <w:basedOn w:val="Normal"/>
    <w:rsid w:val="00BC3C1F"/>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BC3C1F"/>
  </w:style>
  <w:style w:type="paragraph" w:customStyle="1" w:styleId="Partref">
    <w:name w:val="Part_ref"/>
    <w:basedOn w:val="Normal"/>
    <w:next w:val="Normal"/>
    <w:rsid w:val="00BC3C1F"/>
    <w:pPr>
      <w:keepNext/>
      <w:keepLines/>
      <w:spacing w:after="280"/>
      <w:jc w:val="center"/>
    </w:pPr>
  </w:style>
  <w:style w:type="paragraph" w:customStyle="1" w:styleId="Parttitle">
    <w:name w:val="Part_title"/>
    <w:basedOn w:val="Normal"/>
    <w:next w:val="Normalaftertitle"/>
    <w:rsid w:val="00BC3C1F"/>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BC3C1F"/>
  </w:style>
  <w:style w:type="paragraph" w:customStyle="1" w:styleId="QuestionNo">
    <w:name w:val="Question_No"/>
    <w:basedOn w:val="RecNo"/>
    <w:next w:val="Normal"/>
    <w:rsid w:val="00BC3C1F"/>
  </w:style>
  <w:style w:type="paragraph" w:customStyle="1" w:styleId="Questionref">
    <w:name w:val="Question_ref"/>
    <w:basedOn w:val="Recref"/>
    <w:next w:val="Questiondate"/>
    <w:rsid w:val="00BC3C1F"/>
  </w:style>
  <w:style w:type="paragraph" w:customStyle="1" w:styleId="Questiontitle">
    <w:name w:val="Question_title"/>
    <w:basedOn w:val="Normal"/>
    <w:next w:val="Questionref"/>
    <w:rsid w:val="00BC3C1F"/>
  </w:style>
  <w:style w:type="paragraph" w:customStyle="1" w:styleId="Reftext">
    <w:name w:val="Ref_text"/>
    <w:basedOn w:val="Normal"/>
    <w:rsid w:val="00BC3C1F"/>
    <w:pPr>
      <w:ind w:left="794" w:hanging="794"/>
    </w:pPr>
    <w:rPr>
      <w:sz w:val="22"/>
    </w:rPr>
  </w:style>
  <w:style w:type="paragraph" w:customStyle="1" w:styleId="Reftitle">
    <w:name w:val="Ref_title"/>
    <w:basedOn w:val="Normal"/>
    <w:next w:val="Reftext"/>
    <w:rsid w:val="00BC3C1F"/>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BC3C1F"/>
  </w:style>
  <w:style w:type="paragraph" w:customStyle="1" w:styleId="RepNo">
    <w:name w:val="Rep_No"/>
    <w:basedOn w:val="RecNo"/>
    <w:next w:val="Reptitle"/>
    <w:rsid w:val="00BC3C1F"/>
  </w:style>
  <w:style w:type="paragraph" w:customStyle="1" w:styleId="Reptitle">
    <w:name w:val="Rep_title"/>
    <w:basedOn w:val="Rectitle"/>
    <w:next w:val="Repref"/>
    <w:rsid w:val="00BC3C1F"/>
  </w:style>
  <w:style w:type="paragraph" w:customStyle="1" w:styleId="Repref">
    <w:name w:val="Rep_ref"/>
    <w:basedOn w:val="Recref"/>
    <w:next w:val="Repdate"/>
    <w:rsid w:val="00BC3C1F"/>
  </w:style>
  <w:style w:type="paragraph" w:customStyle="1" w:styleId="Resdate">
    <w:name w:val="Res_date"/>
    <w:basedOn w:val="Recdate"/>
    <w:next w:val="Normalaftertitle"/>
    <w:rsid w:val="00BC3C1F"/>
  </w:style>
  <w:style w:type="paragraph" w:customStyle="1" w:styleId="ResNo">
    <w:name w:val="Res_No"/>
    <w:basedOn w:val="RecNo"/>
    <w:next w:val="Restitle"/>
    <w:rsid w:val="00BC3C1F"/>
  </w:style>
  <w:style w:type="paragraph" w:customStyle="1" w:styleId="Restitle">
    <w:name w:val="Res_title"/>
    <w:basedOn w:val="Normal"/>
    <w:next w:val="Resref"/>
    <w:rsid w:val="00BC3C1F"/>
    <w:pPr>
      <w:spacing w:before="240"/>
      <w:jc w:val="center"/>
    </w:pPr>
    <w:rPr>
      <w:b/>
      <w:sz w:val="28"/>
    </w:rPr>
  </w:style>
  <w:style w:type="paragraph" w:customStyle="1" w:styleId="Resref">
    <w:name w:val="Res_ref"/>
    <w:basedOn w:val="Recref"/>
    <w:next w:val="Resdate"/>
    <w:rsid w:val="00BC3C1F"/>
  </w:style>
  <w:style w:type="paragraph" w:customStyle="1" w:styleId="SectionNo">
    <w:name w:val="Section_No"/>
    <w:basedOn w:val="Normal"/>
    <w:next w:val="Normal"/>
    <w:rsid w:val="00BC3C1F"/>
  </w:style>
  <w:style w:type="paragraph" w:customStyle="1" w:styleId="Sectiontitle">
    <w:name w:val="Section_title"/>
    <w:basedOn w:val="Normal"/>
    <w:next w:val="Normalaftertitle"/>
    <w:rsid w:val="00BC3C1F"/>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BC3C1F"/>
    <w:pPr>
      <w:tabs>
        <w:tab w:val="clear" w:pos="794"/>
        <w:tab w:val="clear" w:pos="1191"/>
        <w:tab w:val="clear" w:pos="1588"/>
        <w:tab w:val="clear" w:pos="1985"/>
        <w:tab w:val="right" w:pos="9611"/>
      </w:tabs>
    </w:pPr>
    <w:rPr>
      <w:i/>
    </w:rPr>
  </w:style>
  <w:style w:type="paragraph" w:styleId="TOC1">
    <w:name w:val="toc 1"/>
    <w:basedOn w:val="Normal"/>
    <w:uiPriority w:val="39"/>
    <w:rsid w:val="00BC3C1F"/>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rsid w:val="00BC3C1F"/>
    <w:pPr>
      <w:tabs>
        <w:tab w:val="clear" w:pos="567"/>
        <w:tab w:val="left" w:pos="1276"/>
      </w:tabs>
      <w:spacing w:before="160"/>
      <w:ind w:left="1276" w:hanging="709"/>
    </w:pPr>
  </w:style>
  <w:style w:type="paragraph" w:styleId="TOC3">
    <w:name w:val="toc 3"/>
    <w:basedOn w:val="TOC2"/>
    <w:rsid w:val="00BC3C1F"/>
    <w:pPr>
      <w:tabs>
        <w:tab w:val="clear" w:pos="1276"/>
        <w:tab w:val="left" w:pos="2155"/>
      </w:tabs>
      <w:ind w:left="2155" w:hanging="879"/>
    </w:pPr>
  </w:style>
  <w:style w:type="paragraph" w:styleId="TOC4">
    <w:name w:val="toc 4"/>
    <w:basedOn w:val="TOC3"/>
    <w:rsid w:val="00BC3C1F"/>
    <w:pPr>
      <w:tabs>
        <w:tab w:val="left" w:pos="3261"/>
      </w:tabs>
      <w:spacing w:before="80"/>
      <w:ind w:left="3261" w:hanging="993"/>
    </w:pPr>
  </w:style>
  <w:style w:type="paragraph" w:styleId="TOC5">
    <w:name w:val="toc 5"/>
    <w:basedOn w:val="TOC4"/>
    <w:rsid w:val="00BC3C1F"/>
  </w:style>
  <w:style w:type="paragraph" w:styleId="TOC6">
    <w:name w:val="toc 6"/>
    <w:basedOn w:val="TOC4"/>
    <w:rsid w:val="00BC3C1F"/>
  </w:style>
  <w:style w:type="paragraph" w:styleId="TOC7">
    <w:name w:val="toc 7"/>
    <w:basedOn w:val="TOC4"/>
    <w:rsid w:val="00BC3C1F"/>
  </w:style>
  <w:style w:type="paragraph" w:styleId="TOC8">
    <w:name w:val="toc 8"/>
    <w:basedOn w:val="TOC4"/>
    <w:rsid w:val="00BC3C1F"/>
  </w:style>
  <w:style w:type="paragraph" w:customStyle="1" w:styleId="Annexref">
    <w:name w:val="Annex_ref"/>
    <w:basedOn w:val="Normal"/>
    <w:next w:val="Normalaftertitle"/>
    <w:rsid w:val="00BC3C1F"/>
    <w:pPr>
      <w:keepNext/>
      <w:keepLines/>
      <w:spacing w:after="280"/>
      <w:jc w:val="center"/>
    </w:pPr>
  </w:style>
  <w:style w:type="paragraph" w:customStyle="1" w:styleId="Appendixref">
    <w:name w:val="Appendix_ref"/>
    <w:basedOn w:val="Annexref"/>
    <w:next w:val="Normalaftertitle"/>
    <w:rsid w:val="00BC3C1F"/>
  </w:style>
  <w:style w:type="paragraph" w:customStyle="1" w:styleId="Tabletitle">
    <w:name w:val="Table_title"/>
    <w:basedOn w:val="Normal"/>
    <w:next w:val="Tablehead"/>
    <w:link w:val="TabletitleChar"/>
    <w:rsid w:val="00BC3C1F"/>
    <w:pPr>
      <w:keepNext/>
      <w:spacing w:before="0" w:after="120"/>
      <w:jc w:val="center"/>
    </w:pPr>
    <w:rPr>
      <w:b/>
    </w:rPr>
  </w:style>
  <w:style w:type="paragraph" w:customStyle="1" w:styleId="Summary">
    <w:name w:val="Summary"/>
    <w:basedOn w:val="Normal"/>
    <w:next w:val="Normalaftertitle"/>
    <w:autoRedefine/>
    <w:rsid w:val="00BC3C1F"/>
    <w:pPr>
      <w:spacing w:after="480"/>
    </w:pPr>
    <w:rPr>
      <w:sz w:val="22"/>
      <w:lang w:val="es-ES_tradnl"/>
    </w:rPr>
  </w:style>
  <w:style w:type="character" w:styleId="Hyperlink">
    <w:name w:val="Hyperlink"/>
    <w:aliases w:val="CEO_Hyperlink"/>
    <w:basedOn w:val="DefaultParagraphFont"/>
    <w:uiPriority w:val="99"/>
    <w:rsid w:val="00934ED7"/>
    <w:rPr>
      <w:color w:val="0000FF"/>
      <w:u w:val="single"/>
    </w:rPr>
  </w:style>
  <w:style w:type="paragraph" w:customStyle="1" w:styleId="TableLegendNote">
    <w:name w:val="Table_Legend_Note"/>
    <w:basedOn w:val="Tablelegend"/>
    <w:next w:val="Tablelegend"/>
    <w:rsid w:val="00BC3C1F"/>
    <w:pPr>
      <w:ind w:left="-85" w:firstLine="0"/>
    </w:pPr>
    <w:rPr>
      <w:lang w:val="en-US"/>
    </w:rPr>
  </w:style>
  <w:style w:type="character" w:customStyle="1" w:styleId="HeaderChar">
    <w:name w:val="Header Char"/>
    <w:basedOn w:val="DefaultParagraphFont"/>
    <w:link w:val="Header"/>
    <w:uiPriority w:val="99"/>
    <w:rsid w:val="00EE47C4"/>
    <w:rPr>
      <w:sz w:val="24"/>
      <w:lang w:val="en-GB" w:eastAsia="en-US"/>
    </w:rPr>
  </w:style>
  <w:style w:type="table" w:styleId="TableGrid">
    <w:name w:val="Table Grid"/>
    <w:basedOn w:val="TableNormal"/>
    <w:rsid w:val="00EE47C4"/>
    <w:rPr>
      <w:rFonts w:asciiTheme="minorHAnsi" w:eastAsiaTheme="minorHAnsi"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8B083A"/>
    <w:rPr>
      <w:color w:val="605E5C"/>
      <w:shd w:val="clear" w:color="auto" w:fill="E1DFDD"/>
    </w:rPr>
  </w:style>
  <w:style w:type="paragraph" w:customStyle="1" w:styleId="CoverNumber">
    <w:name w:val="Cover Number"/>
    <w:basedOn w:val="Normal"/>
    <w:qFormat/>
    <w:rsid w:val="00B42334"/>
    <w:pPr>
      <w:widowControl w:val="0"/>
      <w:tabs>
        <w:tab w:val="clear" w:pos="794"/>
        <w:tab w:val="clear" w:pos="1191"/>
        <w:tab w:val="clear" w:pos="1588"/>
        <w:tab w:val="clear" w:pos="1985"/>
      </w:tabs>
      <w:overflowPunct/>
      <w:adjustRightInd/>
      <w:spacing w:before="93"/>
      <w:ind w:left="284"/>
      <w:jc w:val="left"/>
      <w:textAlignment w:val="auto"/>
      <w:outlineLvl w:val="0"/>
    </w:pPr>
    <w:rPr>
      <w:rFonts w:ascii="Arial" w:eastAsia="AvenirNext LT Pro Medium" w:hAnsi="Arial" w:cs="AvenirNext LT Pro Medium"/>
      <w:b/>
      <w:bCs/>
      <w:spacing w:val="-10"/>
      <w:sz w:val="44"/>
      <w:szCs w:val="52"/>
      <w:lang w:val="en-US"/>
    </w:rPr>
  </w:style>
  <w:style w:type="paragraph" w:customStyle="1" w:styleId="CoverDate">
    <w:name w:val="Cover Date"/>
    <w:basedOn w:val="Normal"/>
    <w:qFormat/>
    <w:rsid w:val="00260B24"/>
    <w:pPr>
      <w:widowControl w:val="0"/>
      <w:tabs>
        <w:tab w:val="clear" w:pos="794"/>
        <w:tab w:val="clear" w:pos="1191"/>
        <w:tab w:val="clear" w:pos="1588"/>
        <w:tab w:val="clear" w:pos="1985"/>
      </w:tabs>
      <w:overflowPunct/>
      <w:adjustRightInd/>
      <w:spacing w:before="126"/>
      <w:ind w:left="284"/>
      <w:jc w:val="left"/>
      <w:textAlignment w:val="auto"/>
    </w:pPr>
    <w:rPr>
      <w:rFonts w:ascii="Arial" w:eastAsia="AvenirNext LT Pro Regular" w:hAnsi="Arial" w:cs="AvenirNext LT Pro Regular"/>
      <w:b/>
      <w:spacing w:val="-2"/>
      <w:sz w:val="36"/>
      <w:szCs w:val="22"/>
      <w:lang w:val="en-US"/>
    </w:rPr>
  </w:style>
  <w:style w:type="paragraph" w:customStyle="1" w:styleId="CoverSeries">
    <w:name w:val="Cover Series"/>
    <w:basedOn w:val="Normal"/>
    <w:qFormat/>
    <w:rsid w:val="00B42334"/>
    <w:pPr>
      <w:widowControl w:val="0"/>
      <w:tabs>
        <w:tab w:val="clear" w:pos="794"/>
        <w:tab w:val="clear" w:pos="1191"/>
        <w:tab w:val="clear" w:pos="1588"/>
        <w:tab w:val="clear" w:pos="1985"/>
      </w:tabs>
      <w:overflowPunct/>
      <w:adjustRightInd/>
      <w:spacing w:before="241" w:line="244" w:lineRule="auto"/>
      <w:ind w:left="284"/>
      <w:jc w:val="left"/>
      <w:textAlignment w:val="auto"/>
    </w:pPr>
    <w:rPr>
      <w:rFonts w:ascii="Arial" w:eastAsia="AvenirNext LT Pro Regular" w:hAnsi="Arial" w:cs="AvenirNext LT Pro Regular"/>
      <w:bCs/>
      <w:color w:val="1A1A1A"/>
      <w:spacing w:val="-4"/>
      <w:sz w:val="40"/>
      <w:szCs w:val="48"/>
      <w:lang w:val="en-US"/>
    </w:rPr>
  </w:style>
  <w:style w:type="paragraph" w:customStyle="1" w:styleId="CoverTitle">
    <w:name w:val="Cover Title"/>
    <w:basedOn w:val="Normal"/>
    <w:qFormat/>
    <w:rsid w:val="00B42334"/>
    <w:pPr>
      <w:widowControl w:val="0"/>
      <w:tabs>
        <w:tab w:val="clear" w:pos="794"/>
        <w:tab w:val="clear" w:pos="1191"/>
        <w:tab w:val="clear" w:pos="1588"/>
        <w:tab w:val="clear" w:pos="1985"/>
      </w:tabs>
      <w:overflowPunct/>
      <w:adjustRightInd/>
      <w:spacing w:before="338" w:line="244" w:lineRule="auto"/>
      <w:ind w:left="284" w:right="1002"/>
      <w:jc w:val="left"/>
      <w:textAlignment w:val="auto"/>
    </w:pPr>
    <w:rPr>
      <w:rFonts w:ascii="Arial" w:eastAsia="AvenirNext LT Pro Regular" w:hAnsi="Arial" w:cs="AvenirNext LT Pro Regular"/>
      <w:b/>
      <w:bCs/>
      <w:sz w:val="44"/>
      <w:szCs w:val="48"/>
      <w:lang w:val="en-US"/>
    </w:rPr>
  </w:style>
  <w:style w:type="paragraph" w:customStyle="1" w:styleId="Artheading">
    <w:name w:val="Art_heading"/>
    <w:basedOn w:val="Normal"/>
    <w:next w:val="Normal"/>
    <w:rsid w:val="007F4AE1"/>
    <w:pPr>
      <w:keepNext/>
      <w:keepLines/>
      <w:tabs>
        <w:tab w:val="clear" w:pos="794"/>
        <w:tab w:val="clear" w:pos="1191"/>
        <w:tab w:val="clear" w:pos="1588"/>
        <w:tab w:val="clear" w:pos="1985"/>
        <w:tab w:val="left" w:pos="1134"/>
        <w:tab w:val="left" w:pos="1871"/>
        <w:tab w:val="left" w:pos="2268"/>
      </w:tabs>
      <w:spacing w:before="480"/>
      <w:jc w:val="center"/>
    </w:pPr>
    <w:rPr>
      <w:rFonts w:ascii="Times New Roman Bold" w:hAnsi="Times New Roman Bold"/>
      <w:b/>
      <w:sz w:val="28"/>
    </w:rPr>
  </w:style>
  <w:style w:type="character" w:styleId="EndnoteReference">
    <w:name w:val="endnote reference"/>
    <w:basedOn w:val="DefaultParagraphFont"/>
    <w:rsid w:val="007F4AE1"/>
    <w:rPr>
      <w:vertAlign w:val="superscript"/>
    </w:rPr>
  </w:style>
  <w:style w:type="paragraph" w:customStyle="1" w:styleId="Figurewithouttitle">
    <w:name w:val="Figure_without_title"/>
    <w:basedOn w:val="FigureNo"/>
    <w:next w:val="Normal"/>
    <w:rsid w:val="007F4AE1"/>
    <w:pPr>
      <w:keepNext w:val="0"/>
      <w:tabs>
        <w:tab w:val="clear" w:pos="794"/>
        <w:tab w:val="clear" w:pos="1191"/>
        <w:tab w:val="clear" w:pos="1588"/>
        <w:tab w:val="clear" w:pos="1985"/>
        <w:tab w:val="left" w:pos="1134"/>
        <w:tab w:val="left" w:pos="1871"/>
        <w:tab w:val="left" w:pos="2268"/>
      </w:tabs>
      <w:spacing w:after="120"/>
    </w:pPr>
    <w:rPr>
      <w:sz w:val="20"/>
    </w:rPr>
  </w:style>
  <w:style w:type="paragraph" w:customStyle="1" w:styleId="FirstFooter">
    <w:name w:val="FirstFooter"/>
    <w:basedOn w:val="Footer"/>
    <w:rsid w:val="007F4AE1"/>
    <w:pPr>
      <w:overflowPunct/>
      <w:autoSpaceDE/>
      <w:autoSpaceDN/>
      <w:adjustRightInd/>
      <w:spacing w:before="40"/>
      <w:jc w:val="left"/>
      <w:textAlignment w:val="auto"/>
    </w:pPr>
    <w:rPr>
      <w:noProof w:val="0"/>
      <w:sz w:val="16"/>
    </w:rPr>
  </w:style>
  <w:style w:type="paragraph" w:customStyle="1" w:styleId="Source">
    <w:name w:val="Source"/>
    <w:basedOn w:val="Normal"/>
    <w:next w:val="Normal"/>
    <w:rsid w:val="007F4AE1"/>
    <w:pPr>
      <w:tabs>
        <w:tab w:val="clear" w:pos="794"/>
        <w:tab w:val="clear" w:pos="1191"/>
        <w:tab w:val="clear" w:pos="1588"/>
        <w:tab w:val="clear" w:pos="1985"/>
        <w:tab w:val="left" w:pos="1134"/>
        <w:tab w:val="left" w:pos="1871"/>
        <w:tab w:val="left" w:pos="2268"/>
      </w:tabs>
      <w:spacing w:before="840"/>
      <w:jc w:val="center"/>
    </w:pPr>
    <w:rPr>
      <w:b/>
      <w:sz w:val="28"/>
    </w:rPr>
  </w:style>
  <w:style w:type="paragraph" w:customStyle="1" w:styleId="SpecialFooter">
    <w:name w:val="Special Footer"/>
    <w:basedOn w:val="Footer"/>
    <w:rsid w:val="007F4AE1"/>
    <w:pPr>
      <w:tabs>
        <w:tab w:val="left" w:pos="567"/>
        <w:tab w:val="left" w:pos="1134"/>
        <w:tab w:val="left" w:pos="1701"/>
        <w:tab w:val="left" w:pos="2268"/>
        <w:tab w:val="left" w:pos="2835"/>
        <w:tab w:val="left" w:pos="5954"/>
        <w:tab w:val="right" w:pos="9639"/>
      </w:tabs>
    </w:pPr>
    <w:rPr>
      <w:noProof w:val="0"/>
      <w:sz w:val="16"/>
    </w:rPr>
  </w:style>
  <w:style w:type="paragraph" w:customStyle="1" w:styleId="Tableref">
    <w:name w:val="Table_ref"/>
    <w:basedOn w:val="Normal"/>
    <w:next w:val="Normal"/>
    <w:rsid w:val="007F4AE1"/>
    <w:pPr>
      <w:keepNext/>
      <w:tabs>
        <w:tab w:val="clear" w:pos="794"/>
        <w:tab w:val="clear" w:pos="1191"/>
        <w:tab w:val="clear" w:pos="1588"/>
        <w:tab w:val="clear" w:pos="1985"/>
        <w:tab w:val="left" w:pos="1134"/>
        <w:tab w:val="left" w:pos="1871"/>
        <w:tab w:val="left" w:pos="2268"/>
      </w:tabs>
      <w:spacing w:before="560"/>
      <w:jc w:val="center"/>
    </w:pPr>
    <w:rPr>
      <w:sz w:val="20"/>
    </w:rPr>
  </w:style>
  <w:style w:type="paragraph" w:customStyle="1" w:styleId="Title1">
    <w:name w:val="Title 1"/>
    <w:basedOn w:val="Source"/>
    <w:next w:val="Normal"/>
    <w:rsid w:val="007F4AE1"/>
    <w:pPr>
      <w:tabs>
        <w:tab w:val="left" w:pos="567"/>
        <w:tab w:val="left" w:pos="1701"/>
        <w:tab w:val="left" w:pos="2835"/>
      </w:tabs>
      <w:spacing w:before="240"/>
    </w:pPr>
    <w:rPr>
      <w:b w:val="0"/>
      <w:caps/>
    </w:rPr>
  </w:style>
  <w:style w:type="paragraph" w:customStyle="1" w:styleId="Title2">
    <w:name w:val="Title 2"/>
    <w:basedOn w:val="Source"/>
    <w:next w:val="Normal"/>
    <w:rsid w:val="007F4AE1"/>
    <w:pPr>
      <w:overflowPunct/>
      <w:autoSpaceDE/>
      <w:autoSpaceDN/>
      <w:adjustRightInd/>
      <w:spacing w:before="480"/>
      <w:textAlignment w:val="auto"/>
    </w:pPr>
    <w:rPr>
      <w:b w:val="0"/>
      <w:caps/>
    </w:rPr>
  </w:style>
  <w:style w:type="paragraph" w:customStyle="1" w:styleId="Title3">
    <w:name w:val="Title 3"/>
    <w:basedOn w:val="Title2"/>
    <w:next w:val="Normal"/>
    <w:rsid w:val="007F4AE1"/>
    <w:pPr>
      <w:spacing w:before="240"/>
    </w:pPr>
    <w:rPr>
      <w:caps w:val="0"/>
    </w:rPr>
  </w:style>
  <w:style w:type="paragraph" w:customStyle="1" w:styleId="Title4">
    <w:name w:val="Title 4"/>
    <w:basedOn w:val="Title3"/>
    <w:next w:val="Heading1"/>
    <w:rsid w:val="007F4AE1"/>
    <w:rPr>
      <w:b/>
    </w:rPr>
  </w:style>
  <w:style w:type="character" w:customStyle="1" w:styleId="Appdef">
    <w:name w:val="App_def"/>
    <w:basedOn w:val="DefaultParagraphFont"/>
    <w:rsid w:val="007F4AE1"/>
    <w:rPr>
      <w:rFonts w:ascii="Times New Roman" w:hAnsi="Times New Roman"/>
      <w:b/>
    </w:rPr>
  </w:style>
  <w:style w:type="character" w:customStyle="1" w:styleId="Appref">
    <w:name w:val="App_ref"/>
    <w:basedOn w:val="DefaultParagraphFont"/>
    <w:rsid w:val="007F4AE1"/>
  </w:style>
  <w:style w:type="character" w:customStyle="1" w:styleId="Artdef">
    <w:name w:val="Art_def"/>
    <w:basedOn w:val="DefaultParagraphFont"/>
    <w:rsid w:val="007F4AE1"/>
    <w:rPr>
      <w:rFonts w:ascii="Times New Roman" w:hAnsi="Times New Roman"/>
      <w:b/>
    </w:rPr>
  </w:style>
  <w:style w:type="character" w:customStyle="1" w:styleId="Artref">
    <w:name w:val="Art_ref"/>
    <w:basedOn w:val="DefaultParagraphFont"/>
    <w:rsid w:val="007F4AE1"/>
  </w:style>
  <w:style w:type="character" w:customStyle="1" w:styleId="Tablefreq">
    <w:name w:val="Table_freq"/>
    <w:basedOn w:val="DefaultParagraphFont"/>
    <w:rsid w:val="007F4AE1"/>
    <w:rPr>
      <w:b/>
      <w:color w:val="auto"/>
      <w:sz w:val="20"/>
    </w:rPr>
  </w:style>
  <w:style w:type="paragraph" w:customStyle="1" w:styleId="Formal">
    <w:name w:val="Formal"/>
    <w:basedOn w:val="ASN1"/>
    <w:rsid w:val="007F4AE1"/>
    <w:pPr>
      <w:tabs>
        <w:tab w:val="left" w:pos="1871"/>
      </w:tabs>
      <w:jc w:val="left"/>
    </w:pPr>
    <w:rPr>
      <w:rFonts w:ascii="Times New Roman Bold" w:hAnsi="Times New Roman Bold"/>
      <w:b w:val="0"/>
    </w:rPr>
  </w:style>
  <w:style w:type="paragraph" w:customStyle="1" w:styleId="Section1">
    <w:name w:val="Section_1"/>
    <w:basedOn w:val="Normal"/>
    <w:rsid w:val="007F4AE1"/>
    <w:pPr>
      <w:tabs>
        <w:tab w:val="clear" w:pos="794"/>
        <w:tab w:val="clear" w:pos="1191"/>
        <w:tab w:val="clear" w:pos="1588"/>
        <w:tab w:val="clear" w:pos="1985"/>
        <w:tab w:val="center" w:pos="4820"/>
      </w:tabs>
      <w:spacing w:before="360"/>
      <w:jc w:val="center"/>
    </w:pPr>
    <w:rPr>
      <w:b/>
    </w:rPr>
  </w:style>
  <w:style w:type="paragraph" w:customStyle="1" w:styleId="Section2">
    <w:name w:val="Section_2"/>
    <w:basedOn w:val="Section1"/>
    <w:rsid w:val="007F4AE1"/>
    <w:rPr>
      <w:b w:val="0"/>
      <w:i/>
    </w:rPr>
  </w:style>
  <w:style w:type="paragraph" w:customStyle="1" w:styleId="AnnexNo">
    <w:name w:val="Annex_No"/>
    <w:basedOn w:val="Normal"/>
    <w:next w:val="Normal"/>
    <w:rsid w:val="007F4AE1"/>
    <w:pPr>
      <w:keepNext/>
      <w:keepLines/>
      <w:tabs>
        <w:tab w:val="clear" w:pos="794"/>
        <w:tab w:val="clear" w:pos="1191"/>
        <w:tab w:val="clear" w:pos="1588"/>
        <w:tab w:val="clear" w:pos="1985"/>
        <w:tab w:val="left" w:pos="1134"/>
        <w:tab w:val="left" w:pos="1871"/>
        <w:tab w:val="left" w:pos="2268"/>
      </w:tabs>
      <w:spacing w:before="480" w:after="80"/>
      <w:jc w:val="center"/>
    </w:pPr>
    <w:rPr>
      <w:caps/>
      <w:sz w:val="28"/>
    </w:rPr>
  </w:style>
  <w:style w:type="paragraph" w:customStyle="1" w:styleId="Annextitle">
    <w:name w:val="Annex_title"/>
    <w:basedOn w:val="Normal"/>
    <w:next w:val="Normal"/>
    <w:rsid w:val="007F4AE1"/>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rPr>
  </w:style>
  <w:style w:type="paragraph" w:customStyle="1" w:styleId="AppendixNo">
    <w:name w:val="Appendix_No"/>
    <w:basedOn w:val="AnnexNo"/>
    <w:next w:val="Annexref"/>
    <w:rsid w:val="007F4AE1"/>
  </w:style>
  <w:style w:type="paragraph" w:customStyle="1" w:styleId="Appendixtitle">
    <w:name w:val="Appendix_title"/>
    <w:basedOn w:val="Annextitle"/>
    <w:next w:val="Normal"/>
    <w:rsid w:val="007F4AE1"/>
  </w:style>
  <w:style w:type="paragraph" w:customStyle="1" w:styleId="Border">
    <w:name w:val="Border"/>
    <w:basedOn w:val="Normal"/>
    <w:rsid w:val="007F4AE1"/>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b/>
      <w:noProof/>
      <w:sz w:val="20"/>
    </w:rPr>
  </w:style>
  <w:style w:type="paragraph" w:styleId="Index4">
    <w:name w:val="index 4"/>
    <w:basedOn w:val="Normal"/>
    <w:next w:val="Normal"/>
    <w:rsid w:val="007F4AE1"/>
    <w:pPr>
      <w:tabs>
        <w:tab w:val="clear" w:pos="794"/>
        <w:tab w:val="clear" w:pos="1191"/>
        <w:tab w:val="clear" w:pos="1588"/>
        <w:tab w:val="clear" w:pos="1985"/>
        <w:tab w:val="left" w:pos="1134"/>
        <w:tab w:val="left" w:pos="1871"/>
        <w:tab w:val="left" w:pos="2268"/>
      </w:tabs>
      <w:ind w:left="849"/>
      <w:jc w:val="left"/>
    </w:pPr>
  </w:style>
  <w:style w:type="paragraph" w:styleId="Index5">
    <w:name w:val="index 5"/>
    <w:basedOn w:val="Normal"/>
    <w:next w:val="Normal"/>
    <w:rsid w:val="007F4AE1"/>
    <w:pPr>
      <w:tabs>
        <w:tab w:val="clear" w:pos="794"/>
        <w:tab w:val="clear" w:pos="1191"/>
        <w:tab w:val="clear" w:pos="1588"/>
        <w:tab w:val="clear" w:pos="1985"/>
        <w:tab w:val="left" w:pos="1134"/>
        <w:tab w:val="left" w:pos="1871"/>
        <w:tab w:val="left" w:pos="2268"/>
      </w:tabs>
      <w:ind w:left="1132"/>
      <w:jc w:val="left"/>
    </w:pPr>
  </w:style>
  <w:style w:type="paragraph" w:styleId="Index6">
    <w:name w:val="index 6"/>
    <w:basedOn w:val="Normal"/>
    <w:next w:val="Normal"/>
    <w:rsid w:val="007F4AE1"/>
    <w:pPr>
      <w:tabs>
        <w:tab w:val="clear" w:pos="794"/>
        <w:tab w:val="clear" w:pos="1191"/>
        <w:tab w:val="clear" w:pos="1588"/>
        <w:tab w:val="clear" w:pos="1985"/>
        <w:tab w:val="left" w:pos="1134"/>
        <w:tab w:val="left" w:pos="1871"/>
        <w:tab w:val="left" w:pos="2268"/>
      </w:tabs>
      <w:ind w:left="1415"/>
      <w:jc w:val="left"/>
    </w:pPr>
  </w:style>
  <w:style w:type="paragraph" w:styleId="Index7">
    <w:name w:val="index 7"/>
    <w:basedOn w:val="Normal"/>
    <w:next w:val="Normal"/>
    <w:rsid w:val="007F4AE1"/>
    <w:pPr>
      <w:tabs>
        <w:tab w:val="clear" w:pos="794"/>
        <w:tab w:val="clear" w:pos="1191"/>
        <w:tab w:val="clear" w:pos="1588"/>
        <w:tab w:val="clear" w:pos="1985"/>
        <w:tab w:val="left" w:pos="1134"/>
        <w:tab w:val="left" w:pos="1871"/>
        <w:tab w:val="left" w:pos="2268"/>
      </w:tabs>
      <w:ind w:left="1698"/>
      <w:jc w:val="left"/>
    </w:pPr>
  </w:style>
  <w:style w:type="character" w:styleId="LineNumber">
    <w:name w:val="line number"/>
    <w:basedOn w:val="DefaultParagraphFont"/>
    <w:rsid w:val="007F4AE1"/>
  </w:style>
  <w:style w:type="paragraph" w:customStyle="1" w:styleId="Normalaftertitle0">
    <w:name w:val="Normal after title"/>
    <w:basedOn w:val="Normal"/>
    <w:next w:val="Normal"/>
    <w:rsid w:val="007F4AE1"/>
    <w:pPr>
      <w:tabs>
        <w:tab w:val="clear" w:pos="794"/>
        <w:tab w:val="clear" w:pos="1191"/>
        <w:tab w:val="clear" w:pos="1588"/>
        <w:tab w:val="clear" w:pos="1985"/>
        <w:tab w:val="left" w:pos="1134"/>
        <w:tab w:val="left" w:pos="1871"/>
        <w:tab w:val="left" w:pos="2268"/>
      </w:tabs>
      <w:spacing w:before="280"/>
      <w:jc w:val="left"/>
    </w:pPr>
  </w:style>
  <w:style w:type="paragraph" w:customStyle="1" w:styleId="Proposal">
    <w:name w:val="Proposal"/>
    <w:basedOn w:val="Normal"/>
    <w:next w:val="Normal"/>
    <w:rsid w:val="007F4AE1"/>
    <w:pPr>
      <w:keepNext/>
      <w:tabs>
        <w:tab w:val="clear" w:pos="794"/>
        <w:tab w:val="clear" w:pos="1191"/>
        <w:tab w:val="clear" w:pos="1588"/>
        <w:tab w:val="clear" w:pos="1985"/>
        <w:tab w:val="left" w:pos="1134"/>
        <w:tab w:val="left" w:pos="1871"/>
        <w:tab w:val="left" w:pos="2268"/>
      </w:tabs>
      <w:spacing w:before="240"/>
      <w:jc w:val="left"/>
    </w:pPr>
    <w:rPr>
      <w:rFonts w:hAnsi="Times New Roman Bold"/>
      <w:b/>
    </w:rPr>
  </w:style>
  <w:style w:type="paragraph" w:customStyle="1" w:styleId="Reasons">
    <w:name w:val="Reasons"/>
    <w:basedOn w:val="Normal"/>
    <w:qFormat/>
    <w:rsid w:val="007F4AE1"/>
    <w:pPr>
      <w:tabs>
        <w:tab w:val="clear" w:pos="794"/>
        <w:tab w:val="clear" w:pos="1191"/>
        <w:tab w:val="left" w:pos="1134"/>
      </w:tabs>
      <w:jc w:val="left"/>
    </w:pPr>
  </w:style>
  <w:style w:type="paragraph" w:customStyle="1" w:styleId="Section3">
    <w:name w:val="Section_3"/>
    <w:basedOn w:val="Section1"/>
    <w:rsid w:val="007F4AE1"/>
    <w:rPr>
      <w:b w:val="0"/>
    </w:rPr>
  </w:style>
  <w:style w:type="paragraph" w:customStyle="1" w:styleId="TableTextS5">
    <w:name w:val="Table_TextS5"/>
    <w:basedOn w:val="Normal"/>
    <w:rsid w:val="007F4AE1"/>
    <w:pPr>
      <w:tabs>
        <w:tab w:val="clear" w:pos="794"/>
        <w:tab w:val="clear" w:pos="1191"/>
        <w:tab w:val="clear" w:pos="1588"/>
        <w:tab w:val="clear" w:pos="1985"/>
        <w:tab w:val="left" w:pos="170"/>
        <w:tab w:val="left" w:pos="567"/>
        <w:tab w:val="left" w:pos="737"/>
        <w:tab w:val="left" w:pos="2977"/>
        <w:tab w:val="left" w:pos="3266"/>
      </w:tabs>
      <w:spacing w:before="40" w:after="40"/>
      <w:ind w:left="170" w:hanging="170"/>
      <w:jc w:val="left"/>
    </w:pPr>
    <w:rPr>
      <w:sz w:val="20"/>
    </w:rPr>
  </w:style>
  <w:style w:type="paragraph" w:customStyle="1" w:styleId="Agendaitem">
    <w:name w:val="Agenda_item"/>
    <w:basedOn w:val="Normal"/>
    <w:next w:val="Normal"/>
    <w:qFormat/>
    <w:rsid w:val="007F4AE1"/>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sz w:val="28"/>
    </w:rPr>
  </w:style>
  <w:style w:type="paragraph" w:customStyle="1" w:styleId="AppArtNo">
    <w:name w:val="App_Art_No"/>
    <w:basedOn w:val="ArtNo"/>
    <w:qFormat/>
    <w:rsid w:val="007F4AE1"/>
    <w:pPr>
      <w:tabs>
        <w:tab w:val="clear" w:pos="794"/>
        <w:tab w:val="clear" w:pos="1191"/>
        <w:tab w:val="clear" w:pos="1588"/>
        <w:tab w:val="clear" w:pos="1985"/>
        <w:tab w:val="left" w:pos="1134"/>
        <w:tab w:val="left" w:pos="1871"/>
        <w:tab w:val="left" w:pos="2268"/>
      </w:tabs>
    </w:pPr>
    <w:rPr>
      <w:caps/>
    </w:rPr>
  </w:style>
  <w:style w:type="paragraph" w:customStyle="1" w:styleId="AppArttitle">
    <w:name w:val="App_Art_title"/>
    <w:basedOn w:val="Arttitle"/>
    <w:qFormat/>
    <w:rsid w:val="007F4AE1"/>
    <w:pPr>
      <w:tabs>
        <w:tab w:val="clear" w:pos="794"/>
        <w:tab w:val="clear" w:pos="1191"/>
        <w:tab w:val="clear" w:pos="1588"/>
        <w:tab w:val="clear" w:pos="1985"/>
        <w:tab w:val="left" w:pos="1134"/>
        <w:tab w:val="left" w:pos="1871"/>
        <w:tab w:val="left" w:pos="2268"/>
      </w:tabs>
    </w:pPr>
  </w:style>
  <w:style w:type="paragraph" w:customStyle="1" w:styleId="ApptoAnnex">
    <w:name w:val="App_to_Annex"/>
    <w:basedOn w:val="AppendixNo"/>
    <w:next w:val="Normal"/>
    <w:qFormat/>
    <w:rsid w:val="007F4AE1"/>
  </w:style>
  <w:style w:type="paragraph" w:customStyle="1" w:styleId="Committee">
    <w:name w:val="Committee"/>
    <w:basedOn w:val="Normal"/>
    <w:qFormat/>
    <w:rsid w:val="007F4AE1"/>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Theme="minorHAnsi" w:hAnsiTheme="minorHAnsi" w:cstheme="minorHAnsi"/>
      <w:b/>
      <w:szCs w:val="24"/>
    </w:rPr>
  </w:style>
  <w:style w:type="character" w:customStyle="1" w:styleId="FooterChar">
    <w:name w:val="Footer Char"/>
    <w:basedOn w:val="DefaultParagraphFont"/>
    <w:link w:val="Footer"/>
    <w:qFormat/>
    <w:rsid w:val="007F4AE1"/>
    <w:rPr>
      <w:noProof/>
      <w:sz w:val="18"/>
      <w:lang w:val="en-GB" w:eastAsia="en-US"/>
    </w:rPr>
  </w:style>
  <w:style w:type="character" w:customStyle="1" w:styleId="FootnoteTextChar">
    <w:name w:val="Footnote Text Char"/>
    <w:basedOn w:val="DefaultParagraphFont"/>
    <w:link w:val="FootnoteText"/>
    <w:rsid w:val="007F4AE1"/>
    <w:rPr>
      <w:sz w:val="22"/>
      <w:lang w:val="en-GB" w:eastAsia="en-US"/>
    </w:rPr>
  </w:style>
  <w:style w:type="paragraph" w:customStyle="1" w:styleId="Normalend">
    <w:name w:val="Normal_end"/>
    <w:basedOn w:val="Normal"/>
    <w:next w:val="Normal"/>
    <w:qFormat/>
    <w:rsid w:val="007F4AE1"/>
    <w:pPr>
      <w:tabs>
        <w:tab w:val="clear" w:pos="794"/>
        <w:tab w:val="clear" w:pos="1191"/>
        <w:tab w:val="clear" w:pos="1588"/>
        <w:tab w:val="clear" w:pos="1985"/>
        <w:tab w:val="left" w:pos="1134"/>
        <w:tab w:val="left" w:pos="1871"/>
        <w:tab w:val="left" w:pos="2268"/>
      </w:tabs>
      <w:jc w:val="left"/>
    </w:pPr>
    <w:rPr>
      <w:lang w:val="en-US"/>
    </w:rPr>
  </w:style>
  <w:style w:type="paragraph" w:customStyle="1" w:styleId="Part1">
    <w:name w:val="Part_1"/>
    <w:basedOn w:val="Section1"/>
    <w:next w:val="Section1"/>
    <w:qFormat/>
    <w:rsid w:val="007F4AE1"/>
    <w:pPr>
      <w:keepNext/>
      <w:keepLines/>
    </w:pPr>
  </w:style>
  <w:style w:type="paragraph" w:customStyle="1" w:styleId="Subsection1">
    <w:name w:val="Subsection_1"/>
    <w:basedOn w:val="Section1"/>
    <w:next w:val="Normalaftertitle0"/>
    <w:qFormat/>
    <w:rsid w:val="007F4AE1"/>
  </w:style>
  <w:style w:type="paragraph" w:customStyle="1" w:styleId="Volumetitle">
    <w:name w:val="Volume_title"/>
    <w:basedOn w:val="Normal"/>
    <w:qFormat/>
    <w:rsid w:val="007F4AE1"/>
    <w:pPr>
      <w:tabs>
        <w:tab w:val="clear" w:pos="794"/>
        <w:tab w:val="clear" w:pos="1191"/>
        <w:tab w:val="clear" w:pos="1588"/>
        <w:tab w:val="clear" w:pos="1985"/>
        <w:tab w:val="left" w:pos="1134"/>
        <w:tab w:val="left" w:pos="1871"/>
        <w:tab w:val="left" w:pos="2268"/>
      </w:tabs>
      <w:jc w:val="center"/>
    </w:pPr>
    <w:rPr>
      <w:b/>
      <w:bCs/>
      <w:sz w:val="28"/>
      <w:szCs w:val="28"/>
    </w:rPr>
  </w:style>
  <w:style w:type="paragraph" w:customStyle="1" w:styleId="Headingsplit">
    <w:name w:val="Heading_split"/>
    <w:basedOn w:val="Headingi"/>
    <w:qFormat/>
    <w:rsid w:val="007F4AE1"/>
    <w:pPr>
      <w:tabs>
        <w:tab w:val="clear" w:pos="794"/>
        <w:tab w:val="clear" w:pos="1191"/>
        <w:tab w:val="clear" w:pos="1588"/>
        <w:tab w:val="clear" w:pos="1985"/>
        <w:tab w:val="left" w:pos="1134"/>
        <w:tab w:val="left" w:pos="1871"/>
        <w:tab w:val="left" w:pos="2268"/>
      </w:tabs>
      <w:jc w:val="left"/>
      <w:outlineLvl w:val="9"/>
    </w:pPr>
    <w:rPr>
      <w:lang w:val="en-US"/>
    </w:rPr>
  </w:style>
  <w:style w:type="paragraph" w:customStyle="1" w:styleId="Normalsplit">
    <w:name w:val="Normal_split"/>
    <w:basedOn w:val="Normal"/>
    <w:qFormat/>
    <w:rsid w:val="007F4AE1"/>
    <w:pPr>
      <w:tabs>
        <w:tab w:val="clear" w:pos="794"/>
        <w:tab w:val="clear" w:pos="1191"/>
        <w:tab w:val="clear" w:pos="1588"/>
        <w:tab w:val="clear" w:pos="1985"/>
        <w:tab w:val="left" w:pos="1134"/>
        <w:tab w:val="left" w:pos="1871"/>
        <w:tab w:val="left" w:pos="2268"/>
      </w:tabs>
      <w:jc w:val="left"/>
    </w:pPr>
  </w:style>
  <w:style w:type="character" w:customStyle="1" w:styleId="Provsplit">
    <w:name w:val="Prov_split"/>
    <w:basedOn w:val="DefaultParagraphFont"/>
    <w:qFormat/>
    <w:rsid w:val="007F4AE1"/>
    <w:rPr>
      <w:rFonts w:ascii="Times New Roman" w:hAnsi="Times New Roman"/>
      <w:b w:val="0"/>
    </w:rPr>
  </w:style>
  <w:style w:type="paragraph" w:customStyle="1" w:styleId="Tablesplit">
    <w:name w:val="Table_split"/>
    <w:basedOn w:val="Tabletext"/>
    <w:qFormat/>
    <w:rsid w:val="007F4AE1"/>
    <w:pPr>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jc w:val="left"/>
    </w:pPr>
    <w:rPr>
      <w:b/>
      <w:sz w:val="20"/>
    </w:rPr>
  </w:style>
  <w:style w:type="paragraph" w:customStyle="1" w:styleId="Methodheading1">
    <w:name w:val="Method_heading1"/>
    <w:basedOn w:val="Heading1"/>
    <w:next w:val="Normal"/>
    <w:qFormat/>
    <w:rsid w:val="007F4AE1"/>
    <w:pPr>
      <w:tabs>
        <w:tab w:val="clear" w:pos="794"/>
        <w:tab w:val="clear" w:pos="1191"/>
        <w:tab w:val="clear" w:pos="1588"/>
        <w:tab w:val="clear" w:pos="1985"/>
        <w:tab w:val="left" w:pos="1134"/>
        <w:tab w:val="left" w:pos="1871"/>
        <w:tab w:val="left" w:pos="2268"/>
      </w:tabs>
      <w:spacing w:before="280"/>
      <w:ind w:left="1134" w:hanging="1134"/>
      <w:jc w:val="left"/>
    </w:pPr>
    <w:rPr>
      <w:sz w:val="28"/>
    </w:rPr>
  </w:style>
  <w:style w:type="paragraph" w:customStyle="1" w:styleId="Methodheading2">
    <w:name w:val="Method_heading2"/>
    <w:basedOn w:val="Heading2"/>
    <w:next w:val="Normal"/>
    <w:qFormat/>
    <w:rsid w:val="007F4AE1"/>
    <w:pPr>
      <w:tabs>
        <w:tab w:val="clear" w:pos="794"/>
        <w:tab w:val="clear" w:pos="1191"/>
        <w:tab w:val="clear" w:pos="1588"/>
        <w:tab w:val="clear" w:pos="1985"/>
        <w:tab w:val="left" w:pos="1134"/>
        <w:tab w:val="left" w:pos="1871"/>
        <w:tab w:val="left" w:pos="2268"/>
      </w:tabs>
      <w:spacing w:before="200"/>
      <w:ind w:left="1134" w:hanging="1134"/>
      <w:jc w:val="left"/>
    </w:pPr>
  </w:style>
  <w:style w:type="paragraph" w:customStyle="1" w:styleId="Methodheading3">
    <w:name w:val="Method_heading3"/>
    <w:basedOn w:val="Heading3"/>
    <w:next w:val="Normal"/>
    <w:qFormat/>
    <w:rsid w:val="007F4AE1"/>
    <w:pPr>
      <w:tabs>
        <w:tab w:val="clear" w:pos="794"/>
        <w:tab w:val="clear" w:pos="1191"/>
        <w:tab w:val="clear" w:pos="1588"/>
        <w:tab w:val="clear" w:pos="1985"/>
        <w:tab w:val="left" w:pos="1871"/>
        <w:tab w:val="left" w:pos="2268"/>
      </w:tabs>
      <w:ind w:left="1134" w:hanging="1134"/>
      <w:jc w:val="left"/>
    </w:pPr>
  </w:style>
  <w:style w:type="paragraph" w:customStyle="1" w:styleId="Methodheading4">
    <w:name w:val="Method_heading4"/>
    <w:basedOn w:val="Heading4"/>
    <w:next w:val="Normal"/>
    <w:qFormat/>
    <w:rsid w:val="007F4AE1"/>
    <w:pPr>
      <w:tabs>
        <w:tab w:val="clear" w:pos="992"/>
        <w:tab w:val="clear" w:pos="1191"/>
        <w:tab w:val="clear" w:pos="1588"/>
        <w:tab w:val="clear" w:pos="1985"/>
        <w:tab w:val="left" w:pos="1871"/>
        <w:tab w:val="left" w:pos="2268"/>
      </w:tabs>
      <w:ind w:left="1134" w:hanging="1134"/>
      <w:jc w:val="left"/>
    </w:pPr>
  </w:style>
  <w:style w:type="paragraph" w:customStyle="1" w:styleId="MethodHeadingb">
    <w:name w:val="Method_Headingb"/>
    <w:basedOn w:val="Headingb"/>
    <w:next w:val="Normal"/>
    <w:qFormat/>
    <w:rsid w:val="007F4AE1"/>
    <w:pPr>
      <w:tabs>
        <w:tab w:val="clear" w:pos="794"/>
        <w:tab w:val="clear" w:pos="1191"/>
        <w:tab w:val="clear" w:pos="1588"/>
        <w:tab w:val="clear" w:pos="1985"/>
      </w:tabs>
      <w:overflowPunct/>
      <w:autoSpaceDE/>
      <w:autoSpaceDN/>
      <w:adjustRightInd/>
      <w:jc w:val="left"/>
      <w:textAlignment w:val="auto"/>
    </w:pPr>
    <w:rPr>
      <w:rFonts w:ascii="Times New Roman Bold" w:hAnsi="Times New Roman Bold" w:cs="Times New Roman Bold"/>
      <w:lang w:eastAsia="zh-CN"/>
    </w:rPr>
  </w:style>
  <w:style w:type="paragraph" w:customStyle="1" w:styleId="EditorsNote">
    <w:name w:val="EditorsNote"/>
    <w:basedOn w:val="Normal"/>
    <w:rsid w:val="007F4AE1"/>
    <w:pPr>
      <w:tabs>
        <w:tab w:val="clear" w:pos="794"/>
        <w:tab w:val="clear" w:pos="1191"/>
        <w:tab w:val="clear" w:pos="1588"/>
        <w:tab w:val="clear" w:pos="1985"/>
        <w:tab w:val="left" w:pos="1134"/>
        <w:tab w:val="left" w:pos="1871"/>
        <w:tab w:val="left" w:pos="2268"/>
      </w:tabs>
      <w:spacing w:before="240" w:after="240"/>
      <w:jc w:val="left"/>
    </w:pPr>
    <w:rPr>
      <w:i/>
      <w:iCs/>
    </w:rPr>
  </w:style>
  <w:style w:type="character" w:customStyle="1" w:styleId="FiguretitleChar">
    <w:name w:val="Figure_title Char"/>
    <w:basedOn w:val="DefaultParagraphFont"/>
    <w:link w:val="Figuretitle"/>
    <w:rsid w:val="007F4AE1"/>
    <w:rPr>
      <w:rFonts w:ascii="Times New Roman Bold" w:hAnsi="Times New Roman Bold"/>
      <w:b/>
      <w:sz w:val="18"/>
      <w:lang w:val="en-GB" w:eastAsia="en-US"/>
    </w:rPr>
  </w:style>
  <w:style w:type="paragraph" w:customStyle="1" w:styleId="Figurewithlegend">
    <w:name w:val="Figure_with_legend"/>
    <w:basedOn w:val="Figure"/>
    <w:rsid w:val="007F4AE1"/>
    <w:pPr>
      <w:keepLines w:val="0"/>
      <w:tabs>
        <w:tab w:val="clear" w:pos="794"/>
        <w:tab w:val="clear" w:pos="1191"/>
        <w:tab w:val="clear" w:pos="1588"/>
        <w:tab w:val="clear" w:pos="1985"/>
        <w:tab w:val="left" w:pos="1134"/>
        <w:tab w:val="left" w:pos="1871"/>
        <w:tab w:val="left" w:pos="2268"/>
      </w:tabs>
      <w:spacing w:before="120"/>
    </w:pPr>
    <w:rPr>
      <w:caps w:val="0"/>
      <w:noProof/>
      <w:sz w:val="24"/>
      <w:lang w:eastAsia="zh-CN"/>
    </w:rPr>
  </w:style>
  <w:style w:type="paragraph" w:styleId="Signature">
    <w:name w:val="Signature"/>
    <w:basedOn w:val="Normal"/>
    <w:link w:val="SignatureChar"/>
    <w:unhideWhenUsed/>
    <w:rsid w:val="007F4AE1"/>
    <w:pPr>
      <w:tabs>
        <w:tab w:val="clear" w:pos="794"/>
        <w:tab w:val="clear" w:pos="1191"/>
        <w:tab w:val="clear" w:pos="1588"/>
        <w:tab w:val="clear" w:pos="1985"/>
        <w:tab w:val="center" w:pos="7371"/>
      </w:tabs>
      <w:spacing w:before="600"/>
      <w:jc w:val="left"/>
    </w:pPr>
  </w:style>
  <w:style w:type="character" w:customStyle="1" w:styleId="SignatureChar">
    <w:name w:val="Signature Char"/>
    <w:basedOn w:val="DefaultParagraphFont"/>
    <w:link w:val="Signature"/>
    <w:rsid w:val="007F4AE1"/>
    <w:rPr>
      <w:sz w:val="24"/>
      <w:lang w:val="en-GB" w:eastAsia="en-US"/>
    </w:rPr>
  </w:style>
  <w:style w:type="paragraph" w:customStyle="1" w:styleId="Default">
    <w:name w:val="Default"/>
    <w:rsid w:val="007F4AE1"/>
    <w:pPr>
      <w:widowControl w:val="0"/>
      <w:autoSpaceDE w:val="0"/>
      <w:autoSpaceDN w:val="0"/>
      <w:adjustRightInd w:val="0"/>
    </w:pPr>
    <w:rPr>
      <w:rFonts w:eastAsiaTheme="minorEastAsia"/>
      <w:color w:val="000000"/>
      <w:sz w:val="24"/>
      <w:szCs w:val="24"/>
    </w:rPr>
  </w:style>
  <w:style w:type="character" w:customStyle="1" w:styleId="Heading1Char">
    <w:name w:val="Heading 1 Char"/>
    <w:basedOn w:val="DefaultParagraphFont"/>
    <w:link w:val="Heading1"/>
    <w:rsid w:val="007F4AE1"/>
    <w:rPr>
      <w:b/>
      <w:sz w:val="24"/>
      <w:lang w:val="en-GB" w:eastAsia="en-US"/>
    </w:rPr>
  </w:style>
  <w:style w:type="character" w:customStyle="1" w:styleId="EquationChar">
    <w:name w:val="Equation Char"/>
    <w:link w:val="Equation"/>
    <w:locked/>
    <w:rsid w:val="007F4AE1"/>
    <w:rPr>
      <w:sz w:val="24"/>
      <w:lang w:val="en-GB" w:eastAsia="en-US"/>
    </w:rPr>
  </w:style>
  <w:style w:type="character" w:styleId="CommentReference">
    <w:name w:val="annotation reference"/>
    <w:basedOn w:val="DefaultParagraphFont"/>
    <w:unhideWhenUsed/>
    <w:rsid w:val="007F4AE1"/>
    <w:rPr>
      <w:sz w:val="16"/>
      <w:szCs w:val="16"/>
    </w:rPr>
  </w:style>
  <w:style w:type="paragraph" w:styleId="CommentText">
    <w:name w:val="annotation text"/>
    <w:basedOn w:val="Normal"/>
    <w:link w:val="CommentTextChar"/>
    <w:unhideWhenUsed/>
    <w:rsid w:val="007F4AE1"/>
    <w:pPr>
      <w:tabs>
        <w:tab w:val="clear" w:pos="794"/>
        <w:tab w:val="clear" w:pos="1191"/>
        <w:tab w:val="clear" w:pos="1588"/>
        <w:tab w:val="clear" w:pos="1985"/>
        <w:tab w:val="left" w:pos="1134"/>
        <w:tab w:val="left" w:pos="1871"/>
        <w:tab w:val="left" w:pos="2268"/>
      </w:tabs>
      <w:jc w:val="left"/>
    </w:pPr>
    <w:rPr>
      <w:sz w:val="20"/>
    </w:rPr>
  </w:style>
  <w:style w:type="character" w:customStyle="1" w:styleId="CommentTextChar">
    <w:name w:val="Comment Text Char"/>
    <w:basedOn w:val="DefaultParagraphFont"/>
    <w:link w:val="CommentText"/>
    <w:rsid w:val="007F4AE1"/>
    <w:rPr>
      <w:lang w:val="en-GB" w:eastAsia="en-US"/>
    </w:rPr>
  </w:style>
  <w:style w:type="paragraph" w:styleId="CommentSubject">
    <w:name w:val="annotation subject"/>
    <w:basedOn w:val="CommentText"/>
    <w:next w:val="CommentText"/>
    <w:link w:val="CommentSubjectChar"/>
    <w:unhideWhenUsed/>
    <w:rsid w:val="007F4AE1"/>
    <w:rPr>
      <w:b/>
      <w:bCs/>
    </w:rPr>
  </w:style>
  <w:style w:type="character" w:customStyle="1" w:styleId="CommentSubjectChar">
    <w:name w:val="Comment Subject Char"/>
    <w:basedOn w:val="CommentTextChar"/>
    <w:link w:val="CommentSubject"/>
    <w:rsid w:val="007F4AE1"/>
    <w:rPr>
      <w:b/>
      <w:bCs/>
      <w:lang w:val="en-GB" w:eastAsia="en-US"/>
    </w:rPr>
  </w:style>
  <w:style w:type="character" w:styleId="PlaceholderText">
    <w:name w:val="Placeholder Text"/>
    <w:basedOn w:val="DefaultParagraphFont"/>
    <w:uiPriority w:val="99"/>
    <w:semiHidden/>
    <w:rsid w:val="007F4AE1"/>
    <w:rPr>
      <w:color w:val="808080"/>
    </w:rPr>
  </w:style>
  <w:style w:type="paragraph" w:styleId="ListParagraph">
    <w:name w:val="List Paragraph"/>
    <w:basedOn w:val="Normal"/>
    <w:uiPriority w:val="34"/>
    <w:qFormat/>
    <w:rsid w:val="007F4AE1"/>
    <w:pPr>
      <w:tabs>
        <w:tab w:val="clear" w:pos="794"/>
        <w:tab w:val="clear" w:pos="1191"/>
        <w:tab w:val="clear" w:pos="1588"/>
        <w:tab w:val="clear" w:pos="1985"/>
        <w:tab w:val="left" w:pos="1134"/>
        <w:tab w:val="left" w:pos="1871"/>
        <w:tab w:val="left" w:pos="2268"/>
      </w:tabs>
      <w:ind w:left="720"/>
      <w:contextualSpacing/>
      <w:jc w:val="left"/>
    </w:pPr>
  </w:style>
  <w:style w:type="paragraph" w:styleId="Caption">
    <w:name w:val="caption"/>
    <w:basedOn w:val="Normal"/>
    <w:next w:val="Normal"/>
    <w:uiPriority w:val="35"/>
    <w:unhideWhenUsed/>
    <w:qFormat/>
    <w:rsid w:val="007F4AE1"/>
    <w:pPr>
      <w:widowControl w:val="0"/>
      <w:tabs>
        <w:tab w:val="clear" w:pos="794"/>
        <w:tab w:val="clear" w:pos="1191"/>
        <w:tab w:val="clear" w:pos="1588"/>
        <w:tab w:val="clear" w:pos="1985"/>
      </w:tabs>
      <w:overflowPunct/>
      <w:spacing w:before="0" w:after="200"/>
      <w:jc w:val="left"/>
      <w:textAlignment w:val="auto"/>
    </w:pPr>
    <w:rPr>
      <w:rFonts w:eastAsia="SimSun" w:cs="Arial"/>
      <w:b/>
      <w:bCs/>
      <w:sz w:val="22"/>
      <w:szCs w:val="18"/>
      <w:lang w:eastAsia="en-GB"/>
    </w:rPr>
  </w:style>
  <w:style w:type="character" w:customStyle="1" w:styleId="EquationlegendChar">
    <w:name w:val="Equation_legend Char"/>
    <w:basedOn w:val="DefaultParagraphFont"/>
    <w:link w:val="Equationlegend"/>
    <w:locked/>
    <w:rsid w:val="007F4AE1"/>
    <w:rPr>
      <w:sz w:val="24"/>
      <w:lang w:eastAsia="en-US"/>
    </w:rPr>
  </w:style>
  <w:style w:type="character" w:customStyle="1" w:styleId="NoteChar">
    <w:name w:val="Note Char"/>
    <w:basedOn w:val="DefaultParagraphFont"/>
    <w:link w:val="Note"/>
    <w:locked/>
    <w:rsid w:val="007F4AE1"/>
    <w:rPr>
      <w:sz w:val="22"/>
      <w:lang w:val="en-GB" w:eastAsia="en-US"/>
    </w:rPr>
  </w:style>
  <w:style w:type="paragraph" w:styleId="Revision">
    <w:name w:val="Revision"/>
    <w:hidden/>
    <w:uiPriority w:val="99"/>
    <w:semiHidden/>
    <w:rsid w:val="007F4AE1"/>
    <w:rPr>
      <w:sz w:val="24"/>
      <w:lang w:val="en-GB" w:eastAsia="en-US"/>
    </w:rPr>
  </w:style>
  <w:style w:type="character" w:customStyle="1" w:styleId="TabletextChar">
    <w:name w:val="Table_text Char"/>
    <w:link w:val="Tabletext"/>
    <w:locked/>
    <w:rsid w:val="007F4AE1"/>
    <w:rPr>
      <w:sz w:val="22"/>
      <w:lang w:val="en-GB" w:eastAsia="en-US"/>
    </w:rPr>
  </w:style>
  <w:style w:type="character" w:customStyle="1" w:styleId="TableheadChar">
    <w:name w:val="Table_head Char"/>
    <w:basedOn w:val="DefaultParagraphFont"/>
    <w:link w:val="Tablehead"/>
    <w:locked/>
    <w:rsid w:val="007F4AE1"/>
    <w:rPr>
      <w:b/>
      <w:sz w:val="22"/>
      <w:lang w:val="en-GB" w:eastAsia="en-US"/>
    </w:rPr>
  </w:style>
  <w:style w:type="character" w:customStyle="1" w:styleId="Heading2Char">
    <w:name w:val="Heading 2 Char"/>
    <w:basedOn w:val="DefaultParagraphFont"/>
    <w:link w:val="Heading2"/>
    <w:rsid w:val="007F4AE1"/>
    <w:rPr>
      <w:b/>
      <w:sz w:val="24"/>
      <w:lang w:val="en-GB" w:eastAsia="en-US"/>
    </w:rPr>
  </w:style>
  <w:style w:type="character" w:customStyle="1" w:styleId="Heading3Char">
    <w:name w:val="Heading 3 Char"/>
    <w:basedOn w:val="DefaultParagraphFont"/>
    <w:link w:val="Heading3"/>
    <w:rsid w:val="007F4AE1"/>
    <w:rPr>
      <w:b/>
      <w:sz w:val="24"/>
      <w:lang w:val="en-GB" w:eastAsia="en-US"/>
    </w:rPr>
  </w:style>
  <w:style w:type="character" w:customStyle="1" w:styleId="Heading4Char">
    <w:name w:val="Heading 4 Char"/>
    <w:basedOn w:val="DefaultParagraphFont"/>
    <w:link w:val="Heading4"/>
    <w:rsid w:val="007F4AE1"/>
    <w:rPr>
      <w:b/>
      <w:sz w:val="24"/>
      <w:lang w:val="en-GB" w:eastAsia="en-US"/>
    </w:rPr>
  </w:style>
  <w:style w:type="character" w:customStyle="1" w:styleId="Heading5Char">
    <w:name w:val="Heading 5 Char"/>
    <w:basedOn w:val="DefaultParagraphFont"/>
    <w:link w:val="Heading5"/>
    <w:rsid w:val="007F4AE1"/>
    <w:rPr>
      <w:b/>
      <w:sz w:val="24"/>
      <w:lang w:val="en-GB" w:eastAsia="en-US"/>
    </w:rPr>
  </w:style>
  <w:style w:type="character" w:customStyle="1" w:styleId="Heading6Char">
    <w:name w:val="Heading 6 Char"/>
    <w:basedOn w:val="DefaultParagraphFont"/>
    <w:link w:val="Heading6"/>
    <w:rsid w:val="007F4AE1"/>
    <w:rPr>
      <w:b/>
      <w:sz w:val="24"/>
      <w:lang w:val="en-GB" w:eastAsia="en-US"/>
    </w:rPr>
  </w:style>
  <w:style w:type="character" w:customStyle="1" w:styleId="Heading7Char">
    <w:name w:val="Heading 7 Char"/>
    <w:basedOn w:val="DefaultParagraphFont"/>
    <w:link w:val="Heading7"/>
    <w:rsid w:val="007F4AE1"/>
    <w:rPr>
      <w:b/>
      <w:sz w:val="24"/>
      <w:lang w:val="en-GB" w:eastAsia="en-US"/>
    </w:rPr>
  </w:style>
  <w:style w:type="character" w:customStyle="1" w:styleId="Heading8Char">
    <w:name w:val="Heading 8 Char"/>
    <w:basedOn w:val="DefaultParagraphFont"/>
    <w:link w:val="Heading8"/>
    <w:rsid w:val="007F4AE1"/>
    <w:rPr>
      <w:b/>
      <w:sz w:val="24"/>
      <w:lang w:val="en-GB" w:eastAsia="en-US"/>
    </w:rPr>
  </w:style>
  <w:style w:type="character" w:customStyle="1" w:styleId="Heading9Char">
    <w:name w:val="Heading 9 Char"/>
    <w:basedOn w:val="DefaultParagraphFont"/>
    <w:link w:val="Heading9"/>
    <w:rsid w:val="007F4AE1"/>
    <w:rPr>
      <w:b/>
      <w:sz w:val="24"/>
      <w:lang w:val="en-GB" w:eastAsia="en-US"/>
    </w:rPr>
  </w:style>
  <w:style w:type="character" w:customStyle="1" w:styleId="Recdef">
    <w:name w:val="Rec_def"/>
    <w:basedOn w:val="DefaultParagraphFont"/>
    <w:rsid w:val="007F4AE1"/>
    <w:rPr>
      <w:b/>
    </w:rPr>
  </w:style>
  <w:style w:type="character" w:customStyle="1" w:styleId="Resdef">
    <w:name w:val="Res_def"/>
    <w:basedOn w:val="DefaultParagraphFont"/>
    <w:rsid w:val="007F4AE1"/>
    <w:rPr>
      <w:rFonts w:ascii="Times New Roman" w:hAnsi="Times New Roman"/>
      <w:b/>
    </w:rPr>
  </w:style>
  <w:style w:type="paragraph" w:styleId="BalloonText">
    <w:name w:val="Balloon Text"/>
    <w:basedOn w:val="Normal"/>
    <w:link w:val="BalloonTextChar"/>
    <w:uiPriority w:val="99"/>
    <w:rsid w:val="007F4AE1"/>
    <w:pPr>
      <w:spacing w:before="0"/>
    </w:pPr>
    <w:rPr>
      <w:rFonts w:ascii="Tahoma" w:hAnsi="Tahoma" w:cs="Tahoma"/>
      <w:sz w:val="16"/>
      <w:szCs w:val="16"/>
      <w:lang w:val="fr-FR"/>
    </w:rPr>
  </w:style>
  <w:style w:type="character" w:customStyle="1" w:styleId="BalloonTextChar">
    <w:name w:val="Balloon Text Char"/>
    <w:basedOn w:val="DefaultParagraphFont"/>
    <w:link w:val="BalloonText"/>
    <w:uiPriority w:val="99"/>
    <w:rsid w:val="007F4AE1"/>
    <w:rPr>
      <w:rFonts w:ascii="Tahoma" w:hAnsi="Tahoma" w:cs="Tahoma"/>
      <w:sz w:val="16"/>
      <w:szCs w:val="16"/>
      <w:lang w:val="fr-FR" w:eastAsia="en-US"/>
    </w:rPr>
  </w:style>
  <w:style w:type="character" w:styleId="FollowedHyperlink">
    <w:name w:val="FollowedHyperlink"/>
    <w:basedOn w:val="DefaultParagraphFont"/>
    <w:unhideWhenUsed/>
    <w:rsid w:val="007F4AE1"/>
    <w:rPr>
      <w:color w:val="800080" w:themeColor="followedHyperlink"/>
      <w:u w:val="single"/>
    </w:rPr>
  </w:style>
  <w:style w:type="character" w:customStyle="1" w:styleId="HeadingbChar">
    <w:name w:val="Heading_b Char"/>
    <w:link w:val="Headingb"/>
    <w:locked/>
    <w:rsid w:val="00E228AE"/>
    <w:rPr>
      <w:b/>
      <w:sz w:val="24"/>
      <w:lang w:val="en-GB" w:eastAsia="en-US"/>
    </w:rPr>
  </w:style>
  <w:style w:type="character" w:customStyle="1" w:styleId="RectitleChar">
    <w:name w:val="Rec_title Char"/>
    <w:link w:val="Rectitle"/>
    <w:locked/>
    <w:rsid w:val="009944A2"/>
    <w:rPr>
      <w:b/>
      <w:sz w:val="28"/>
      <w:lang w:val="en-GB" w:eastAsia="en-US"/>
    </w:rPr>
  </w:style>
  <w:style w:type="table" w:customStyle="1" w:styleId="TableGrid1">
    <w:name w:val="Table Grid1"/>
    <w:basedOn w:val="TableNormal"/>
    <w:next w:val="TableGrid"/>
    <w:rsid w:val="009944A2"/>
    <w:rPr>
      <w:rFonts w:ascii="CG Times"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Text0">
    <w:name w:val="Ref_Text"/>
    <w:basedOn w:val="Normal"/>
    <w:rsid w:val="009944A2"/>
    <w:pPr>
      <w:spacing w:before="136"/>
      <w:ind w:left="794" w:hanging="794"/>
      <w:textAlignment w:val="auto"/>
    </w:pPr>
    <w:rPr>
      <w:lang w:val="fr-FR" w:eastAsia="en-AU"/>
    </w:rPr>
  </w:style>
  <w:style w:type="character" w:customStyle="1" w:styleId="RecNoChar">
    <w:name w:val="Rec_No Char"/>
    <w:basedOn w:val="DefaultParagraphFont"/>
    <w:link w:val="RecNo"/>
    <w:locked/>
    <w:rsid w:val="009944A2"/>
    <w:rPr>
      <w:sz w:val="28"/>
      <w:lang w:val="en-GB" w:eastAsia="en-US"/>
    </w:rPr>
  </w:style>
  <w:style w:type="numbering" w:customStyle="1" w:styleId="NoList1">
    <w:name w:val="No List1"/>
    <w:next w:val="NoList"/>
    <w:uiPriority w:val="99"/>
    <w:semiHidden/>
    <w:unhideWhenUsed/>
    <w:rsid w:val="009944A2"/>
  </w:style>
  <w:style w:type="paragraph" w:styleId="NoSpacing">
    <w:name w:val="No Spacing"/>
    <w:aliases w:val="Code"/>
    <w:uiPriority w:val="1"/>
    <w:qFormat/>
    <w:rsid w:val="009944A2"/>
    <w:rPr>
      <w:rFonts w:ascii="Courier New" w:eastAsiaTheme="minorHAnsi" w:hAnsi="Courier New" w:cstheme="minorBidi"/>
      <w:szCs w:val="22"/>
      <w:lang w:val="en-GB" w:eastAsia="en-US"/>
    </w:rPr>
  </w:style>
  <w:style w:type="numbering" w:customStyle="1" w:styleId="Headings2">
    <w:name w:val="Headings2"/>
    <w:uiPriority w:val="99"/>
    <w:rsid w:val="009944A2"/>
    <w:pPr>
      <w:numPr>
        <w:numId w:val="1"/>
      </w:numPr>
    </w:pPr>
  </w:style>
  <w:style w:type="character" w:customStyle="1" w:styleId="TableNoChar">
    <w:name w:val="Table_No Char"/>
    <w:link w:val="TableNo"/>
    <w:locked/>
    <w:rsid w:val="009944A2"/>
    <w:rPr>
      <w:sz w:val="24"/>
      <w:lang w:val="en-GB" w:eastAsia="en-US"/>
    </w:rPr>
  </w:style>
  <w:style w:type="character" w:customStyle="1" w:styleId="TabletitleChar">
    <w:name w:val="Table_title Char"/>
    <w:link w:val="Tabletitle"/>
    <w:locked/>
    <w:rsid w:val="009944A2"/>
    <w:rPr>
      <w:b/>
      <w:sz w:val="24"/>
      <w:lang w:val="en-GB" w:eastAsia="en-US"/>
    </w:rPr>
  </w:style>
  <w:style w:type="character" w:customStyle="1" w:styleId="enumlev1Char">
    <w:name w:val="enumlev1 Char"/>
    <w:link w:val="enumlev1"/>
    <w:rsid w:val="009944A2"/>
    <w:rPr>
      <w:sz w:val="24"/>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099259157">
      <w:bodyDiv w:val="1"/>
      <w:marLeft w:val="0"/>
      <w:marRight w:val="0"/>
      <w:marTop w:val="0"/>
      <w:marBottom w:val="0"/>
      <w:divBdr>
        <w:top w:val="none" w:sz="0" w:space="0" w:color="auto"/>
        <w:left w:val="none" w:sz="0" w:space="0" w:color="auto"/>
        <w:bottom w:val="none" w:sz="0" w:space="0" w:color="auto"/>
        <w:right w:val="none" w:sz="0" w:space="0" w:color="auto"/>
      </w:divBdr>
    </w:div>
    <w:div w:id="19601430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37.wmf"/><Relationship Id="rId299" Type="http://schemas.openxmlformats.org/officeDocument/2006/relationships/image" Target="media/image127.wmf"/><Relationship Id="rId21" Type="http://schemas.openxmlformats.org/officeDocument/2006/relationships/hyperlink" Target="https://www.itu.int/rec/R-REC-P.527/en" TargetMode="External"/><Relationship Id="rId63" Type="http://schemas.openxmlformats.org/officeDocument/2006/relationships/image" Target="media/image13.wmf"/><Relationship Id="rId159" Type="http://schemas.openxmlformats.org/officeDocument/2006/relationships/image" Target="media/image56.wmf"/><Relationship Id="rId324" Type="http://schemas.openxmlformats.org/officeDocument/2006/relationships/oleObject" Target="embeddings/oleObject132.bin"/><Relationship Id="rId170" Type="http://schemas.openxmlformats.org/officeDocument/2006/relationships/oleObject" Target="embeddings/oleObject57.bin"/><Relationship Id="rId226" Type="http://schemas.openxmlformats.org/officeDocument/2006/relationships/image" Target="media/image90.png"/><Relationship Id="rId268" Type="http://schemas.openxmlformats.org/officeDocument/2006/relationships/oleObject" Target="embeddings/oleObject104.bin"/><Relationship Id="rId32" Type="http://schemas.openxmlformats.org/officeDocument/2006/relationships/hyperlink" Target="https://www.itu.int/rec/R-REC-P.1144/en" TargetMode="External"/><Relationship Id="rId74" Type="http://schemas.openxmlformats.org/officeDocument/2006/relationships/oleObject" Target="embeddings/oleObject14.bin"/><Relationship Id="rId128" Type="http://schemas.openxmlformats.org/officeDocument/2006/relationships/image" Target="media/image41.wmf"/><Relationship Id="rId335" Type="http://schemas.openxmlformats.org/officeDocument/2006/relationships/image" Target="media/image145.wmf"/><Relationship Id="rId5" Type="http://schemas.openxmlformats.org/officeDocument/2006/relationships/webSettings" Target="webSettings.xml"/><Relationship Id="rId181" Type="http://schemas.openxmlformats.org/officeDocument/2006/relationships/image" Target="media/image67.wmf"/><Relationship Id="rId237" Type="http://schemas.openxmlformats.org/officeDocument/2006/relationships/oleObject" Target="embeddings/oleObject89.bin"/><Relationship Id="rId279" Type="http://schemas.openxmlformats.org/officeDocument/2006/relationships/oleObject" Target="embeddings/oleObject109.bin"/><Relationship Id="rId43" Type="http://schemas.openxmlformats.org/officeDocument/2006/relationships/hyperlink" Target="https://www.itu.int/rec/R-REC-P.836/en" TargetMode="External"/><Relationship Id="rId139" Type="http://schemas.openxmlformats.org/officeDocument/2006/relationships/oleObject" Target="embeddings/oleObject43.bin"/><Relationship Id="rId290" Type="http://schemas.openxmlformats.org/officeDocument/2006/relationships/image" Target="media/image123.wmf"/><Relationship Id="rId304" Type="http://schemas.openxmlformats.org/officeDocument/2006/relationships/oleObject" Target="embeddings/oleObject122.bin"/><Relationship Id="rId85" Type="http://schemas.openxmlformats.org/officeDocument/2006/relationships/oleObject" Target="embeddings/oleObject19.bin"/><Relationship Id="rId150" Type="http://schemas.openxmlformats.org/officeDocument/2006/relationships/oleObject" Target="embeddings/oleObject47.bin"/><Relationship Id="rId192" Type="http://schemas.openxmlformats.org/officeDocument/2006/relationships/oleObject" Target="embeddings/oleObject68.bin"/><Relationship Id="rId206" Type="http://schemas.openxmlformats.org/officeDocument/2006/relationships/image" Target="media/image80.wmf"/><Relationship Id="rId248" Type="http://schemas.openxmlformats.org/officeDocument/2006/relationships/oleObject" Target="embeddings/oleObject94.bin"/><Relationship Id="rId12" Type="http://schemas.openxmlformats.org/officeDocument/2006/relationships/hyperlink" Target="https://www.itu.int/publ/R-REC/en" TargetMode="External"/><Relationship Id="rId108" Type="http://schemas.openxmlformats.org/officeDocument/2006/relationships/hyperlink" Target="https://www.itu.int/rec/R-REC-P.838/en" TargetMode="External"/><Relationship Id="rId315" Type="http://schemas.openxmlformats.org/officeDocument/2006/relationships/image" Target="media/image135.wmf"/><Relationship Id="rId54" Type="http://schemas.openxmlformats.org/officeDocument/2006/relationships/image" Target="media/image8.wmf"/><Relationship Id="rId96" Type="http://schemas.openxmlformats.org/officeDocument/2006/relationships/oleObject" Target="embeddings/oleObject25.bin"/><Relationship Id="rId161" Type="http://schemas.openxmlformats.org/officeDocument/2006/relationships/image" Target="media/image57.wmf"/><Relationship Id="rId217" Type="http://schemas.openxmlformats.org/officeDocument/2006/relationships/oleObject" Target="embeddings/oleObject80.bin"/><Relationship Id="rId259" Type="http://schemas.openxmlformats.org/officeDocument/2006/relationships/image" Target="media/image107.wmf"/><Relationship Id="rId23" Type="http://schemas.openxmlformats.org/officeDocument/2006/relationships/hyperlink" Target="https://www.itu.int/rec/R-REC-P.619/en" TargetMode="External"/><Relationship Id="rId119" Type="http://schemas.openxmlformats.org/officeDocument/2006/relationships/hyperlink" Target="https://www.itu.int/rec/R-REC-P.841/en" TargetMode="External"/><Relationship Id="rId270" Type="http://schemas.openxmlformats.org/officeDocument/2006/relationships/oleObject" Target="embeddings/oleObject105.bin"/><Relationship Id="rId326" Type="http://schemas.openxmlformats.org/officeDocument/2006/relationships/oleObject" Target="embeddings/oleObject133.bin"/><Relationship Id="rId65" Type="http://schemas.openxmlformats.org/officeDocument/2006/relationships/image" Target="media/image14.wmf"/><Relationship Id="rId130" Type="http://schemas.openxmlformats.org/officeDocument/2006/relationships/image" Target="media/image42.wmf"/><Relationship Id="rId172" Type="http://schemas.openxmlformats.org/officeDocument/2006/relationships/oleObject" Target="embeddings/oleObject58.bin"/><Relationship Id="rId228" Type="http://schemas.openxmlformats.org/officeDocument/2006/relationships/oleObject" Target="embeddings/oleObject85.bin"/><Relationship Id="rId281" Type="http://schemas.openxmlformats.org/officeDocument/2006/relationships/oleObject" Target="embeddings/oleObject110.bin"/><Relationship Id="rId337" Type="http://schemas.openxmlformats.org/officeDocument/2006/relationships/footer" Target="footer2.xml"/><Relationship Id="rId34" Type="http://schemas.openxmlformats.org/officeDocument/2006/relationships/hyperlink" Target="https://www.itu.int/rec/R-REC-P.452/en" TargetMode="External"/><Relationship Id="rId76" Type="http://schemas.openxmlformats.org/officeDocument/2006/relationships/oleObject" Target="embeddings/oleObject15.bin"/><Relationship Id="rId141" Type="http://schemas.openxmlformats.org/officeDocument/2006/relationships/oleObject" Target="embeddings/oleObject44.bin"/><Relationship Id="rId7" Type="http://schemas.openxmlformats.org/officeDocument/2006/relationships/endnotes" Target="endnotes.xml"/><Relationship Id="rId183" Type="http://schemas.openxmlformats.org/officeDocument/2006/relationships/image" Target="media/image68.wmf"/><Relationship Id="rId239" Type="http://schemas.openxmlformats.org/officeDocument/2006/relationships/oleObject" Target="embeddings/oleObject90.bin"/><Relationship Id="rId250" Type="http://schemas.openxmlformats.org/officeDocument/2006/relationships/oleObject" Target="embeddings/oleObject95.bin"/><Relationship Id="rId292" Type="http://schemas.openxmlformats.org/officeDocument/2006/relationships/image" Target="media/image124.wmf"/><Relationship Id="rId306" Type="http://schemas.openxmlformats.org/officeDocument/2006/relationships/oleObject" Target="embeddings/oleObject123.bin"/><Relationship Id="rId45" Type="http://schemas.openxmlformats.org/officeDocument/2006/relationships/hyperlink" Target="https://www.itu.int/rec/R-REC-P.453/en" TargetMode="External"/><Relationship Id="rId87" Type="http://schemas.openxmlformats.org/officeDocument/2006/relationships/oleObject" Target="embeddings/oleObject20.bin"/><Relationship Id="rId110" Type="http://schemas.openxmlformats.org/officeDocument/2006/relationships/oleObject" Target="embeddings/oleObject30.bin"/><Relationship Id="rId152" Type="http://schemas.openxmlformats.org/officeDocument/2006/relationships/oleObject" Target="embeddings/oleObject48.bin"/><Relationship Id="rId173" Type="http://schemas.openxmlformats.org/officeDocument/2006/relationships/oleObject" Target="embeddings/oleObject59.bin"/><Relationship Id="rId194" Type="http://schemas.openxmlformats.org/officeDocument/2006/relationships/image" Target="media/image74.wmf"/><Relationship Id="rId208" Type="http://schemas.openxmlformats.org/officeDocument/2006/relationships/image" Target="media/image81.wmf"/><Relationship Id="rId229" Type="http://schemas.openxmlformats.org/officeDocument/2006/relationships/image" Target="media/image92.wmf"/><Relationship Id="rId240" Type="http://schemas.openxmlformats.org/officeDocument/2006/relationships/image" Target="media/image98.wmf"/><Relationship Id="rId261" Type="http://schemas.openxmlformats.org/officeDocument/2006/relationships/image" Target="media/image108.wmf"/><Relationship Id="rId14" Type="http://schemas.openxmlformats.org/officeDocument/2006/relationships/header" Target="header4.xml"/><Relationship Id="rId35" Type="http://schemas.openxmlformats.org/officeDocument/2006/relationships/hyperlink" Target="https://www.itu.int/rec/R-REC-P.619/en" TargetMode="External"/><Relationship Id="rId56" Type="http://schemas.openxmlformats.org/officeDocument/2006/relationships/image" Target="media/image9.wmf"/><Relationship Id="rId77" Type="http://schemas.openxmlformats.org/officeDocument/2006/relationships/oleObject" Target="embeddings/oleObject16.bin"/><Relationship Id="rId100" Type="http://schemas.openxmlformats.org/officeDocument/2006/relationships/oleObject" Target="embeddings/oleObject27.bin"/><Relationship Id="rId282" Type="http://schemas.openxmlformats.org/officeDocument/2006/relationships/image" Target="media/image119.wmf"/><Relationship Id="rId317" Type="http://schemas.openxmlformats.org/officeDocument/2006/relationships/image" Target="media/image136.wmf"/><Relationship Id="rId338" Type="http://schemas.openxmlformats.org/officeDocument/2006/relationships/fontTable" Target="fontTable.xml"/><Relationship Id="rId8" Type="http://schemas.openxmlformats.org/officeDocument/2006/relationships/header" Target="header1.xml"/><Relationship Id="rId98" Type="http://schemas.openxmlformats.org/officeDocument/2006/relationships/oleObject" Target="embeddings/oleObject26.bin"/><Relationship Id="rId121" Type="http://schemas.openxmlformats.org/officeDocument/2006/relationships/hyperlink" Target="https://www.itu.int/rec/R-REC-P.837/en" TargetMode="External"/><Relationship Id="rId142" Type="http://schemas.openxmlformats.org/officeDocument/2006/relationships/image" Target="media/image48.png"/><Relationship Id="rId163" Type="http://schemas.openxmlformats.org/officeDocument/2006/relationships/image" Target="media/image58.wmf"/><Relationship Id="rId184" Type="http://schemas.openxmlformats.org/officeDocument/2006/relationships/oleObject" Target="embeddings/oleObject64.bin"/><Relationship Id="rId219" Type="http://schemas.openxmlformats.org/officeDocument/2006/relationships/oleObject" Target="embeddings/oleObject81.bin"/><Relationship Id="rId230" Type="http://schemas.openxmlformats.org/officeDocument/2006/relationships/oleObject" Target="embeddings/oleObject86.bin"/><Relationship Id="rId251" Type="http://schemas.openxmlformats.org/officeDocument/2006/relationships/image" Target="media/image103.wmf"/><Relationship Id="rId25" Type="http://schemas.openxmlformats.org/officeDocument/2006/relationships/hyperlink" Target="https://www.itu.int/rec/R-REC-P.836/en" TargetMode="External"/><Relationship Id="rId46" Type="http://schemas.openxmlformats.org/officeDocument/2006/relationships/hyperlink" Target="https://www.itu.int/rec/R-REC-P.526/en" TargetMode="External"/><Relationship Id="rId67" Type="http://schemas.openxmlformats.org/officeDocument/2006/relationships/image" Target="media/image15.wmf"/><Relationship Id="rId272" Type="http://schemas.openxmlformats.org/officeDocument/2006/relationships/image" Target="media/image114.wmf"/><Relationship Id="rId293" Type="http://schemas.openxmlformats.org/officeDocument/2006/relationships/oleObject" Target="embeddings/oleObject116.bin"/><Relationship Id="rId307" Type="http://schemas.openxmlformats.org/officeDocument/2006/relationships/image" Target="media/image131.wmf"/><Relationship Id="rId328" Type="http://schemas.openxmlformats.org/officeDocument/2006/relationships/oleObject" Target="embeddings/oleObject134.bin"/><Relationship Id="rId88" Type="http://schemas.openxmlformats.org/officeDocument/2006/relationships/oleObject" Target="embeddings/oleObject21.bin"/><Relationship Id="rId111" Type="http://schemas.openxmlformats.org/officeDocument/2006/relationships/image" Target="media/image34.wmf"/><Relationship Id="rId132" Type="http://schemas.openxmlformats.org/officeDocument/2006/relationships/image" Target="media/image43.wmf"/><Relationship Id="rId153" Type="http://schemas.openxmlformats.org/officeDocument/2006/relationships/image" Target="media/image53.wmf"/><Relationship Id="rId174" Type="http://schemas.openxmlformats.org/officeDocument/2006/relationships/image" Target="media/image63.wmf"/><Relationship Id="rId195" Type="http://schemas.openxmlformats.org/officeDocument/2006/relationships/oleObject" Target="embeddings/oleObject69.bin"/><Relationship Id="rId209" Type="http://schemas.openxmlformats.org/officeDocument/2006/relationships/oleObject" Target="embeddings/oleObject76.bin"/><Relationship Id="rId220" Type="http://schemas.openxmlformats.org/officeDocument/2006/relationships/image" Target="media/image87.wmf"/><Relationship Id="rId241" Type="http://schemas.openxmlformats.org/officeDocument/2006/relationships/oleObject" Target="embeddings/oleObject91.bin"/><Relationship Id="rId15" Type="http://schemas.openxmlformats.org/officeDocument/2006/relationships/hyperlink" Target="https://www.itu.int/pub/R-QUE-SG03.204" TargetMode="External"/><Relationship Id="rId36" Type="http://schemas.openxmlformats.org/officeDocument/2006/relationships/hyperlink" Target="https://www.itu.int/rec/R-REC-P.581/en" TargetMode="External"/><Relationship Id="rId57" Type="http://schemas.openxmlformats.org/officeDocument/2006/relationships/oleObject" Target="embeddings/oleObject6.bin"/><Relationship Id="rId262" Type="http://schemas.openxmlformats.org/officeDocument/2006/relationships/oleObject" Target="embeddings/oleObject101.bin"/><Relationship Id="rId283" Type="http://schemas.openxmlformats.org/officeDocument/2006/relationships/oleObject" Target="embeddings/oleObject111.bin"/><Relationship Id="rId318" Type="http://schemas.openxmlformats.org/officeDocument/2006/relationships/oleObject" Target="embeddings/oleObject129.bin"/><Relationship Id="rId339" Type="http://schemas.openxmlformats.org/officeDocument/2006/relationships/theme" Target="theme/theme1.xml"/><Relationship Id="rId78" Type="http://schemas.openxmlformats.org/officeDocument/2006/relationships/image" Target="media/image20.png"/><Relationship Id="rId99" Type="http://schemas.openxmlformats.org/officeDocument/2006/relationships/image" Target="media/image29.wmf"/><Relationship Id="rId101" Type="http://schemas.openxmlformats.org/officeDocument/2006/relationships/image" Target="media/image30.wmf"/><Relationship Id="rId122" Type="http://schemas.openxmlformats.org/officeDocument/2006/relationships/image" Target="media/image38.wmf"/><Relationship Id="rId143" Type="http://schemas.openxmlformats.org/officeDocument/2006/relationships/hyperlink" Target="https://www.itu.int/rec/R-REC-P.1410/en" TargetMode="External"/><Relationship Id="rId164" Type="http://schemas.openxmlformats.org/officeDocument/2006/relationships/oleObject" Target="embeddings/oleObject54.bin"/><Relationship Id="rId185" Type="http://schemas.openxmlformats.org/officeDocument/2006/relationships/image" Target="media/image69.wmf"/><Relationship Id="rId9" Type="http://schemas.openxmlformats.org/officeDocument/2006/relationships/header" Target="header2.xml"/><Relationship Id="rId210" Type="http://schemas.openxmlformats.org/officeDocument/2006/relationships/image" Target="media/image82.wmf"/><Relationship Id="rId26" Type="http://schemas.openxmlformats.org/officeDocument/2006/relationships/hyperlink" Target="https://www.itu.int/rec/R-REC-P.837/en" TargetMode="External"/><Relationship Id="rId231" Type="http://schemas.openxmlformats.org/officeDocument/2006/relationships/image" Target="media/image93.png"/><Relationship Id="rId252" Type="http://schemas.openxmlformats.org/officeDocument/2006/relationships/oleObject" Target="embeddings/oleObject96.bin"/><Relationship Id="rId273" Type="http://schemas.openxmlformats.org/officeDocument/2006/relationships/oleObject" Target="embeddings/oleObject106.bin"/><Relationship Id="rId294" Type="http://schemas.openxmlformats.org/officeDocument/2006/relationships/image" Target="media/image125.wmf"/><Relationship Id="rId308" Type="http://schemas.openxmlformats.org/officeDocument/2006/relationships/oleObject" Target="embeddings/oleObject124.bin"/><Relationship Id="rId329" Type="http://schemas.openxmlformats.org/officeDocument/2006/relationships/image" Target="media/image142.wmf"/><Relationship Id="rId47" Type="http://schemas.openxmlformats.org/officeDocument/2006/relationships/image" Target="media/image4.png"/><Relationship Id="rId68" Type="http://schemas.openxmlformats.org/officeDocument/2006/relationships/oleObject" Target="embeddings/oleObject11.bin"/><Relationship Id="rId89" Type="http://schemas.openxmlformats.org/officeDocument/2006/relationships/image" Target="media/image24.wmf"/><Relationship Id="rId112" Type="http://schemas.openxmlformats.org/officeDocument/2006/relationships/oleObject" Target="embeddings/oleObject31.bin"/><Relationship Id="rId133" Type="http://schemas.openxmlformats.org/officeDocument/2006/relationships/oleObject" Target="embeddings/oleObject40.bin"/><Relationship Id="rId154" Type="http://schemas.openxmlformats.org/officeDocument/2006/relationships/oleObject" Target="embeddings/oleObject49.bin"/><Relationship Id="rId175" Type="http://schemas.openxmlformats.org/officeDocument/2006/relationships/oleObject" Target="embeddings/oleObject60.bin"/><Relationship Id="rId196" Type="http://schemas.openxmlformats.org/officeDocument/2006/relationships/image" Target="media/image75.wmf"/><Relationship Id="rId200" Type="http://schemas.openxmlformats.org/officeDocument/2006/relationships/image" Target="media/image77.wmf"/><Relationship Id="rId16" Type="http://schemas.openxmlformats.org/officeDocument/2006/relationships/hyperlink" Target="https://www.itu.int/rec/R-REC-P.310/en" TargetMode="External"/><Relationship Id="rId221" Type="http://schemas.openxmlformats.org/officeDocument/2006/relationships/oleObject" Target="embeddings/oleObject82.bin"/><Relationship Id="rId242" Type="http://schemas.openxmlformats.org/officeDocument/2006/relationships/image" Target="media/image99.wmf"/><Relationship Id="rId263" Type="http://schemas.openxmlformats.org/officeDocument/2006/relationships/image" Target="media/image109.wmf"/><Relationship Id="rId284" Type="http://schemas.openxmlformats.org/officeDocument/2006/relationships/image" Target="media/image120.wmf"/><Relationship Id="rId319" Type="http://schemas.openxmlformats.org/officeDocument/2006/relationships/image" Target="media/image137.wmf"/><Relationship Id="rId37" Type="http://schemas.openxmlformats.org/officeDocument/2006/relationships/hyperlink" Target="https://www.itu.int/rec/R-REC-P.1144/en" TargetMode="External"/><Relationship Id="rId58" Type="http://schemas.openxmlformats.org/officeDocument/2006/relationships/image" Target="media/image10.wmf"/><Relationship Id="rId79" Type="http://schemas.openxmlformats.org/officeDocument/2006/relationships/hyperlink" Target="https://www.itu.int/rec/R-REC-P.841/en" TargetMode="External"/><Relationship Id="rId102" Type="http://schemas.openxmlformats.org/officeDocument/2006/relationships/oleObject" Target="embeddings/oleObject28.bin"/><Relationship Id="rId123" Type="http://schemas.openxmlformats.org/officeDocument/2006/relationships/oleObject" Target="embeddings/oleObject35.bin"/><Relationship Id="rId144" Type="http://schemas.openxmlformats.org/officeDocument/2006/relationships/image" Target="media/image49.wmf"/><Relationship Id="rId330" Type="http://schemas.openxmlformats.org/officeDocument/2006/relationships/oleObject" Target="embeddings/oleObject135.bin"/><Relationship Id="rId90" Type="http://schemas.openxmlformats.org/officeDocument/2006/relationships/oleObject" Target="embeddings/oleObject22.bin"/><Relationship Id="rId165" Type="http://schemas.openxmlformats.org/officeDocument/2006/relationships/image" Target="media/image59.wmf"/><Relationship Id="rId186" Type="http://schemas.openxmlformats.org/officeDocument/2006/relationships/oleObject" Target="embeddings/oleObject65.bin"/><Relationship Id="rId211" Type="http://schemas.openxmlformats.org/officeDocument/2006/relationships/oleObject" Target="embeddings/oleObject77.bin"/><Relationship Id="rId232" Type="http://schemas.openxmlformats.org/officeDocument/2006/relationships/image" Target="media/image94.wmf"/><Relationship Id="rId253" Type="http://schemas.openxmlformats.org/officeDocument/2006/relationships/image" Target="media/image104.wmf"/><Relationship Id="rId274" Type="http://schemas.openxmlformats.org/officeDocument/2006/relationships/image" Target="media/image115.wmf"/><Relationship Id="rId295" Type="http://schemas.openxmlformats.org/officeDocument/2006/relationships/oleObject" Target="embeddings/oleObject117.bin"/><Relationship Id="rId309" Type="http://schemas.openxmlformats.org/officeDocument/2006/relationships/image" Target="media/image132.wmf"/><Relationship Id="rId27" Type="http://schemas.openxmlformats.org/officeDocument/2006/relationships/hyperlink" Target="https://www.itu.int/rec/R-REC-P.838/en" TargetMode="External"/><Relationship Id="rId48" Type="http://schemas.openxmlformats.org/officeDocument/2006/relationships/image" Target="media/image5.png"/><Relationship Id="rId69" Type="http://schemas.openxmlformats.org/officeDocument/2006/relationships/image" Target="media/image16.wmf"/><Relationship Id="rId113" Type="http://schemas.openxmlformats.org/officeDocument/2006/relationships/image" Target="media/image35.wmf"/><Relationship Id="rId134" Type="http://schemas.openxmlformats.org/officeDocument/2006/relationships/image" Target="media/image44.wmf"/><Relationship Id="rId320" Type="http://schemas.openxmlformats.org/officeDocument/2006/relationships/oleObject" Target="embeddings/oleObject130.bin"/><Relationship Id="rId80" Type="http://schemas.openxmlformats.org/officeDocument/2006/relationships/image" Target="media/image21.wmf"/><Relationship Id="rId155" Type="http://schemas.openxmlformats.org/officeDocument/2006/relationships/image" Target="media/image54.wmf"/><Relationship Id="rId176" Type="http://schemas.openxmlformats.org/officeDocument/2006/relationships/image" Target="media/image64.wmf"/><Relationship Id="rId197" Type="http://schemas.openxmlformats.org/officeDocument/2006/relationships/oleObject" Target="embeddings/oleObject70.bin"/><Relationship Id="rId201" Type="http://schemas.openxmlformats.org/officeDocument/2006/relationships/oleObject" Target="embeddings/oleObject72.bin"/><Relationship Id="rId222" Type="http://schemas.openxmlformats.org/officeDocument/2006/relationships/image" Target="media/image88.wmf"/><Relationship Id="rId243" Type="http://schemas.openxmlformats.org/officeDocument/2006/relationships/oleObject" Target="embeddings/oleObject92.bin"/><Relationship Id="rId264" Type="http://schemas.openxmlformats.org/officeDocument/2006/relationships/oleObject" Target="embeddings/oleObject102.bin"/><Relationship Id="rId285" Type="http://schemas.openxmlformats.org/officeDocument/2006/relationships/oleObject" Target="embeddings/oleObject112.bin"/><Relationship Id="rId17" Type="http://schemas.openxmlformats.org/officeDocument/2006/relationships/hyperlink" Target="https://www.itu.int/rec/R-REC-P.452/en" TargetMode="External"/><Relationship Id="rId38" Type="http://schemas.openxmlformats.org/officeDocument/2006/relationships/hyperlink" Target="https://www.itu.int/rec/R-REC-P.530-18-202109-I/en" TargetMode="External"/><Relationship Id="rId59" Type="http://schemas.openxmlformats.org/officeDocument/2006/relationships/oleObject" Target="embeddings/oleObject7.bin"/><Relationship Id="rId103" Type="http://schemas.openxmlformats.org/officeDocument/2006/relationships/image" Target="media/image31.wmf"/><Relationship Id="rId124" Type="http://schemas.openxmlformats.org/officeDocument/2006/relationships/image" Target="media/image39.wmf"/><Relationship Id="rId310" Type="http://schemas.openxmlformats.org/officeDocument/2006/relationships/oleObject" Target="embeddings/oleObject125.bin"/><Relationship Id="rId70" Type="http://schemas.openxmlformats.org/officeDocument/2006/relationships/oleObject" Target="embeddings/oleObject12.bin"/><Relationship Id="rId91" Type="http://schemas.openxmlformats.org/officeDocument/2006/relationships/image" Target="media/image25.wmf"/><Relationship Id="rId145" Type="http://schemas.openxmlformats.org/officeDocument/2006/relationships/oleObject" Target="embeddings/oleObject45.bin"/><Relationship Id="rId166" Type="http://schemas.openxmlformats.org/officeDocument/2006/relationships/oleObject" Target="embeddings/oleObject55.bin"/><Relationship Id="rId187" Type="http://schemas.openxmlformats.org/officeDocument/2006/relationships/image" Target="media/image70.wmf"/><Relationship Id="rId331" Type="http://schemas.openxmlformats.org/officeDocument/2006/relationships/image" Target="media/image143.wmf"/><Relationship Id="rId1" Type="http://schemas.openxmlformats.org/officeDocument/2006/relationships/customXml" Target="../customXml/item1.xml"/><Relationship Id="rId212" Type="http://schemas.openxmlformats.org/officeDocument/2006/relationships/image" Target="media/image83.wmf"/><Relationship Id="rId233" Type="http://schemas.openxmlformats.org/officeDocument/2006/relationships/oleObject" Target="embeddings/oleObject87.bin"/><Relationship Id="rId254" Type="http://schemas.openxmlformats.org/officeDocument/2006/relationships/oleObject" Target="embeddings/oleObject97.bin"/><Relationship Id="rId28" Type="http://schemas.openxmlformats.org/officeDocument/2006/relationships/hyperlink" Target="https://www.itu.int/rec/R-REC-P.839/en" TargetMode="External"/><Relationship Id="rId49" Type="http://schemas.openxmlformats.org/officeDocument/2006/relationships/image" Target="media/image6.wmf"/><Relationship Id="rId114" Type="http://schemas.openxmlformats.org/officeDocument/2006/relationships/oleObject" Target="embeddings/oleObject32.bin"/><Relationship Id="rId275" Type="http://schemas.openxmlformats.org/officeDocument/2006/relationships/oleObject" Target="embeddings/oleObject107.bin"/><Relationship Id="rId296" Type="http://schemas.openxmlformats.org/officeDocument/2006/relationships/oleObject" Target="embeddings/oleObject118.bin"/><Relationship Id="rId300" Type="http://schemas.openxmlformats.org/officeDocument/2006/relationships/oleObject" Target="embeddings/oleObject120.bin"/><Relationship Id="rId60" Type="http://schemas.openxmlformats.org/officeDocument/2006/relationships/image" Target="media/image11.png"/><Relationship Id="rId81" Type="http://schemas.openxmlformats.org/officeDocument/2006/relationships/oleObject" Target="embeddings/oleObject17.bin"/><Relationship Id="rId135" Type="http://schemas.openxmlformats.org/officeDocument/2006/relationships/oleObject" Target="embeddings/oleObject41.bin"/><Relationship Id="rId156" Type="http://schemas.openxmlformats.org/officeDocument/2006/relationships/oleObject" Target="embeddings/oleObject50.bin"/><Relationship Id="rId177" Type="http://schemas.openxmlformats.org/officeDocument/2006/relationships/oleObject" Target="embeddings/oleObject61.bin"/><Relationship Id="rId198" Type="http://schemas.openxmlformats.org/officeDocument/2006/relationships/image" Target="media/image76.wmf"/><Relationship Id="rId321" Type="http://schemas.openxmlformats.org/officeDocument/2006/relationships/image" Target="media/image138.wmf"/><Relationship Id="rId202" Type="http://schemas.openxmlformats.org/officeDocument/2006/relationships/image" Target="media/image78.wmf"/><Relationship Id="rId223" Type="http://schemas.openxmlformats.org/officeDocument/2006/relationships/oleObject" Target="embeddings/oleObject83.bin"/><Relationship Id="rId244" Type="http://schemas.openxmlformats.org/officeDocument/2006/relationships/image" Target="media/image100.wmf"/><Relationship Id="rId18" Type="http://schemas.openxmlformats.org/officeDocument/2006/relationships/hyperlink" Target="https://www.itu.int/rec/R-REC-P.453/en" TargetMode="External"/><Relationship Id="rId39" Type="http://schemas.openxmlformats.org/officeDocument/2006/relationships/hyperlink" Target="https://www.itu.int/rec/R-REC-P.525/en" TargetMode="External"/><Relationship Id="rId265" Type="http://schemas.openxmlformats.org/officeDocument/2006/relationships/image" Target="media/image110.wmf"/><Relationship Id="rId286" Type="http://schemas.openxmlformats.org/officeDocument/2006/relationships/image" Target="media/image121.wmf"/><Relationship Id="rId50" Type="http://schemas.openxmlformats.org/officeDocument/2006/relationships/oleObject" Target="embeddings/oleObject2.bin"/><Relationship Id="rId104" Type="http://schemas.openxmlformats.org/officeDocument/2006/relationships/oleObject" Target="embeddings/oleObject29.bin"/><Relationship Id="rId125" Type="http://schemas.openxmlformats.org/officeDocument/2006/relationships/oleObject" Target="embeddings/oleObject36.bin"/><Relationship Id="rId146" Type="http://schemas.openxmlformats.org/officeDocument/2006/relationships/image" Target="media/image50.wmf"/><Relationship Id="rId167" Type="http://schemas.openxmlformats.org/officeDocument/2006/relationships/image" Target="media/image60.wmf"/><Relationship Id="rId188" Type="http://schemas.openxmlformats.org/officeDocument/2006/relationships/oleObject" Target="embeddings/oleObject66.bin"/><Relationship Id="rId311" Type="http://schemas.openxmlformats.org/officeDocument/2006/relationships/image" Target="media/image133.wmf"/><Relationship Id="rId332" Type="http://schemas.openxmlformats.org/officeDocument/2006/relationships/oleObject" Target="embeddings/oleObject136.bin"/><Relationship Id="rId71" Type="http://schemas.openxmlformats.org/officeDocument/2006/relationships/image" Target="media/image17.wmf"/><Relationship Id="rId92" Type="http://schemas.openxmlformats.org/officeDocument/2006/relationships/oleObject" Target="embeddings/oleObject23.bin"/><Relationship Id="rId213" Type="http://schemas.openxmlformats.org/officeDocument/2006/relationships/oleObject" Target="embeddings/oleObject78.bin"/><Relationship Id="rId234" Type="http://schemas.openxmlformats.org/officeDocument/2006/relationships/image" Target="media/image95.wmf"/><Relationship Id="rId2" Type="http://schemas.openxmlformats.org/officeDocument/2006/relationships/numbering" Target="numbering.xml"/><Relationship Id="rId29" Type="http://schemas.openxmlformats.org/officeDocument/2006/relationships/hyperlink" Target="https://www.itu.int/rec/R-REC-P.840/en" TargetMode="External"/><Relationship Id="rId255" Type="http://schemas.openxmlformats.org/officeDocument/2006/relationships/image" Target="media/image105.wmf"/><Relationship Id="rId276" Type="http://schemas.openxmlformats.org/officeDocument/2006/relationships/image" Target="media/image116.wmf"/><Relationship Id="rId297" Type="http://schemas.openxmlformats.org/officeDocument/2006/relationships/image" Target="media/image126.wmf"/><Relationship Id="rId40" Type="http://schemas.openxmlformats.org/officeDocument/2006/relationships/image" Target="media/image3.wmf"/><Relationship Id="rId115" Type="http://schemas.openxmlformats.org/officeDocument/2006/relationships/image" Target="media/image36.wmf"/><Relationship Id="rId136" Type="http://schemas.openxmlformats.org/officeDocument/2006/relationships/image" Target="media/image45.wmf"/><Relationship Id="rId157" Type="http://schemas.openxmlformats.org/officeDocument/2006/relationships/image" Target="media/image55.wmf"/><Relationship Id="rId178" Type="http://schemas.openxmlformats.org/officeDocument/2006/relationships/image" Target="media/image65.png"/><Relationship Id="rId301" Type="http://schemas.openxmlformats.org/officeDocument/2006/relationships/image" Target="media/image128.wmf"/><Relationship Id="rId322" Type="http://schemas.openxmlformats.org/officeDocument/2006/relationships/oleObject" Target="embeddings/oleObject131.bin"/><Relationship Id="rId61" Type="http://schemas.openxmlformats.org/officeDocument/2006/relationships/image" Target="media/image12.wmf"/><Relationship Id="rId82" Type="http://schemas.openxmlformats.org/officeDocument/2006/relationships/image" Target="media/image22.wmf"/><Relationship Id="rId199" Type="http://schemas.openxmlformats.org/officeDocument/2006/relationships/oleObject" Target="embeddings/oleObject71.bin"/><Relationship Id="rId203" Type="http://schemas.openxmlformats.org/officeDocument/2006/relationships/oleObject" Target="embeddings/oleObject73.bin"/><Relationship Id="rId19" Type="http://schemas.openxmlformats.org/officeDocument/2006/relationships/hyperlink" Target="https://www.itu.int/rec/R-REC-P.525/en" TargetMode="External"/><Relationship Id="rId224" Type="http://schemas.openxmlformats.org/officeDocument/2006/relationships/image" Target="media/image89.wmf"/><Relationship Id="rId245" Type="http://schemas.openxmlformats.org/officeDocument/2006/relationships/oleObject" Target="embeddings/oleObject93.bin"/><Relationship Id="rId266" Type="http://schemas.openxmlformats.org/officeDocument/2006/relationships/oleObject" Target="embeddings/oleObject103.bin"/><Relationship Id="rId287" Type="http://schemas.openxmlformats.org/officeDocument/2006/relationships/oleObject" Target="embeddings/oleObject113.bin"/><Relationship Id="rId30" Type="http://schemas.openxmlformats.org/officeDocument/2006/relationships/hyperlink" Target="https://www.itu.int/rec/R-REC-P.841/en" TargetMode="External"/><Relationship Id="rId105" Type="http://schemas.openxmlformats.org/officeDocument/2006/relationships/hyperlink" Target="https://www.itu.int/rec/R-REC-P.840/en" TargetMode="External"/><Relationship Id="rId126" Type="http://schemas.openxmlformats.org/officeDocument/2006/relationships/image" Target="media/image40.wmf"/><Relationship Id="rId147" Type="http://schemas.openxmlformats.org/officeDocument/2006/relationships/oleObject" Target="embeddings/oleObject46.bin"/><Relationship Id="rId168" Type="http://schemas.openxmlformats.org/officeDocument/2006/relationships/oleObject" Target="embeddings/oleObject56.bin"/><Relationship Id="rId312" Type="http://schemas.openxmlformats.org/officeDocument/2006/relationships/oleObject" Target="embeddings/oleObject126.bin"/><Relationship Id="rId333" Type="http://schemas.openxmlformats.org/officeDocument/2006/relationships/image" Target="media/image144.wmf"/><Relationship Id="rId51" Type="http://schemas.openxmlformats.org/officeDocument/2006/relationships/image" Target="media/image7.wmf"/><Relationship Id="rId72" Type="http://schemas.openxmlformats.org/officeDocument/2006/relationships/oleObject" Target="embeddings/oleObject13.bin"/><Relationship Id="rId93" Type="http://schemas.openxmlformats.org/officeDocument/2006/relationships/image" Target="media/image26.wmf"/><Relationship Id="rId189" Type="http://schemas.openxmlformats.org/officeDocument/2006/relationships/image" Target="media/image71.wmf"/><Relationship Id="rId3" Type="http://schemas.openxmlformats.org/officeDocument/2006/relationships/styles" Target="styles.xml"/><Relationship Id="rId214" Type="http://schemas.openxmlformats.org/officeDocument/2006/relationships/image" Target="media/image84.wmf"/><Relationship Id="rId235" Type="http://schemas.openxmlformats.org/officeDocument/2006/relationships/oleObject" Target="embeddings/oleObject88.bin"/><Relationship Id="rId256" Type="http://schemas.openxmlformats.org/officeDocument/2006/relationships/oleObject" Target="embeddings/oleObject98.bin"/><Relationship Id="rId277" Type="http://schemas.openxmlformats.org/officeDocument/2006/relationships/oleObject" Target="embeddings/oleObject108.bin"/><Relationship Id="rId298" Type="http://schemas.openxmlformats.org/officeDocument/2006/relationships/oleObject" Target="embeddings/oleObject119.bin"/><Relationship Id="rId116" Type="http://schemas.openxmlformats.org/officeDocument/2006/relationships/oleObject" Target="embeddings/oleObject33.bin"/><Relationship Id="rId137" Type="http://schemas.openxmlformats.org/officeDocument/2006/relationships/oleObject" Target="embeddings/oleObject42.bin"/><Relationship Id="rId158" Type="http://schemas.openxmlformats.org/officeDocument/2006/relationships/oleObject" Target="embeddings/oleObject51.bin"/><Relationship Id="rId302" Type="http://schemas.openxmlformats.org/officeDocument/2006/relationships/oleObject" Target="embeddings/oleObject121.bin"/><Relationship Id="rId323" Type="http://schemas.openxmlformats.org/officeDocument/2006/relationships/image" Target="media/image139.wmf"/><Relationship Id="rId20" Type="http://schemas.openxmlformats.org/officeDocument/2006/relationships/hyperlink" Target="https://www.itu.int/rec/R-REC-P.526/en" TargetMode="External"/><Relationship Id="rId41" Type="http://schemas.openxmlformats.org/officeDocument/2006/relationships/oleObject" Target="embeddings/oleObject1.bin"/><Relationship Id="rId62" Type="http://schemas.openxmlformats.org/officeDocument/2006/relationships/oleObject" Target="embeddings/oleObject8.bin"/><Relationship Id="rId83" Type="http://schemas.openxmlformats.org/officeDocument/2006/relationships/oleObject" Target="embeddings/oleObject18.bin"/><Relationship Id="rId179" Type="http://schemas.openxmlformats.org/officeDocument/2006/relationships/image" Target="media/image66.wmf"/><Relationship Id="rId190" Type="http://schemas.openxmlformats.org/officeDocument/2006/relationships/oleObject" Target="embeddings/oleObject67.bin"/><Relationship Id="rId204" Type="http://schemas.openxmlformats.org/officeDocument/2006/relationships/image" Target="media/image79.wmf"/><Relationship Id="rId225" Type="http://schemas.openxmlformats.org/officeDocument/2006/relationships/oleObject" Target="embeddings/oleObject84.bin"/><Relationship Id="rId246" Type="http://schemas.openxmlformats.org/officeDocument/2006/relationships/hyperlink" Target="https://www.itu.int/rec/R-REC-P.527/en" TargetMode="External"/><Relationship Id="rId267" Type="http://schemas.openxmlformats.org/officeDocument/2006/relationships/image" Target="media/image111.wmf"/><Relationship Id="rId288" Type="http://schemas.openxmlformats.org/officeDocument/2006/relationships/image" Target="media/image122.wmf"/><Relationship Id="rId106" Type="http://schemas.openxmlformats.org/officeDocument/2006/relationships/image" Target="media/image32.png"/><Relationship Id="rId127" Type="http://schemas.openxmlformats.org/officeDocument/2006/relationships/oleObject" Target="embeddings/oleObject37.bin"/><Relationship Id="rId313" Type="http://schemas.openxmlformats.org/officeDocument/2006/relationships/image" Target="media/image134.wmf"/><Relationship Id="rId10" Type="http://schemas.openxmlformats.org/officeDocument/2006/relationships/footer" Target="footer1.xml"/><Relationship Id="rId31" Type="http://schemas.openxmlformats.org/officeDocument/2006/relationships/hyperlink" Target="https://www.itu.int/rec/R-REC-P.1057/en" TargetMode="External"/><Relationship Id="rId52" Type="http://schemas.openxmlformats.org/officeDocument/2006/relationships/oleObject" Target="embeddings/oleObject3.bin"/><Relationship Id="rId73" Type="http://schemas.openxmlformats.org/officeDocument/2006/relationships/image" Target="media/image18.wmf"/><Relationship Id="rId94" Type="http://schemas.openxmlformats.org/officeDocument/2006/relationships/oleObject" Target="embeddings/oleObject24.bin"/><Relationship Id="rId148" Type="http://schemas.openxmlformats.org/officeDocument/2006/relationships/hyperlink" Target="https://www.itu.int/rec/R-REC-P.1057/en" TargetMode="External"/><Relationship Id="rId169" Type="http://schemas.openxmlformats.org/officeDocument/2006/relationships/image" Target="media/image61.wmf"/><Relationship Id="rId334" Type="http://schemas.openxmlformats.org/officeDocument/2006/relationships/oleObject" Target="embeddings/oleObject137.bin"/><Relationship Id="rId4" Type="http://schemas.openxmlformats.org/officeDocument/2006/relationships/settings" Target="settings.xml"/><Relationship Id="rId180" Type="http://schemas.openxmlformats.org/officeDocument/2006/relationships/oleObject" Target="embeddings/oleObject62.bin"/><Relationship Id="rId215" Type="http://schemas.openxmlformats.org/officeDocument/2006/relationships/oleObject" Target="embeddings/oleObject79.bin"/><Relationship Id="rId236" Type="http://schemas.openxmlformats.org/officeDocument/2006/relationships/image" Target="media/image96.wmf"/><Relationship Id="rId257" Type="http://schemas.openxmlformats.org/officeDocument/2006/relationships/image" Target="media/image106.wmf"/><Relationship Id="rId278" Type="http://schemas.openxmlformats.org/officeDocument/2006/relationships/image" Target="media/image117.wmf"/><Relationship Id="rId303" Type="http://schemas.openxmlformats.org/officeDocument/2006/relationships/image" Target="media/image129.wmf"/><Relationship Id="rId42" Type="http://schemas.openxmlformats.org/officeDocument/2006/relationships/hyperlink" Target="https://www.itu.int/rec/R-REC-P.676/en" TargetMode="External"/><Relationship Id="rId84" Type="http://schemas.openxmlformats.org/officeDocument/2006/relationships/image" Target="media/image23.wmf"/><Relationship Id="rId138" Type="http://schemas.openxmlformats.org/officeDocument/2006/relationships/image" Target="media/image46.wmf"/><Relationship Id="rId191" Type="http://schemas.openxmlformats.org/officeDocument/2006/relationships/image" Target="media/image72.wmf"/><Relationship Id="rId205" Type="http://schemas.openxmlformats.org/officeDocument/2006/relationships/oleObject" Target="embeddings/oleObject74.bin"/><Relationship Id="rId247" Type="http://schemas.openxmlformats.org/officeDocument/2006/relationships/image" Target="media/image101.wmf"/><Relationship Id="rId107" Type="http://schemas.openxmlformats.org/officeDocument/2006/relationships/hyperlink" Target="https://www.itu.int/rec/R-REC-P.837/en" TargetMode="External"/><Relationship Id="rId289" Type="http://schemas.openxmlformats.org/officeDocument/2006/relationships/oleObject" Target="embeddings/oleObject114.bin"/><Relationship Id="rId11" Type="http://schemas.openxmlformats.org/officeDocument/2006/relationships/hyperlink" Target="https://www.itu.int/ITU-R/go/patents/en" TargetMode="External"/><Relationship Id="rId53" Type="http://schemas.openxmlformats.org/officeDocument/2006/relationships/oleObject" Target="embeddings/oleObject4.bin"/><Relationship Id="rId149" Type="http://schemas.openxmlformats.org/officeDocument/2006/relationships/image" Target="media/image51.wmf"/><Relationship Id="rId314" Type="http://schemas.openxmlformats.org/officeDocument/2006/relationships/oleObject" Target="embeddings/oleObject127.bin"/><Relationship Id="rId95" Type="http://schemas.openxmlformats.org/officeDocument/2006/relationships/image" Target="media/image27.wmf"/><Relationship Id="rId160" Type="http://schemas.openxmlformats.org/officeDocument/2006/relationships/oleObject" Target="embeddings/oleObject52.bin"/><Relationship Id="rId216" Type="http://schemas.openxmlformats.org/officeDocument/2006/relationships/image" Target="media/image85.wmf"/><Relationship Id="rId258" Type="http://schemas.openxmlformats.org/officeDocument/2006/relationships/oleObject" Target="embeddings/oleObject99.bin"/><Relationship Id="rId22" Type="http://schemas.openxmlformats.org/officeDocument/2006/relationships/hyperlink" Target="https://www.itu.int/rec/R-REC-P.581/en" TargetMode="External"/><Relationship Id="rId64" Type="http://schemas.openxmlformats.org/officeDocument/2006/relationships/oleObject" Target="embeddings/oleObject9.bin"/><Relationship Id="rId118" Type="http://schemas.openxmlformats.org/officeDocument/2006/relationships/oleObject" Target="embeddings/oleObject34.bin"/><Relationship Id="rId325" Type="http://schemas.openxmlformats.org/officeDocument/2006/relationships/image" Target="media/image140.wmf"/><Relationship Id="rId171" Type="http://schemas.openxmlformats.org/officeDocument/2006/relationships/image" Target="media/image62.wmf"/><Relationship Id="rId227" Type="http://schemas.openxmlformats.org/officeDocument/2006/relationships/image" Target="media/image91.wmf"/><Relationship Id="rId269" Type="http://schemas.openxmlformats.org/officeDocument/2006/relationships/image" Target="media/image112.wmf"/><Relationship Id="rId33" Type="http://schemas.openxmlformats.org/officeDocument/2006/relationships/hyperlink" Target="https://www.itu.int/rec/R-REC-P.1410/en" TargetMode="External"/><Relationship Id="rId129" Type="http://schemas.openxmlformats.org/officeDocument/2006/relationships/oleObject" Target="embeddings/oleObject38.bin"/><Relationship Id="rId280" Type="http://schemas.openxmlformats.org/officeDocument/2006/relationships/image" Target="media/image118.wmf"/><Relationship Id="rId336" Type="http://schemas.openxmlformats.org/officeDocument/2006/relationships/oleObject" Target="embeddings/oleObject138.bin"/><Relationship Id="rId75" Type="http://schemas.openxmlformats.org/officeDocument/2006/relationships/image" Target="media/image19.wmf"/><Relationship Id="rId140" Type="http://schemas.openxmlformats.org/officeDocument/2006/relationships/image" Target="media/image47.wmf"/><Relationship Id="rId182" Type="http://schemas.openxmlformats.org/officeDocument/2006/relationships/oleObject" Target="embeddings/oleObject63.bin"/><Relationship Id="rId6" Type="http://schemas.openxmlformats.org/officeDocument/2006/relationships/footnotes" Target="footnotes.xml"/><Relationship Id="rId238" Type="http://schemas.openxmlformats.org/officeDocument/2006/relationships/image" Target="media/image97.wmf"/><Relationship Id="rId291" Type="http://schemas.openxmlformats.org/officeDocument/2006/relationships/oleObject" Target="embeddings/oleObject115.bin"/><Relationship Id="rId305" Type="http://schemas.openxmlformats.org/officeDocument/2006/relationships/image" Target="media/image130.wmf"/><Relationship Id="rId44" Type="http://schemas.openxmlformats.org/officeDocument/2006/relationships/hyperlink" Target="https://www.itu.int/rec/R-REC-P.310/en" TargetMode="External"/><Relationship Id="rId86" Type="http://schemas.openxmlformats.org/officeDocument/2006/relationships/hyperlink" Target="https://www.itu.int/rec/R-REC-P.841/en" TargetMode="External"/><Relationship Id="rId151" Type="http://schemas.openxmlformats.org/officeDocument/2006/relationships/image" Target="media/image52.wmf"/><Relationship Id="rId193" Type="http://schemas.openxmlformats.org/officeDocument/2006/relationships/image" Target="media/image73.png"/><Relationship Id="rId207" Type="http://schemas.openxmlformats.org/officeDocument/2006/relationships/oleObject" Target="embeddings/oleObject75.bin"/><Relationship Id="rId249" Type="http://schemas.openxmlformats.org/officeDocument/2006/relationships/image" Target="media/image102.wmf"/><Relationship Id="rId13" Type="http://schemas.openxmlformats.org/officeDocument/2006/relationships/header" Target="header3.xml"/><Relationship Id="rId109" Type="http://schemas.openxmlformats.org/officeDocument/2006/relationships/image" Target="media/image33.wmf"/><Relationship Id="rId260" Type="http://schemas.openxmlformats.org/officeDocument/2006/relationships/oleObject" Target="embeddings/oleObject100.bin"/><Relationship Id="rId316" Type="http://schemas.openxmlformats.org/officeDocument/2006/relationships/oleObject" Target="embeddings/oleObject128.bin"/><Relationship Id="rId55" Type="http://schemas.openxmlformats.org/officeDocument/2006/relationships/oleObject" Target="embeddings/oleObject5.bin"/><Relationship Id="rId97" Type="http://schemas.openxmlformats.org/officeDocument/2006/relationships/image" Target="media/image28.wmf"/><Relationship Id="rId120" Type="http://schemas.openxmlformats.org/officeDocument/2006/relationships/hyperlink" Target="https://www.itu.int/rec/R-REC-P.839/en" TargetMode="External"/><Relationship Id="rId162" Type="http://schemas.openxmlformats.org/officeDocument/2006/relationships/oleObject" Target="embeddings/oleObject53.bin"/><Relationship Id="rId218" Type="http://schemas.openxmlformats.org/officeDocument/2006/relationships/image" Target="media/image86.wmf"/><Relationship Id="rId271" Type="http://schemas.openxmlformats.org/officeDocument/2006/relationships/image" Target="media/image113.png"/><Relationship Id="rId24" Type="http://schemas.openxmlformats.org/officeDocument/2006/relationships/hyperlink" Target="https://www.itu.int/rec/R-REC-P.676/en" TargetMode="External"/><Relationship Id="rId66" Type="http://schemas.openxmlformats.org/officeDocument/2006/relationships/oleObject" Target="embeddings/oleObject10.bin"/><Relationship Id="rId131" Type="http://schemas.openxmlformats.org/officeDocument/2006/relationships/oleObject" Target="embeddings/oleObject39.bin"/><Relationship Id="rId327" Type="http://schemas.openxmlformats.org/officeDocument/2006/relationships/image" Target="media/image141.wmf"/></Relationships>
</file>

<file path=word/_rels/foot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aez\Desktop\BR%20REC\RecE\2025-ITU-R_REC_P_E.doc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22BB135-8745-4480-BA5E-52D13C43556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25-ITU-R_REC_P_E.docx</Template>
  <TotalTime>1304</TotalTime>
  <Pages>62</Pages>
  <Words>20837</Words>
  <Characters>118772</Characters>
  <Application>Microsoft Office Word</Application>
  <DocSecurity>0</DocSecurity>
  <Lines>989</Lines>
  <Paragraphs>278</Paragraphs>
  <ScaleCrop>false</ScaleCrop>
  <HeadingPairs>
    <vt:vector size="2" baseType="variant">
      <vt:variant>
        <vt:lpstr>Title</vt:lpstr>
      </vt:variant>
      <vt:variant>
        <vt:i4>1</vt:i4>
      </vt:variant>
    </vt:vector>
  </HeadingPairs>
  <TitlesOfParts>
    <vt:vector size="1" baseType="lpstr">
      <vt:lpstr>Recommendation ITU-R P.530-19 (09/2025) - Propagation data and prediction methods required for the design of terrestrial line-of-sight systems</vt:lpstr>
    </vt:vector>
  </TitlesOfParts>
  <Manager/>
  <Company>ITU</Company>
  <LinksUpToDate>false</LinksUpToDate>
  <CharactersWithSpaces>139331</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endation ITU-R P.530-19 (09/2025) - Propagation data and prediction methods required for the design of terrestrial line-of-sight systems</dc:title>
  <dc:subject>P Series: Radiowave propagation</dc:subject>
  <dc:creator>ITU Radiocommunication Bureau (BR)</dc:creator>
  <cp:keywords>Fading, enhancement, diversity improvement, cross-polar interference</cp:keywords>
  <dc:description/>
  <cp:lastModifiedBy>Gomez, Yoanni</cp:lastModifiedBy>
  <cp:revision>274</cp:revision>
  <cp:lastPrinted>2009-07-08T06:55:00Z</cp:lastPrinted>
  <dcterms:created xsi:type="dcterms:W3CDTF">2023-07-18T08:21:00Z</dcterms:created>
  <dcterms:modified xsi:type="dcterms:W3CDTF">2025-10-13T12:03: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English</vt:lpwstr>
  </property>
  <property fmtid="{D5CDD505-2E9C-101B-9397-08002B2CF9AE}" pid="10" name="Typist">
    <vt:lpwstr>Gachetc</vt:lpwstr>
  </property>
  <property fmtid="{D5CDD505-2E9C-101B-9397-08002B2CF9AE}" pid="11" name="Date completed">
    <vt:lpwstr>10 August 2023</vt:lpwstr>
  </property>
  <property fmtid="{D5CDD505-2E9C-101B-9397-08002B2CF9AE}" pid="12" name="MTWinEqns">
    <vt:bool>true</vt:bool>
  </property>
</Properties>
</file>